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2"/>
  </p:notesMasterIdLst>
  <p:sldIdLst>
    <p:sldId id="382" r:id="rId2"/>
    <p:sldId id="343" r:id="rId3"/>
    <p:sldId id="344" r:id="rId4"/>
    <p:sldId id="345" r:id="rId5"/>
    <p:sldId id="381" r:id="rId6"/>
    <p:sldId id="351" r:id="rId7"/>
    <p:sldId id="264" r:id="rId8"/>
    <p:sldId id="290" r:id="rId9"/>
    <p:sldId id="388" r:id="rId10"/>
    <p:sldId id="389" r:id="rId11"/>
    <p:sldId id="391" r:id="rId12"/>
    <p:sldId id="390" r:id="rId13"/>
    <p:sldId id="339" r:id="rId14"/>
    <p:sldId id="340" r:id="rId15"/>
    <p:sldId id="341" r:id="rId16"/>
    <p:sldId id="392" r:id="rId17"/>
    <p:sldId id="393" r:id="rId18"/>
    <p:sldId id="394" r:id="rId19"/>
    <p:sldId id="384" r:id="rId20"/>
    <p:sldId id="395" r:id="rId21"/>
    <p:sldId id="386" r:id="rId22"/>
    <p:sldId id="387" r:id="rId23"/>
    <p:sldId id="383" r:id="rId24"/>
    <p:sldId id="311" r:id="rId25"/>
    <p:sldId id="327" r:id="rId26"/>
    <p:sldId id="312" r:id="rId27"/>
    <p:sldId id="313" r:id="rId28"/>
    <p:sldId id="314" r:id="rId29"/>
    <p:sldId id="315" r:id="rId30"/>
    <p:sldId id="316" r:id="rId31"/>
    <p:sldId id="310" r:id="rId32"/>
    <p:sldId id="328" r:id="rId33"/>
    <p:sldId id="329" r:id="rId34"/>
    <p:sldId id="330" r:id="rId35"/>
    <p:sldId id="317" r:id="rId36"/>
    <p:sldId id="318" r:id="rId37"/>
    <p:sldId id="319" r:id="rId38"/>
    <p:sldId id="320" r:id="rId39"/>
    <p:sldId id="321" r:id="rId40"/>
    <p:sldId id="322" r:id="rId41"/>
  </p:sldIdLst>
  <p:sldSz cx="9144000" cy="6858000" type="screen4x3"/>
  <p:notesSz cx="6858000" cy="9144000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003399"/>
    <a:srgbClr val="000099"/>
    <a:srgbClr val="FF99FF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256" autoAdjust="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F1055C4F-33EE-43E7-B247-A9AE0E135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87FAFF-9447-47BA-9418-29439C84FA43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B47FDF9F-7D21-4A00-A8B0-A534628A5B6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D2B414AD-604E-4CB1-AE14-24E1F50DF5E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 “笛卡儿“ </a:t>
            </a:r>
            <a:r>
              <a:rPr lang="en-US" altLang="zh-CN"/>
              <a:t>, </a:t>
            </a:r>
            <a:r>
              <a:rPr lang="zh-CN" altLang="en-US"/>
              <a:t>或按钮”笛卡儿” </a:t>
            </a:r>
            <a:r>
              <a:rPr lang="en-US" altLang="zh-CN"/>
              <a:t>, </a:t>
            </a:r>
            <a:r>
              <a:rPr lang="zh-CN" altLang="en-US"/>
              <a:t>可显示笛卡儿生平见解</a:t>
            </a:r>
            <a:r>
              <a:rPr lang="en-US" altLang="zh-CN"/>
              <a:t>(</a:t>
            </a:r>
            <a:r>
              <a:rPr lang="zh-CN" altLang="en-US"/>
              <a:t>这是自定义放映</a:t>
            </a:r>
            <a:r>
              <a:rPr lang="en-US" altLang="zh-CN"/>
              <a:t>, </a:t>
            </a:r>
            <a:r>
              <a:rPr lang="zh-CN" altLang="en-US"/>
              <a:t>放映完毕自动返回</a:t>
            </a:r>
            <a:r>
              <a:rPr lang="en-US" altLang="zh-CN"/>
              <a:t>)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898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685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1CD8C19D-7732-4FA9-8F32-6D0D15B9B3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F8115E-0E37-4B58-B0EE-207B1C69A59D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11FB4E3-540A-4C1F-9DFA-7111EF103B2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6E579B92-3376-4595-ACFF-64A98A3E7F7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华罗庚照片</a:t>
            </a:r>
            <a:r>
              <a:rPr lang="en-US" altLang="zh-CN"/>
              <a:t>, </a:t>
            </a:r>
            <a:r>
              <a:rPr lang="zh-CN" altLang="en-US"/>
              <a:t>可显示华罗庚简介</a:t>
            </a:r>
            <a:r>
              <a:rPr lang="en-US" altLang="zh-CN"/>
              <a:t>(</a:t>
            </a:r>
            <a:r>
              <a:rPr lang="zh-CN" altLang="en-US"/>
              <a:t>这是自定义放映</a:t>
            </a:r>
            <a:r>
              <a:rPr lang="en-US" altLang="zh-CN"/>
              <a:t>, </a:t>
            </a:r>
            <a:r>
              <a:rPr lang="zh-CN" altLang="en-US"/>
              <a:t>放映完毕自动返回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68231DA-E0E0-40E7-A50F-E1E9AFD99F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FA26D98-0E24-46AE-9DB4-43FAA08DFA49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1F2AB4E-2B6E-4194-9422-8916CAD769A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1B70413E-A39A-4507-88F7-334987C149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华罗庚照片</a:t>
            </a:r>
            <a:r>
              <a:rPr lang="en-US" altLang="zh-CN"/>
              <a:t>, </a:t>
            </a:r>
            <a:r>
              <a:rPr lang="zh-CN" altLang="en-US"/>
              <a:t>可显示华罗庚简介</a:t>
            </a:r>
            <a:r>
              <a:rPr lang="en-US" altLang="zh-CN"/>
              <a:t>(</a:t>
            </a:r>
            <a:r>
              <a:rPr lang="zh-CN" altLang="en-US"/>
              <a:t>这是自定义放映</a:t>
            </a:r>
            <a:r>
              <a:rPr lang="en-US" altLang="zh-CN"/>
              <a:t>, </a:t>
            </a:r>
            <a:r>
              <a:rPr lang="zh-CN" altLang="en-US"/>
              <a:t>放映完毕自动返回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5134C6D1-C9D7-4768-9C7C-CFA7B43B99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C66460-70A7-484C-9295-1570C91E8699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6F740AA3-D5C2-4543-99A9-E105B0C57220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93A62BB0-A677-4C46-8906-A04FDC0618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华罗庚照片</a:t>
            </a:r>
            <a:r>
              <a:rPr lang="en-US" altLang="zh-CN"/>
              <a:t>, </a:t>
            </a:r>
            <a:r>
              <a:rPr lang="zh-CN" altLang="en-US"/>
              <a:t>可显示华罗庚简介</a:t>
            </a:r>
            <a:r>
              <a:rPr lang="en-US" altLang="zh-CN"/>
              <a:t>(</a:t>
            </a:r>
            <a:r>
              <a:rPr lang="zh-CN" altLang="en-US"/>
              <a:t>这是自定义放映</a:t>
            </a:r>
            <a:r>
              <a:rPr lang="en-US" altLang="zh-CN"/>
              <a:t>, </a:t>
            </a:r>
            <a:r>
              <a:rPr lang="zh-CN" altLang="en-US"/>
              <a:t>放映完毕自动返回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81B31D73-CD76-43D2-A438-6572BA7E61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C2EED6-2780-4211-B0A7-1BD8D2C3AFBA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0F48A780-A6FB-430C-95DC-BA53CF100BC8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209B9FF1-2817-4CA4-BF2A-CED6BC6D4ED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34B1BC05-BD44-4F2E-8136-4CA40A6B70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7FE733-0942-4D55-9AB7-F57A8FB326ED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3760AB26-2759-4A07-8196-9E100E019C5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3336E7E6-A2D8-423C-B8E5-50D85CA1913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212A6D88-CF7C-458C-8D00-DFA77ECC9E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5946AE-12D5-4F85-8E09-31175638981B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1F9A4C31-58BC-427A-BFC0-FDF99EF264C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824FF85-E27B-44DD-B4E3-8D49F7A6C17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C9D0DBE3-9F3A-4DCA-8375-E9520927E6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0642C8-05AE-4C8F-86AC-353D3A9C5245}" type="slidenum">
              <a:rPr lang="en-US" altLang="zh-CN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B2030429-2D2C-4A5B-8899-E52FF5DF4735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65CAB2A-E3DA-4657-BEBF-32E43025204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830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315793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453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57908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599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546141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9006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4907831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03227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066F2C4-73D2-4C16-A980-FF008C625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7E58261-8696-4D8A-9597-3AF1CAEAAD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C07F3C9-FBB9-40B8-B2EE-B3B4E3FA11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17D4D-78B7-4ED2-8E09-79430A016D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0565788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C6A4AE5-C84C-42A6-8DB9-669D68F786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5EACA5B-AAF1-447D-8BED-E0E8F6C38C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C2A219A-DB2C-43B1-8E39-5358A9D4FA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5F64A-235A-4E3F-8AF8-E7BD381F08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582791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23668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13776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517839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9299493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898898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18677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7827251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1556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89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8.emf"/><Relationship Id="rId26" Type="http://schemas.openxmlformats.org/officeDocument/2006/relationships/image" Target="../media/image32.emf"/><Relationship Id="rId39" Type="http://schemas.openxmlformats.org/officeDocument/2006/relationships/oleObject" Target="../embeddings/oleObject30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6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8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7.w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39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3.emf"/><Relationship Id="rId36" Type="http://schemas.openxmlformats.org/officeDocument/2006/relationships/image" Target="../media/image37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4.emf"/><Relationship Id="rId35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e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58.emf"/><Relationship Id="rId21" Type="http://schemas.openxmlformats.org/officeDocument/2006/relationships/image" Target="../media/image49.emf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50.bin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64.emf"/><Relationship Id="rId55" Type="http://schemas.openxmlformats.org/officeDocument/2006/relationships/image" Target="../media/image67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33" Type="http://schemas.openxmlformats.org/officeDocument/2006/relationships/image" Target="../media/image55.emf"/><Relationship Id="rId38" Type="http://schemas.openxmlformats.org/officeDocument/2006/relationships/oleObject" Target="../embeddings/oleObject48.bin"/><Relationship Id="rId46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53.emf"/><Relationship Id="rId41" Type="http://schemas.openxmlformats.org/officeDocument/2006/relationships/image" Target="../media/image59.emf"/><Relationship Id="rId54" Type="http://schemas.openxmlformats.org/officeDocument/2006/relationships/oleObject" Target="../embeddings/oleObject5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57.emf"/><Relationship Id="rId40" Type="http://schemas.openxmlformats.org/officeDocument/2006/relationships/oleObject" Target="../embeddings/oleObject49.bin"/><Relationship Id="rId45" Type="http://schemas.openxmlformats.org/officeDocument/2006/relationships/image" Target="../media/image61.emf"/><Relationship Id="rId53" Type="http://schemas.openxmlformats.org/officeDocument/2006/relationships/image" Target="../media/image66.png"/><Relationship Id="rId5" Type="http://schemas.openxmlformats.org/officeDocument/2006/relationships/image" Target="../media/image41.png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49" Type="http://schemas.openxmlformats.org/officeDocument/2006/relationships/oleObject" Target="../embeddings/oleObject53.bin"/><Relationship Id="rId57" Type="http://schemas.openxmlformats.org/officeDocument/2006/relationships/image" Target="../media/image68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8.emf"/><Relationship Id="rId31" Type="http://schemas.openxmlformats.org/officeDocument/2006/relationships/image" Target="../media/image54.emf"/><Relationship Id="rId44" Type="http://schemas.openxmlformats.org/officeDocument/2006/relationships/oleObject" Target="../embeddings/oleObject51.bin"/><Relationship Id="rId52" Type="http://schemas.openxmlformats.org/officeDocument/2006/relationships/image" Target="../media/image65.emf"/><Relationship Id="rId4" Type="http://schemas.openxmlformats.org/officeDocument/2006/relationships/image" Target="../media/image40.emf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2.e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56.emf"/><Relationship Id="rId43" Type="http://schemas.openxmlformats.org/officeDocument/2006/relationships/image" Target="../media/image60.emf"/><Relationship Id="rId48" Type="http://schemas.openxmlformats.org/officeDocument/2006/relationships/image" Target="../media/image63.emf"/><Relationship Id="rId56" Type="http://schemas.openxmlformats.org/officeDocument/2006/relationships/oleObject" Target="../embeddings/oleObject56.bin"/><Relationship Id="rId8" Type="http://schemas.openxmlformats.org/officeDocument/2006/relationships/oleObject" Target="../embeddings/oleObject33.bin"/><Relationship Id="rId51" Type="http://schemas.openxmlformats.org/officeDocument/2006/relationships/oleObject" Target="../embeddings/oleObject54.bin"/><Relationship Id="rId3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2.e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84.emf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2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98.emf"/><Relationship Id="rId21" Type="http://schemas.openxmlformats.org/officeDocument/2006/relationships/image" Target="../media/image107.emf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05.e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2.emf"/><Relationship Id="rId5" Type="http://schemas.openxmlformats.org/officeDocument/2006/relationships/image" Target="../media/image99.emf"/><Relationship Id="rId15" Type="http://schemas.openxmlformats.org/officeDocument/2006/relationships/image" Target="../media/image104.emf"/><Relationship Id="rId23" Type="http://schemas.openxmlformats.org/officeDocument/2006/relationships/image" Target="../media/image108.e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06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4.e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image" Target="../media/image109.emf"/><Relationship Id="rId21" Type="http://schemas.openxmlformats.org/officeDocument/2006/relationships/image" Target="../media/image118.emf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6.emf"/><Relationship Id="rId25" Type="http://schemas.openxmlformats.org/officeDocument/2006/relationships/image" Target="../media/image120.e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2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3.e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110.emf"/><Relationship Id="rId15" Type="http://schemas.openxmlformats.org/officeDocument/2006/relationships/image" Target="../media/image115.emf"/><Relationship Id="rId23" Type="http://schemas.openxmlformats.org/officeDocument/2006/relationships/image" Target="../media/image119.e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7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2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28.e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image" Target="../media/image123.emf"/><Relationship Id="rId21" Type="http://schemas.openxmlformats.org/officeDocument/2006/relationships/image" Target="../media/image132.emf"/><Relationship Id="rId7" Type="http://schemas.openxmlformats.org/officeDocument/2006/relationships/image" Target="../media/image125.e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30.emf"/><Relationship Id="rId25" Type="http://schemas.openxmlformats.org/officeDocument/2006/relationships/image" Target="../media/image134.e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7.e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124.emf"/><Relationship Id="rId15" Type="http://schemas.openxmlformats.org/officeDocument/2006/relationships/image" Target="../media/image129.emf"/><Relationship Id="rId23" Type="http://schemas.openxmlformats.org/officeDocument/2006/relationships/image" Target="../media/image133.e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31.e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6.e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3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41.e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9" Type="http://schemas.openxmlformats.org/officeDocument/2006/relationships/image" Target="../media/image154.emf"/><Relationship Id="rId3" Type="http://schemas.openxmlformats.org/officeDocument/2006/relationships/image" Target="../media/image136.emf"/><Relationship Id="rId21" Type="http://schemas.openxmlformats.org/officeDocument/2006/relationships/image" Target="../media/image145.emf"/><Relationship Id="rId34" Type="http://schemas.openxmlformats.org/officeDocument/2006/relationships/oleObject" Target="../embeddings/oleObject140.bin"/><Relationship Id="rId42" Type="http://schemas.openxmlformats.org/officeDocument/2006/relationships/oleObject" Target="../embeddings/oleObject144.bin"/><Relationship Id="rId7" Type="http://schemas.openxmlformats.org/officeDocument/2006/relationships/image" Target="../media/image138.e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43.emf"/><Relationship Id="rId25" Type="http://schemas.openxmlformats.org/officeDocument/2006/relationships/image" Target="../media/image147.emf"/><Relationship Id="rId33" Type="http://schemas.openxmlformats.org/officeDocument/2006/relationships/image" Target="../media/image151.emf"/><Relationship Id="rId38" Type="http://schemas.openxmlformats.org/officeDocument/2006/relationships/oleObject" Target="../embeddings/oleObject142.bin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49.emf"/><Relationship Id="rId41" Type="http://schemas.openxmlformats.org/officeDocument/2006/relationships/image" Target="../media/image15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40.emf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53.emf"/><Relationship Id="rId40" Type="http://schemas.openxmlformats.org/officeDocument/2006/relationships/oleObject" Target="../embeddings/oleObject143.bin"/><Relationship Id="rId5" Type="http://schemas.openxmlformats.org/officeDocument/2006/relationships/image" Target="../media/image137.emf"/><Relationship Id="rId15" Type="http://schemas.openxmlformats.org/officeDocument/2006/relationships/image" Target="../media/image142.emf"/><Relationship Id="rId23" Type="http://schemas.openxmlformats.org/officeDocument/2006/relationships/image" Target="../media/image146.emf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44.emf"/><Relationship Id="rId31" Type="http://schemas.openxmlformats.org/officeDocument/2006/relationships/image" Target="../media/image150.e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9.e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48.e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52.emf"/><Relationship Id="rId43" Type="http://schemas.openxmlformats.org/officeDocument/2006/relationships/image" Target="../media/image15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62.e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image" Target="../media/image157.emf"/><Relationship Id="rId21" Type="http://schemas.openxmlformats.org/officeDocument/2006/relationships/image" Target="../media/image166.emf"/><Relationship Id="rId7" Type="http://schemas.openxmlformats.org/officeDocument/2006/relationships/image" Target="../media/image159.e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64.emf"/><Relationship Id="rId25" Type="http://schemas.openxmlformats.org/officeDocument/2006/relationships/image" Target="../media/image168.e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61.e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58.emf"/><Relationship Id="rId15" Type="http://schemas.openxmlformats.org/officeDocument/2006/relationships/image" Target="../media/image163.emf"/><Relationship Id="rId23" Type="http://schemas.openxmlformats.org/officeDocument/2006/relationships/image" Target="../media/image167.e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65.e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0.e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6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7.emf"/><Relationship Id="rId26" Type="http://schemas.openxmlformats.org/officeDocument/2006/relationships/image" Target="../media/image181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7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80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82.emf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5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8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91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7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99.emf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4.bin"/><Relationship Id="rId39" Type="http://schemas.openxmlformats.org/officeDocument/2006/relationships/image" Target="../media/image212.emf"/><Relationship Id="rId3" Type="http://schemas.openxmlformats.org/officeDocument/2006/relationships/image" Target="../media/image194.emf"/><Relationship Id="rId21" Type="http://schemas.openxmlformats.org/officeDocument/2006/relationships/image" Target="../media/image203.emf"/><Relationship Id="rId34" Type="http://schemas.openxmlformats.org/officeDocument/2006/relationships/oleObject" Target="../embeddings/oleObject198.bin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201.emf"/><Relationship Id="rId25" Type="http://schemas.openxmlformats.org/officeDocument/2006/relationships/image" Target="../media/image205.emf"/><Relationship Id="rId33" Type="http://schemas.openxmlformats.org/officeDocument/2006/relationships/image" Target="../media/image209.emf"/><Relationship Id="rId38" Type="http://schemas.openxmlformats.org/officeDocument/2006/relationships/oleObject" Target="../embeddings/oleObject200.bin"/><Relationship Id="rId2" Type="http://schemas.openxmlformats.org/officeDocument/2006/relationships/oleObject" Target="../embeddings/oleObject182.bin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29" Type="http://schemas.openxmlformats.org/officeDocument/2006/relationships/image" Target="../media/image207.emf"/><Relationship Id="rId41" Type="http://schemas.openxmlformats.org/officeDocument/2006/relationships/image" Target="../media/image213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98.emf"/><Relationship Id="rId24" Type="http://schemas.openxmlformats.org/officeDocument/2006/relationships/oleObject" Target="../embeddings/oleObject193.bin"/><Relationship Id="rId32" Type="http://schemas.openxmlformats.org/officeDocument/2006/relationships/oleObject" Target="../embeddings/oleObject197.bin"/><Relationship Id="rId37" Type="http://schemas.openxmlformats.org/officeDocument/2006/relationships/image" Target="../media/image211.emf"/><Relationship Id="rId40" Type="http://schemas.openxmlformats.org/officeDocument/2006/relationships/oleObject" Target="../embeddings/oleObject201.bin"/><Relationship Id="rId5" Type="http://schemas.openxmlformats.org/officeDocument/2006/relationships/image" Target="../media/image195.emf"/><Relationship Id="rId15" Type="http://schemas.openxmlformats.org/officeDocument/2006/relationships/image" Target="../media/image200.emf"/><Relationship Id="rId23" Type="http://schemas.openxmlformats.org/officeDocument/2006/relationships/image" Target="../media/image204.emf"/><Relationship Id="rId28" Type="http://schemas.openxmlformats.org/officeDocument/2006/relationships/oleObject" Target="../embeddings/oleObject195.bin"/><Relationship Id="rId36" Type="http://schemas.openxmlformats.org/officeDocument/2006/relationships/oleObject" Target="../embeddings/oleObject199.bin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202.emf"/><Relationship Id="rId31" Type="http://schemas.openxmlformats.org/officeDocument/2006/relationships/image" Target="../media/image208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7.e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206.emf"/><Relationship Id="rId30" Type="http://schemas.openxmlformats.org/officeDocument/2006/relationships/oleObject" Target="../embeddings/oleObject196.bin"/><Relationship Id="rId35" Type="http://schemas.openxmlformats.org/officeDocument/2006/relationships/image" Target="../media/image21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19.emf"/><Relationship Id="rId18" Type="http://schemas.openxmlformats.org/officeDocument/2006/relationships/oleObject" Target="../embeddings/oleObject210.bin"/><Relationship Id="rId26" Type="http://schemas.openxmlformats.org/officeDocument/2006/relationships/oleObject" Target="../embeddings/oleObject214.bin"/><Relationship Id="rId39" Type="http://schemas.openxmlformats.org/officeDocument/2006/relationships/image" Target="../media/image232.wmf"/><Relationship Id="rId3" Type="http://schemas.openxmlformats.org/officeDocument/2006/relationships/image" Target="../media/image214.emf"/><Relationship Id="rId21" Type="http://schemas.openxmlformats.org/officeDocument/2006/relationships/image" Target="../media/image223.emf"/><Relationship Id="rId34" Type="http://schemas.openxmlformats.org/officeDocument/2006/relationships/oleObject" Target="../embeddings/oleObject218.bin"/><Relationship Id="rId7" Type="http://schemas.openxmlformats.org/officeDocument/2006/relationships/image" Target="../media/image216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21.emf"/><Relationship Id="rId25" Type="http://schemas.openxmlformats.org/officeDocument/2006/relationships/image" Target="../media/image225.emf"/><Relationship Id="rId33" Type="http://schemas.openxmlformats.org/officeDocument/2006/relationships/image" Target="../media/image229.emf"/><Relationship Id="rId38" Type="http://schemas.openxmlformats.org/officeDocument/2006/relationships/oleObject" Target="../embeddings/oleObject220.bin"/><Relationship Id="rId2" Type="http://schemas.openxmlformats.org/officeDocument/2006/relationships/oleObject" Target="../embeddings/oleObject202.bin"/><Relationship Id="rId16" Type="http://schemas.openxmlformats.org/officeDocument/2006/relationships/oleObject" Target="../embeddings/oleObject209.bin"/><Relationship Id="rId20" Type="http://schemas.openxmlformats.org/officeDocument/2006/relationships/oleObject" Target="../embeddings/oleObject211.bin"/><Relationship Id="rId29" Type="http://schemas.openxmlformats.org/officeDocument/2006/relationships/image" Target="../media/image227.emf"/><Relationship Id="rId41" Type="http://schemas.openxmlformats.org/officeDocument/2006/relationships/image" Target="../media/image233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18.emf"/><Relationship Id="rId24" Type="http://schemas.openxmlformats.org/officeDocument/2006/relationships/oleObject" Target="../embeddings/oleObject213.bin"/><Relationship Id="rId32" Type="http://schemas.openxmlformats.org/officeDocument/2006/relationships/oleObject" Target="../embeddings/oleObject217.bin"/><Relationship Id="rId37" Type="http://schemas.openxmlformats.org/officeDocument/2006/relationships/image" Target="../media/image231.wmf"/><Relationship Id="rId40" Type="http://schemas.openxmlformats.org/officeDocument/2006/relationships/oleObject" Target="../embeddings/oleObject221.bin"/><Relationship Id="rId5" Type="http://schemas.openxmlformats.org/officeDocument/2006/relationships/image" Target="../media/image215.emf"/><Relationship Id="rId15" Type="http://schemas.openxmlformats.org/officeDocument/2006/relationships/image" Target="../media/image220.emf"/><Relationship Id="rId23" Type="http://schemas.openxmlformats.org/officeDocument/2006/relationships/image" Target="../media/image224.emf"/><Relationship Id="rId28" Type="http://schemas.openxmlformats.org/officeDocument/2006/relationships/oleObject" Target="../embeddings/oleObject215.bin"/><Relationship Id="rId36" Type="http://schemas.openxmlformats.org/officeDocument/2006/relationships/oleObject" Target="../embeddings/oleObject219.bin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222.emf"/><Relationship Id="rId31" Type="http://schemas.openxmlformats.org/officeDocument/2006/relationships/image" Target="../media/image228.e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17.emf"/><Relationship Id="rId14" Type="http://schemas.openxmlformats.org/officeDocument/2006/relationships/oleObject" Target="../embeddings/oleObject208.bin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226.emf"/><Relationship Id="rId30" Type="http://schemas.openxmlformats.org/officeDocument/2006/relationships/oleObject" Target="../embeddings/oleObject216.bin"/><Relationship Id="rId35" Type="http://schemas.openxmlformats.org/officeDocument/2006/relationships/image" Target="../media/image230.e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30.bin"/><Relationship Id="rId26" Type="http://schemas.openxmlformats.org/officeDocument/2006/relationships/oleObject" Target="../embeddings/oleObject234.bin"/><Relationship Id="rId39" Type="http://schemas.openxmlformats.org/officeDocument/2006/relationships/image" Target="../media/image252.emf"/><Relationship Id="rId3" Type="http://schemas.openxmlformats.org/officeDocument/2006/relationships/image" Target="../media/image234.emf"/><Relationship Id="rId21" Type="http://schemas.openxmlformats.org/officeDocument/2006/relationships/image" Target="../media/image243.emf"/><Relationship Id="rId34" Type="http://schemas.openxmlformats.org/officeDocument/2006/relationships/oleObject" Target="../embeddings/oleObject238.bin"/><Relationship Id="rId42" Type="http://schemas.openxmlformats.org/officeDocument/2006/relationships/oleObject" Target="../embeddings/oleObject242.bin"/><Relationship Id="rId47" Type="http://schemas.openxmlformats.org/officeDocument/2006/relationships/image" Target="../media/image256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241.emf"/><Relationship Id="rId25" Type="http://schemas.openxmlformats.org/officeDocument/2006/relationships/image" Target="../media/image245.emf"/><Relationship Id="rId33" Type="http://schemas.openxmlformats.org/officeDocument/2006/relationships/image" Target="../media/image249.emf"/><Relationship Id="rId38" Type="http://schemas.openxmlformats.org/officeDocument/2006/relationships/oleObject" Target="../embeddings/oleObject240.bin"/><Relationship Id="rId46" Type="http://schemas.openxmlformats.org/officeDocument/2006/relationships/oleObject" Target="../embeddings/oleObject244.bin"/><Relationship Id="rId2" Type="http://schemas.openxmlformats.org/officeDocument/2006/relationships/oleObject" Target="../embeddings/oleObject222.bin"/><Relationship Id="rId16" Type="http://schemas.openxmlformats.org/officeDocument/2006/relationships/oleObject" Target="../embeddings/oleObject229.bin"/><Relationship Id="rId20" Type="http://schemas.openxmlformats.org/officeDocument/2006/relationships/oleObject" Target="../embeddings/oleObject231.bin"/><Relationship Id="rId29" Type="http://schemas.openxmlformats.org/officeDocument/2006/relationships/image" Target="../media/image247.emf"/><Relationship Id="rId41" Type="http://schemas.openxmlformats.org/officeDocument/2006/relationships/image" Target="../media/image253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238.emf"/><Relationship Id="rId24" Type="http://schemas.openxmlformats.org/officeDocument/2006/relationships/oleObject" Target="../embeddings/oleObject233.bin"/><Relationship Id="rId32" Type="http://schemas.openxmlformats.org/officeDocument/2006/relationships/oleObject" Target="../embeddings/oleObject237.bin"/><Relationship Id="rId37" Type="http://schemas.openxmlformats.org/officeDocument/2006/relationships/image" Target="../media/image251.emf"/><Relationship Id="rId40" Type="http://schemas.openxmlformats.org/officeDocument/2006/relationships/oleObject" Target="../embeddings/oleObject241.bin"/><Relationship Id="rId45" Type="http://schemas.openxmlformats.org/officeDocument/2006/relationships/image" Target="../media/image255.emf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23" Type="http://schemas.openxmlformats.org/officeDocument/2006/relationships/image" Target="../media/image244.emf"/><Relationship Id="rId28" Type="http://schemas.openxmlformats.org/officeDocument/2006/relationships/oleObject" Target="../embeddings/oleObject235.bin"/><Relationship Id="rId36" Type="http://schemas.openxmlformats.org/officeDocument/2006/relationships/oleObject" Target="../embeddings/oleObject239.bin"/><Relationship Id="rId49" Type="http://schemas.openxmlformats.org/officeDocument/2006/relationships/image" Target="../media/image257.emf"/><Relationship Id="rId10" Type="http://schemas.openxmlformats.org/officeDocument/2006/relationships/oleObject" Target="../embeddings/oleObject226.bin"/><Relationship Id="rId19" Type="http://schemas.openxmlformats.org/officeDocument/2006/relationships/image" Target="../media/image242.emf"/><Relationship Id="rId31" Type="http://schemas.openxmlformats.org/officeDocument/2006/relationships/image" Target="../media/image248.emf"/><Relationship Id="rId44" Type="http://schemas.openxmlformats.org/officeDocument/2006/relationships/oleObject" Target="../embeddings/oleObject243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28.bin"/><Relationship Id="rId22" Type="http://schemas.openxmlformats.org/officeDocument/2006/relationships/oleObject" Target="../embeddings/oleObject232.bin"/><Relationship Id="rId27" Type="http://schemas.openxmlformats.org/officeDocument/2006/relationships/image" Target="../media/image246.emf"/><Relationship Id="rId30" Type="http://schemas.openxmlformats.org/officeDocument/2006/relationships/oleObject" Target="../embeddings/oleObject236.bin"/><Relationship Id="rId35" Type="http://schemas.openxmlformats.org/officeDocument/2006/relationships/image" Target="../media/image250.emf"/><Relationship Id="rId43" Type="http://schemas.openxmlformats.org/officeDocument/2006/relationships/image" Target="../media/image254.emf"/><Relationship Id="rId48" Type="http://schemas.openxmlformats.org/officeDocument/2006/relationships/oleObject" Target="../embeddings/oleObject245.bin"/><Relationship Id="rId8" Type="http://schemas.openxmlformats.org/officeDocument/2006/relationships/oleObject" Target="../embeddings/oleObject22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263.emf"/><Relationship Id="rId3" Type="http://schemas.openxmlformats.org/officeDocument/2006/relationships/image" Target="../media/image258.emf"/><Relationship Id="rId7" Type="http://schemas.openxmlformats.org/officeDocument/2006/relationships/image" Target="../media/image260.emf"/><Relationship Id="rId12" Type="http://schemas.openxmlformats.org/officeDocument/2006/relationships/oleObject" Target="../embeddings/oleObject251.bin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262.emf"/><Relationship Id="rId5" Type="http://schemas.openxmlformats.org/officeDocument/2006/relationships/image" Target="../media/image259.emf"/><Relationship Id="rId10" Type="http://schemas.openxmlformats.org/officeDocument/2006/relationships/oleObject" Target="../embeddings/oleObject250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26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69.e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" Type="http://schemas.openxmlformats.org/officeDocument/2006/relationships/image" Target="../media/image264.emf"/><Relationship Id="rId21" Type="http://schemas.openxmlformats.org/officeDocument/2006/relationships/image" Target="../media/image273.wmf"/><Relationship Id="rId7" Type="http://schemas.openxmlformats.org/officeDocument/2006/relationships/image" Target="../media/image266.e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71.emf"/><Relationship Id="rId25" Type="http://schemas.openxmlformats.org/officeDocument/2006/relationships/image" Target="../media/image275.e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27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68.emf"/><Relationship Id="rId24" Type="http://schemas.openxmlformats.org/officeDocument/2006/relationships/oleObject" Target="../embeddings/oleObject263.bin"/><Relationship Id="rId5" Type="http://schemas.openxmlformats.org/officeDocument/2006/relationships/image" Target="../media/image265.emf"/><Relationship Id="rId15" Type="http://schemas.openxmlformats.org/officeDocument/2006/relationships/image" Target="../media/image270.emf"/><Relationship Id="rId23" Type="http://schemas.openxmlformats.org/officeDocument/2006/relationships/image" Target="../media/image274.wmf"/><Relationship Id="rId28" Type="http://schemas.openxmlformats.org/officeDocument/2006/relationships/oleObject" Target="../embeddings/oleObject265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72.e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67.e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7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7" Type="http://schemas.openxmlformats.org/officeDocument/2006/relationships/image" Target="../media/image281.emf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280.png"/><Relationship Id="rId4" Type="http://schemas.openxmlformats.org/officeDocument/2006/relationships/image" Target="../media/image27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4.png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2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e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95.wmf"/><Relationship Id="rId3" Type="http://schemas.openxmlformats.org/officeDocument/2006/relationships/image" Target="../media/image287.wmf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279.bin"/><Relationship Id="rId2" Type="http://schemas.openxmlformats.org/officeDocument/2006/relationships/oleObject" Target="../embeddings/oleObject272.bin"/><Relationship Id="rId16" Type="http://schemas.openxmlformats.org/officeDocument/2006/relationships/image" Target="../media/image294.wmf"/><Relationship Id="rId20" Type="http://schemas.openxmlformats.org/officeDocument/2006/relationships/image" Target="../media/image2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png"/><Relationship Id="rId11" Type="http://schemas.openxmlformats.org/officeDocument/2006/relationships/oleObject" Target="../embeddings/oleObject276.bin"/><Relationship Id="rId5" Type="http://schemas.openxmlformats.org/officeDocument/2006/relationships/image" Target="../media/image288.wmf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91.emf"/><Relationship Id="rId19" Type="http://schemas.openxmlformats.org/officeDocument/2006/relationships/oleObject" Target="../embeddings/oleObject280.bin"/><Relationship Id="rId4" Type="http://schemas.openxmlformats.org/officeDocument/2006/relationships/oleObject" Target="../embeddings/oleObject273.bin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93.emf"/><Relationship Id="rId22" Type="http://schemas.openxmlformats.org/officeDocument/2006/relationships/image" Target="../media/image2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8.wmf"/><Relationship Id="rId7" Type="http://schemas.openxmlformats.org/officeDocument/2006/relationships/oleObject" Target="../embeddings/oleObject284.bin"/><Relationship Id="rId2" Type="http://schemas.openxmlformats.org/officeDocument/2006/relationships/oleObject" Target="../embeddings/oleObject28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0.png"/><Relationship Id="rId5" Type="http://schemas.openxmlformats.org/officeDocument/2006/relationships/image" Target="../media/image299.wmf"/><Relationship Id="rId4" Type="http://schemas.openxmlformats.org/officeDocument/2006/relationships/oleObject" Target="../embeddings/oleObject2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307.emf"/><Relationship Id="rId18" Type="http://schemas.openxmlformats.org/officeDocument/2006/relationships/oleObject" Target="../embeddings/oleObject293.bin"/><Relationship Id="rId3" Type="http://schemas.openxmlformats.org/officeDocument/2006/relationships/image" Target="../media/image302.emf"/><Relationship Id="rId21" Type="http://schemas.openxmlformats.org/officeDocument/2006/relationships/image" Target="../media/image311.emf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309.emf"/><Relationship Id="rId25" Type="http://schemas.openxmlformats.org/officeDocument/2006/relationships/image" Target="../media/image313.emf"/><Relationship Id="rId2" Type="http://schemas.openxmlformats.org/officeDocument/2006/relationships/oleObject" Target="../embeddings/oleObject285.bin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306.emf"/><Relationship Id="rId24" Type="http://schemas.openxmlformats.org/officeDocument/2006/relationships/oleObject" Target="../embeddings/oleObject296.bin"/><Relationship Id="rId5" Type="http://schemas.openxmlformats.org/officeDocument/2006/relationships/image" Target="../media/image303.emf"/><Relationship Id="rId15" Type="http://schemas.openxmlformats.org/officeDocument/2006/relationships/image" Target="../media/image308.emf"/><Relationship Id="rId23" Type="http://schemas.openxmlformats.org/officeDocument/2006/relationships/image" Target="../media/image312.emf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310.e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305.e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3" Type="http://schemas.openxmlformats.org/officeDocument/2006/relationships/image" Target="../media/image314.emf"/><Relationship Id="rId7" Type="http://schemas.openxmlformats.org/officeDocument/2006/relationships/image" Target="../media/image316.emf"/><Relationship Id="rId2" Type="http://schemas.openxmlformats.org/officeDocument/2006/relationships/oleObject" Target="../embeddings/oleObject29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9.bin"/><Relationship Id="rId5" Type="http://schemas.openxmlformats.org/officeDocument/2006/relationships/image" Target="../media/image315.emf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317.e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3.emf"/><Relationship Id="rId18" Type="http://schemas.openxmlformats.org/officeDocument/2006/relationships/oleObject" Target="../embeddings/oleObject309.bin"/><Relationship Id="rId26" Type="http://schemas.openxmlformats.org/officeDocument/2006/relationships/oleObject" Target="../embeddings/oleObject313.bin"/><Relationship Id="rId39" Type="http://schemas.openxmlformats.org/officeDocument/2006/relationships/image" Target="../media/image336.emf"/><Relationship Id="rId21" Type="http://schemas.openxmlformats.org/officeDocument/2006/relationships/image" Target="../media/image327.emf"/><Relationship Id="rId34" Type="http://schemas.openxmlformats.org/officeDocument/2006/relationships/oleObject" Target="../embeddings/oleObject317.bin"/><Relationship Id="rId42" Type="http://schemas.openxmlformats.org/officeDocument/2006/relationships/oleObject" Target="../embeddings/oleObject321.bin"/><Relationship Id="rId47" Type="http://schemas.openxmlformats.org/officeDocument/2006/relationships/image" Target="../media/image340.emf"/><Relationship Id="rId50" Type="http://schemas.openxmlformats.org/officeDocument/2006/relationships/oleObject" Target="../embeddings/oleObject325.bin"/><Relationship Id="rId55" Type="http://schemas.openxmlformats.org/officeDocument/2006/relationships/image" Target="../media/image344.emf"/><Relationship Id="rId7" Type="http://schemas.openxmlformats.org/officeDocument/2006/relationships/image" Target="../media/image320.e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325.emf"/><Relationship Id="rId25" Type="http://schemas.openxmlformats.org/officeDocument/2006/relationships/image" Target="../media/image329.emf"/><Relationship Id="rId33" Type="http://schemas.openxmlformats.org/officeDocument/2006/relationships/image" Target="../media/image333.emf"/><Relationship Id="rId38" Type="http://schemas.openxmlformats.org/officeDocument/2006/relationships/oleObject" Target="../embeddings/oleObject319.bin"/><Relationship Id="rId46" Type="http://schemas.openxmlformats.org/officeDocument/2006/relationships/oleObject" Target="../embeddings/oleObject323.bin"/><Relationship Id="rId2" Type="http://schemas.openxmlformats.org/officeDocument/2006/relationships/oleObject" Target="../embeddings/oleObject301.bin"/><Relationship Id="rId16" Type="http://schemas.openxmlformats.org/officeDocument/2006/relationships/oleObject" Target="../embeddings/oleObject308.bin"/><Relationship Id="rId20" Type="http://schemas.openxmlformats.org/officeDocument/2006/relationships/oleObject" Target="../embeddings/oleObject310.bin"/><Relationship Id="rId29" Type="http://schemas.openxmlformats.org/officeDocument/2006/relationships/image" Target="../media/image331.emf"/><Relationship Id="rId41" Type="http://schemas.openxmlformats.org/officeDocument/2006/relationships/image" Target="../media/image337.emf"/><Relationship Id="rId54" Type="http://schemas.openxmlformats.org/officeDocument/2006/relationships/oleObject" Target="../embeddings/oleObject3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322.emf"/><Relationship Id="rId24" Type="http://schemas.openxmlformats.org/officeDocument/2006/relationships/oleObject" Target="../embeddings/oleObject312.bin"/><Relationship Id="rId32" Type="http://schemas.openxmlformats.org/officeDocument/2006/relationships/oleObject" Target="../embeddings/oleObject316.bin"/><Relationship Id="rId37" Type="http://schemas.openxmlformats.org/officeDocument/2006/relationships/image" Target="../media/image335.emf"/><Relationship Id="rId40" Type="http://schemas.openxmlformats.org/officeDocument/2006/relationships/oleObject" Target="../embeddings/oleObject320.bin"/><Relationship Id="rId45" Type="http://schemas.openxmlformats.org/officeDocument/2006/relationships/image" Target="../media/image339.emf"/><Relationship Id="rId53" Type="http://schemas.openxmlformats.org/officeDocument/2006/relationships/image" Target="../media/image343.emf"/><Relationship Id="rId5" Type="http://schemas.openxmlformats.org/officeDocument/2006/relationships/image" Target="../media/image319.emf"/><Relationship Id="rId15" Type="http://schemas.openxmlformats.org/officeDocument/2006/relationships/image" Target="../media/image324.emf"/><Relationship Id="rId23" Type="http://schemas.openxmlformats.org/officeDocument/2006/relationships/image" Target="../media/image328.emf"/><Relationship Id="rId28" Type="http://schemas.openxmlformats.org/officeDocument/2006/relationships/oleObject" Target="../embeddings/oleObject314.bin"/><Relationship Id="rId36" Type="http://schemas.openxmlformats.org/officeDocument/2006/relationships/oleObject" Target="../embeddings/oleObject318.bin"/><Relationship Id="rId49" Type="http://schemas.openxmlformats.org/officeDocument/2006/relationships/image" Target="../media/image341.emf"/><Relationship Id="rId57" Type="http://schemas.openxmlformats.org/officeDocument/2006/relationships/image" Target="../media/image345.emf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326.emf"/><Relationship Id="rId31" Type="http://schemas.openxmlformats.org/officeDocument/2006/relationships/image" Target="../media/image332.emf"/><Relationship Id="rId44" Type="http://schemas.openxmlformats.org/officeDocument/2006/relationships/oleObject" Target="../embeddings/oleObject322.bin"/><Relationship Id="rId52" Type="http://schemas.openxmlformats.org/officeDocument/2006/relationships/oleObject" Target="../embeddings/oleObject326.bin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321.emf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1.bin"/><Relationship Id="rId27" Type="http://schemas.openxmlformats.org/officeDocument/2006/relationships/image" Target="../media/image330.emf"/><Relationship Id="rId30" Type="http://schemas.openxmlformats.org/officeDocument/2006/relationships/oleObject" Target="../embeddings/oleObject315.bin"/><Relationship Id="rId35" Type="http://schemas.openxmlformats.org/officeDocument/2006/relationships/image" Target="../media/image334.emf"/><Relationship Id="rId43" Type="http://schemas.openxmlformats.org/officeDocument/2006/relationships/image" Target="../media/image338.emf"/><Relationship Id="rId48" Type="http://schemas.openxmlformats.org/officeDocument/2006/relationships/oleObject" Target="../embeddings/oleObject324.bin"/><Relationship Id="rId56" Type="http://schemas.openxmlformats.org/officeDocument/2006/relationships/oleObject" Target="../embeddings/oleObject328.bin"/><Relationship Id="rId8" Type="http://schemas.openxmlformats.org/officeDocument/2006/relationships/oleObject" Target="../embeddings/oleObject304.bin"/><Relationship Id="rId51" Type="http://schemas.openxmlformats.org/officeDocument/2006/relationships/image" Target="../media/image342.emf"/><Relationship Id="rId3" Type="http://schemas.openxmlformats.org/officeDocument/2006/relationships/image" Target="../media/image318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351.emf"/><Relationship Id="rId18" Type="http://schemas.openxmlformats.org/officeDocument/2006/relationships/oleObject" Target="../embeddings/oleObject337.bin"/><Relationship Id="rId26" Type="http://schemas.openxmlformats.org/officeDocument/2006/relationships/oleObject" Target="../embeddings/oleObject341.bin"/><Relationship Id="rId3" Type="http://schemas.openxmlformats.org/officeDocument/2006/relationships/image" Target="../media/image346.emf"/><Relationship Id="rId21" Type="http://schemas.openxmlformats.org/officeDocument/2006/relationships/image" Target="../media/image355.emf"/><Relationship Id="rId7" Type="http://schemas.openxmlformats.org/officeDocument/2006/relationships/image" Target="../media/image348.e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353.emf"/><Relationship Id="rId25" Type="http://schemas.openxmlformats.org/officeDocument/2006/relationships/image" Target="../media/image357.emf"/><Relationship Id="rId2" Type="http://schemas.openxmlformats.org/officeDocument/2006/relationships/oleObject" Target="../embeddings/oleObject329.bin"/><Relationship Id="rId16" Type="http://schemas.openxmlformats.org/officeDocument/2006/relationships/oleObject" Target="../embeddings/oleObject336.bin"/><Relationship Id="rId20" Type="http://schemas.openxmlformats.org/officeDocument/2006/relationships/oleObject" Target="../embeddings/oleObject3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50.emf"/><Relationship Id="rId24" Type="http://schemas.openxmlformats.org/officeDocument/2006/relationships/oleObject" Target="../embeddings/oleObject340.bin"/><Relationship Id="rId5" Type="http://schemas.openxmlformats.org/officeDocument/2006/relationships/image" Target="../media/image347.emf"/><Relationship Id="rId15" Type="http://schemas.openxmlformats.org/officeDocument/2006/relationships/image" Target="../media/image352.emf"/><Relationship Id="rId23" Type="http://schemas.openxmlformats.org/officeDocument/2006/relationships/image" Target="../media/image356.emf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354.e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49.emf"/><Relationship Id="rId14" Type="http://schemas.openxmlformats.org/officeDocument/2006/relationships/oleObject" Target="../embeddings/oleObject335.bin"/><Relationship Id="rId22" Type="http://schemas.openxmlformats.org/officeDocument/2006/relationships/oleObject" Target="../embeddings/oleObject339.bin"/><Relationship Id="rId27" Type="http://schemas.openxmlformats.org/officeDocument/2006/relationships/image" Target="../media/image35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66.emf"/><Relationship Id="rId26" Type="http://schemas.openxmlformats.org/officeDocument/2006/relationships/image" Target="../media/image370.emf"/><Relationship Id="rId3" Type="http://schemas.openxmlformats.org/officeDocument/2006/relationships/oleObject" Target="../embeddings/oleObject342.bin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63.e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65.emf"/><Relationship Id="rId20" Type="http://schemas.openxmlformats.org/officeDocument/2006/relationships/image" Target="../media/image367.emf"/><Relationship Id="rId29" Type="http://schemas.openxmlformats.org/officeDocument/2006/relationships/oleObject" Target="../embeddings/oleObject35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0.e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369.emf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28" Type="http://schemas.openxmlformats.org/officeDocument/2006/relationships/image" Target="../media/image371.emf"/><Relationship Id="rId10" Type="http://schemas.openxmlformats.org/officeDocument/2006/relationships/image" Target="../media/image362.emf"/><Relationship Id="rId19" Type="http://schemas.openxmlformats.org/officeDocument/2006/relationships/oleObject" Target="../embeddings/oleObject350.bin"/><Relationship Id="rId4" Type="http://schemas.openxmlformats.org/officeDocument/2006/relationships/image" Target="../media/image359.e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64.emf"/><Relationship Id="rId22" Type="http://schemas.openxmlformats.org/officeDocument/2006/relationships/image" Target="../media/image368.emf"/><Relationship Id="rId27" Type="http://schemas.openxmlformats.org/officeDocument/2006/relationships/oleObject" Target="../embeddings/oleObject354.bin"/><Relationship Id="rId30" Type="http://schemas.openxmlformats.org/officeDocument/2006/relationships/image" Target="../media/image37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1">
            <a:extLst>
              <a:ext uri="{FF2B5EF4-FFF2-40B4-BE49-F238E27FC236}">
                <a16:creationId xmlns:a16="http://schemas.microsoft.com/office/drawing/2014/main" id="{0A698FE0-8EB8-D61D-2B7C-54CB8722B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71">
            <a:extLst>
              <a:ext uri="{FF2B5EF4-FFF2-40B4-BE49-F238E27FC236}">
                <a16:creationId xmlns:a16="http://schemas.microsoft.com/office/drawing/2014/main" id="{FD24BEFC-2C2D-40F1-646C-2AB1CF458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212976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0" name="Text Box 43">
            <a:extLst>
              <a:ext uri="{FF2B5EF4-FFF2-40B4-BE49-F238E27FC236}">
                <a16:creationId xmlns:a16="http://schemas.microsoft.com/office/drawing/2014/main" id="{D49557C9-D239-4F7B-8184-F1D0EF1E3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2731" y="901866"/>
            <a:ext cx="56737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96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高等数学</a:t>
            </a:r>
          </a:p>
        </p:txBody>
      </p:sp>
      <p:sp>
        <p:nvSpPr>
          <p:cNvPr id="7171" name="Text Box 9">
            <a:extLst>
              <a:ext uri="{FF2B5EF4-FFF2-40B4-BE49-F238E27FC236}">
                <a16:creationId xmlns:a16="http://schemas.microsoft.com/office/drawing/2014/main" id="{BA12D013-3D82-4859-9C77-5C9D5AB98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050828"/>
            <a:ext cx="3529013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吉林大学数学学院</a:t>
            </a:r>
            <a:endParaRPr lang="en-US" altLang="zh-CN" sz="32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张锦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4D6F7AB-2AAA-4316-B929-E99995F44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923" y="786785"/>
            <a:ext cx="1800200" cy="1800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27">
            <a:extLst>
              <a:ext uri="{FF2B5EF4-FFF2-40B4-BE49-F238E27FC236}">
                <a16:creationId xmlns:a16="http://schemas.microsoft.com/office/drawing/2014/main" id="{6733AD47-1C26-4EE7-8B1A-1CF721775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49275"/>
            <a:ext cx="797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列举法：按某种方式列出集合中的全体元素 </a:t>
            </a:r>
            <a:r>
              <a:rPr lang="en-US" altLang="zh-CN" sz="28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" name="Text Box 1030">
            <a:extLst>
              <a:ext uri="{FF2B5EF4-FFF2-40B4-BE49-F238E27FC236}">
                <a16:creationId xmlns:a16="http://schemas.microsoft.com/office/drawing/2014/main" id="{E0B23694-C9B0-4D37-84AE-CED59CBC7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249363"/>
            <a:ext cx="2692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有限集合</a:t>
            </a:r>
          </a:p>
        </p:txBody>
      </p:sp>
      <p:graphicFrame>
        <p:nvGraphicFramePr>
          <p:cNvPr id="4" name="Object 1031">
            <a:extLst>
              <a:ext uri="{FF2B5EF4-FFF2-40B4-BE49-F238E27FC236}">
                <a16:creationId xmlns:a16="http://schemas.microsoft.com/office/drawing/2014/main" id="{BD352E64-149F-490A-B79B-783023ABB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1308100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52825" imgH="418981" progId="Equation.3">
                  <p:embed/>
                </p:oleObj>
              </mc:Choice>
              <mc:Fallback>
                <p:oleObj r:id="rId3" imgW="3552825" imgH="418981" progId="Equation.3">
                  <p:embed/>
                  <p:pic>
                    <p:nvPicPr>
                      <p:cNvPr id="4" name="Object 1031">
                        <a:extLst>
                          <a:ext uri="{FF2B5EF4-FFF2-40B4-BE49-F238E27FC236}">
                            <a16:creationId xmlns:a16="http://schemas.microsoft.com/office/drawing/2014/main" id="{BD352E64-149F-490A-B79B-783023ABB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308100"/>
                        <a:ext cx="314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2">
            <a:extLst>
              <a:ext uri="{FF2B5EF4-FFF2-40B4-BE49-F238E27FC236}">
                <a16:creationId xmlns:a16="http://schemas.microsoft.com/office/drawing/2014/main" id="{5393EF1B-FF98-4FA2-9E93-1EE3B3ABA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216025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09725" imgH="619006" progId="Equation.3">
                  <p:embed/>
                </p:oleObj>
              </mc:Choice>
              <mc:Fallback>
                <p:oleObj r:id="rId5" imgW="1609725" imgH="619006" progId="Equation.3">
                  <p:embed/>
                  <p:pic>
                    <p:nvPicPr>
                      <p:cNvPr id="5" name="Object 1032">
                        <a:extLst>
                          <a:ext uri="{FF2B5EF4-FFF2-40B4-BE49-F238E27FC236}">
                            <a16:creationId xmlns:a16="http://schemas.microsoft.com/office/drawing/2014/main" id="{5393EF1B-FF98-4FA2-9E93-1EE3B3ABA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16025"/>
                        <a:ext cx="147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33">
            <a:extLst>
              <a:ext uri="{FF2B5EF4-FFF2-40B4-BE49-F238E27FC236}">
                <a16:creationId xmlns:a16="http://schemas.microsoft.com/office/drawing/2014/main" id="{EA5D8F2A-807A-40FB-9F52-61A8552F6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916113"/>
            <a:ext cx="1814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自然数集</a:t>
            </a:r>
          </a:p>
        </p:txBody>
      </p:sp>
      <p:graphicFrame>
        <p:nvGraphicFramePr>
          <p:cNvPr id="7" name="Object 1034">
            <a:extLst>
              <a:ext uri="{FF2B5EF4-FFF2-40B4-BE49-F238E27FC236}">
                <a16:creationId xmlns:a16="http://schemas.microsoft.com/office/drawing/2014/main" id="{200CD3D6-EFB6-4979-9F00-4B562AAB2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2006600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000500" imgH="400050" progId="Equation.3">
                  <p:embed/>
                </p:oleObj>
              </mc:Choice>
              <mc:Fallback>
                <p:oleObj r:id="rId7" imgW="4000500" imgH="400050" progId="Equation.3">
                  <p:embed/>
                  <p:pic>
                    <p:nvPicPr>
                      <p:cNvPr id="7" name="Object 1034">
                        <a:extLst>
                          <a:ext uri="{FF2B5EF4-FFF2-40B4-BE49-F238E27FC236}">
                            <a16:creationId xmlns:a16="http://schemas.microsoft.com/office/drawing/2014/main" id="{200CD3D6-EFB6-4979-9F00-4B562AAB2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006600"/>
                        <a:ext cx="353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5">
            <a:extLst>
              <a:ext uri="{FF2B5EF4-FFF2-40B4-BE49-F238E27FC236}">
                <a16:creationId xmlns:a16="http://schemas.microsoft.com/office/drawing/2014/main" id="{DA660BF1-5A53-4267-906C-BDC29C5F1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989138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19175" imgH="400050" progId="Equation.DSMT4">
                  <p:embed/>
                </p:oleObj>
              </mc:Choice>
              <mc:Fallback>
                <p:oleObj r:id="rId9" imgW="1019175" imgH="400050" progId="Equation.DSMT4">
                  <p:embed/>
                  <p:pic>
                    <p:nvPicPr>
                      <p:cNvPr id="8" name="Object 1035">
                        <a:extLst>
                          <a:ext uri="{FF2B5EF4-FFF2-40B4-BE49-F238E27FC236}">
                            <a16:creationId xmlns:a16="http://schemas.microsoft.com/office/drawing/2014/main" id="{DA660BF1-5A53-4267-906C-BDC29C5F1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989138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36">
            <a:extLst>
              <a:ext uri="{FF2B5EF4-FFF2-40B4-BE49-F238E27FC236}">
                <a16:creationId xmlns:a16="http://schemas.microsoft.com/office/drawing/2014/main" id="{ECC95972-5E8E-4B34-BFBD-17FC5C599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565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描述法：</a:t>
            </a:r>
          </a:p>
        </p:txBody>
      </p:sp>
      <p:graphicFrame>
        <p:nvGraphicFramePr>
          <p:cNvPr id="10" name="Object 1037">
            <a:extLst>
              <a:ext uri="{FF2B5EF4-FFF2-40B4-BE49-F238E27FC236}">
                <a16:creationId xmlns:a16="http://schemas.microsoft.com/office/drawing/2014/main" id="{3B7004E5-AE73-4FE7-BB93-000FAAD77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28900"/>
          <a:ext cx="4010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552950" imgH="457200" progId="Equation.DSMT4">
                  <p:embed/>
                </p:oleObj>
              </mc:Choice>
              <mc:Fallback>
                <p:oleObj r:id="rId11" imgW="4552950" imgH="457200" progId="Equation.DSMT4">
                  <p:embed/>
                  <p:pic>
                    <p:nvPicPr>
                      <p:cNvPr id="10" name="Object 1037">
                        <a:extLst>
                          <a:ext uri="{FF2B5EF4-FFF2-40B4-BE49-F238E27FC236}">
                            <a16:creationId xmlns:a16="http://schemas.microsoft.com/office/drawing/2014/main" id="{3B7004E5-AE73-4FE7-BB93-000FAAD77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28900"/>
                        <a:ext cx="4010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8">
            <a:extLst>
              <a:ext uri="{FF2B5EF4-FFF2-40B4-BE49-F238E27FC236}">
                <a16:creationId xmlns:a16="http://schemas.microsoft.com/office/drawing/2014/main" id="{294EF676-F62B-4EDC-A481-A86A03E58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25" y="25796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所具有的特征</a:t>
            </a:r>
          </a:p>
        </p:txBody>
      </p:sp>
      <p:sp>
        <p:nvSpPr>
          <p:cNvPr id="12" name="Text Box 1039">
            <a:extLst>
              <a:ext uri="{FF2B5EF4-FFF2-40B4-BE49-F238E27FC236}">
                <a16:creationId xmlns:a16="http://schemas.microsoft.com/office/drawing/2014/main" id="{2610871D-B927-466F-A78C-91F1AEF45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73425"/>
            <a:ext cx="394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整数集合</a:t>
            </a:r>
          </a:p>
        </p:txBody>
      </p:sp>
      <p:graphicFrame>
        <p:nvGraphicFramePr>
          <p:cNvPr id="13" name="Object 1040">
            <a:extLst>
              <a:ext uri="{FF2B5EF4-FFF2-40B4-BE49-F238E27FC236}">
                <a16:creationId xmlns:a16="http://schemas.microsoft.com/office/drawing/2014/main" id="{3577B588-92AD-4498-BFA2-2B9859B10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3322638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591050" imgH="457200" progId="Equation.DSMT4">
                  <p:embed/>
                </p:oleObj>
              </mc:Choice>
              <mc:Fallback>
                <p:oleObj r:id="rId13" imgW="4591050" imgH="457200" progId="Equation.DSMT4">
                  <p:embed/>
                  <p:pic>
                    <p:nvPicPr>
                      <p:cNvPr id="13" name="Object 1040">
                        <a:extLst>
                          <a:ext uri="{FF2B5EF4-FFF2-40B4-BE49-F238E27FC236}">
                            <a16:creationId xmlns:a16="http://schemas.microsoft.com/office/drawing/2014/main" id="{3577B588-92AD-4498-BFA2-2B9859B10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22638"/>
                        <a:ext cx="405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46">
            <a:extLst>
              <a:ext uri="{FF2B5EF4-FFF2-40B4-BE49-F238E27FC236}">
                <a16:creationId xmlns:a16="http://schemas.microsoft.com/office/drawing/2014/main" id="{5FDEB914-6F38-438A-B73A-55C5FD51B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0767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有理数集</a:t>
            </a:r>
          </a:p>
        </p:txBody>
      </p:sp>
      <p:graphicFrame>
        <p:nvGraphicFramePr>
          <p:cNvPr id="15" name="Object 1047">
            <a:extLst>
              <a:ext uri="{FF2B5EF4-FFF2-40B4-BE49-F238E27FC236}">
                <a16:creationId xmlns:a16="http://schemas.microsoft.com/office/drawing/2014/main" id="{CF9EDB56-CC68-4911-934E-886078DE4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225" y="3798888"/>
          <a:ext cx="38925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14500" imgH="457200" progId="Equation.3">
                  <p:embed/>
                </p:oleObj>
              </mc:Choice>
              <mc:Fallback>
                <p:oleObj r:id="rId15" imgW="1714500" imgH="457200" progId="Equation.3">
                  <p:embed/>
                  <p:pic>
                    <p:nvPicPr>
                      <p:cNvPr id="15" name="Object 1047">
                        <a:extLst>
                          <a:ext uri="{FF2B5EF4-FFF2-40B4-BE49-F238E27FC236}">
                            <a16:creationId xmlns:a16="http://schemas.microsoft.com/office/drawing/2014/main" id="{CF9EDB56-CC68-4911-934E-886078DE4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798888"/>
                        <a:ext cx="38925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50">
            <a:extLst>
              <a:ext uri="{FF2B5EF4-FFF2-40B4-BE49-F238E27FC236}">
                <a16:creationId xmlns:a16="http://schemas.microsoft.com/office/drawing/2014/main" id="{7F699371-EB4C-4A33-8F53-3983AD4C4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5895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实数集合</a:t>
            </a:r>
          </a:p>
        </p:txBody>
      </p:sp>
      <p:graphicFrame>
        <p:nvGraphicFramePr>
          <p:cNvPr id="17" name="Object 1051">
            <a:extLst>
              <a:ext uri="{FF2B5EF4-FFF2-40B4-BE49-F238E27FC236}">
                <a16:creationId xmlns:a16="http://schemas.microsoft.com/office/drawing/2014/main" id="{5B2596E6-3049-4215-A70F-6A825F917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5640388"/>
          <a:ext cx="4752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5153025" imgH="457200" progId="Equation.DSMT4">
                  <p:embed/>
                </p:oleObj>
              </mc:Choice>
              <mc:Fallback>
                <p:oleObj r:id="rId17" imgW="5153025" imgH="457200" progId="Equation.DSMT4">
                  <p:embed/>
                  <p:pic>
                    <p:nvPicPr>
                      <p:cNvPr id="17" name="Object 1051">
                        <a:extLst>
                          <a:ext uri="{FF2B5EF4-FFF2-40B4-BE49-F238E27FC236}">
                            <a16:creationId xmlns:a16="http://schemas.microsoft.com/office/drawing/2014/main" id="{5B2596E6-3049-4215-A70F-6A825F917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5640388"/>
                        <a:ext cx="47529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52">
            <a:extLst>
              <a:ext uri="{FF2B5EF4-FFF2-40B4-BE49-F238E27FC236}">
                <a16:creationId xmlns:a16="http://schemas.microsoft.com/office/drawing/2014/main" id="{F9FEBAE3-C39D-4192-9E55-9B498BAC7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800" y="5559425"/>
            <a:ext cx="3455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b="1" i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为有理数或无理数</a:t>
            </a:r>
          </a:p>
        </p:txBody>
      </p:sp>
      <p:sp>
        <p:nvSpPr>
          <p:cNvPr id="19" name="Text Box 1053">
            <a:extLst>
              <a:ext uri="{FF2B5EF4-FFF2-40B4-BE49-F238E27FC236}">
                <a16:creationId xmlns:a16="http://schemas.microsoft.com/office/drawing/2014/main" id="{126525DF-9303-4540-8589-96CF412CB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868863"/>
            <a:ext cx="7013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无理数集  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P=</a:t>
            </a:r>
            <a:r>
              <a:rPr lang="en-US" altLang="zh-CN" sz="3200">
                <a:latin typeface="华文楷体" panose="02010600040101010101" pitchFamily="2" charset="-122"/>
                <a:ea typeface="华文楷体" panose="02010600040101010101" pitchFamily="2" charset="-122"/>
              </a:rPr>
              <a:t>{ 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</a:rPr>
              <a:t>x | x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为无限不循环小数</a:t>
            </a:r>
            <a:r>
              <a:rPr lang="en-US" altLang="zh-CN" sz="3200">
                <a:latin typeface="华文楷体" panose="02010600040101010101" pitchFamily="2" charset="-122"/>
                <a:ea typeface="华文楷体" panose="02010600040101010101" pitchFamily="2" charset="-122"/>
              </a:rPr>
              <a:t>}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</a:p>
        </p:txBody>
      </p:sp>
      <p:graphicFrame>
        <p:nvGraphicFramePr>
          <p:cNvPr id="20" name="Object 1090">
            <a:extLst>
              <a:ext uri="{FF2B5EF4-FFF2-40B4-BE49-F238E27FC236}">
                <a16:creationId xmlns:a16="http://schemas.microsoft.com/office/drawing/2014/main" id="{20CFA53E-DBDA-42A7-8323-81C251C31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0863" y="3236913"/>
          <a:ext cx="26781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152525" imgH="190381" progId="Equation.DSMT4">
                  <p:embed/>
                </p:oleObj>
              </mc:Choice>
              <mc:Fallback>
                <p:oleObj r:id="rId19" imgW="1152525" imgH="190381" progId="Equation.DSMT4">
                  <p:embed/>
                  <p:pic>
                    <p:nvPicPr>
                      <p:cNvPr id="20" name="Object 1090">
                        <a:extLst>
                          <a:ext uri="{FF2B5EF4-FFF2-40B4-BE49-F238E27FC236}">
                            <a16:creationId xmlns:a16="http://schemas.microsoft.com/office/drawing/2014/main" id="{20CFA53E-DBDA-42A7-8323-81C251C31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236913"/>
                        <a:ext cx="26781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1" grpId="0"/>
      <p:bldP spid="12" grpId="0"/>
      <p:bldP spid="14" grpId="0"/>
      <p:bldP spid="16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206304C-0AEB-499A-A5EB-9663BB9F7A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5691188" cy="6096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集合之间的关系及运算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B378F01E-346B-43A5-9D98-071399EE7485}"/>
              </a:ext>
            </a:extLst>
          </p:cNvPr>
          <p:cNvGrpSpPr/>
          <p:nvPr/>
        </p:nvGrpSpPr>
        <p:grpSpPr>
          <a:xfrm>
            <a:off x="488950" y="3429000"/>
            <a:ext cx="7626350" cy="547687"/>
            <a:chOff x="528638" y="2754313"/>
            <a:chExt cx="7626350" cy="547687"/>
          </a:xfrm>
        </p:grpSpPr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AC7C85BA-CAA5-4E27-BEC6-E401C2D68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638" y="2757488"/>
              <a:ext cx="762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若</a:t>
              </a:r>
            </a:p>
          </p:txBody>
        </p:sp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7874DC7F-4EFD-45B8-91EC-1E8C52F906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163639"/>
                </p:ext>
              </p:extLst>
            </p:nvPr>
          </p:nvGraphicFramePr>
          <p:xfrm>
            <a:off x="952500" y="2862263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009650" imgH="257175" progId="Equation.3">
                    <p:embed/>
                  </p:oleObj>
                </mc:Choice>
                <mc:Fallback>
                  <p:oleObj r:id="rId3" imgW="1009650" imgH="257175" progId="Equation.3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7874DC7F-4EFD-45B8-91EC-1E8C52F90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500" y="2862263"/>
                          <a:ext cx="952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51C0DCD2-5898-4BA8-B72B-6E64CF0C74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136648"/>
                </p:ext>
              </p:extLst>
            </p:nvPr>
          </p:nvGraphicFramePr>
          <p:xfrm>
            <a:off x="2425700" y="2867025"/>
            <a:ext cx="1117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00150" imgH="361831" progId="Equation.3">
                    <p:embed/>
                  </p:oleObj>
                </mc:Choice>
                <mc:Fallback>
                  <p:oleObj r:id="rId5" imgW="1200150" imgH="361831" progId="Equation.3">
                    <p:embed/>
                    <p:pic>
                      <p:nvPicPr>
                        <p:cNvPr id="9" name="Object 11">
                          <a:extLst>
                            <a:ext uri="{FF2B5EF4-FFF2-40B4-BE49-F238E27FC236}">
                              <a16:creationId xmlns:a16="http://schemas.microsoft.com/office/drawing/2014/main" id="{51C0DCD2-5898-4BA8-B72B-6E64CF0C74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2867025"/>
                          <a:ext cx="1117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E57F91B1-AE9C-431D-AB78-37150EF49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6900" y="2754313"/>
              <a:ext cx="838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且</a:t>
              </a:r>
            </a:p>
          </p:txBody>
        </p:sp>
        <p:sp>
          <p:nvSpPr>
            <p:cNvPr id="11" name="Text Box 13">
              <a:extLst>
                <a:ext uri="{FF2B5EF4-FFF2-40B4-BE49-F238E27FC236}">
                  <a16:creationId xmlns:a16="http://schemas.microsoft.com/office/drawing/2014/main" id="{A2C430EB-BE00-42C2-9687-D745F9C1D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300" y="2779713"/>
              <a:ext cx="37719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则称 </a:t>
              </a:r>
              <a:r>
                <a:rPr lang="en-US" altLang="zh-CN" sz="28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与 </a:t>
              </a:r>
              <a:r>
                <a:rPr lang="en-US" altLang="zh-CN" sz="28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B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等</a:t>
              </a: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,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记作</a:t>
              </a:r>
            </a:p>
          </p:txBody>
        </p:sp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E8EBFB1C-0D52-4E94-9AA0-B0FB0D47B1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204497"/>
                </p:ext>
              </p:extLst>
            </p:nvPr>
          </p:nvGraphicFramePr>
          <p:xfrm>
            <a:off x="7126288" y="2882900"/>
            <a:ext cx="1028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095375" imgH="361831" progId="Equation.3">
                    <p:embed/>
                  </p:oleObj>
                </mc:Choice>
                <mc:Fallback>
                  <p:oleObj r:id="rId7" imgW="1095375" imgH="361831" progId="Equation.3">
                    <p:embed/>
                    <p:pic>
                      <p:nvPicPr>
                        <p:cNvPr id="12" name="Object 15">
                          <a:extLst>
                            <a:ext uri="{FF2B5EF4-FFF2-40B4-BE49-F238E27FC236}">
                              <a16:creationId xmlns:a16="http://schemas.microsoft.com/office/drawing/2014/main" id="{E8EBFB1C-0D52-4E94-9AA0-B0FB0D47B1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6288" y="2882900"/>
                          <a:ext cx="10287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23">
            <a:extLst>
              <a:ext uri="{FF2B5EF4-FFF2-40B4-BE49-F238E27FC236}">
                <a16:creationId xmlns:a16="http://schemas.microsoft.com/office/drawing/2014/main" id="{62246AE0-A00C-422C-9F1F-2FB04A6FD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29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显然有下列关系 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F60C4B97-BC64-44F5-8DD2-7E335E821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8006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800225" imgH="381119" progId="Equation.3">
                  <p:embed/>
                </p:oleObj>
              </mc:Choice>
              <mc:Fallback>
                <p:oleObj r:id="rId9" imgW="1800225" imgH="381119" progId="Equation.3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F60C4B97-BC64-44F5-8DD2-7E335E821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0B06DC67-EE41-48B5-A8B4-E406097EA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82600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95375" imgH="361831" progId="Equation.3">
                  <p:embed/>
                </p:oleObj>
              </mc:Choice>
              <mc:Fallback>
                <p:oleObj r:id="rId11" imgW="1095375" imgH="361831" progId="Equation.3">
                  <p:embed/>
                  <p:pic>
                    <p:nvPicPr>
                      <p:cNvPr id="22" name="Object 28">
                        <a:extLst>
                          <a:ext uri="{FF2B5EF4-FFF2-40B4-BE49-F238E27FC236}">
                            <a16:creationId xmlns:a16="http://schemas.microsoft.com/office/drawing/2014/main" id="{0B06DC67-EE41-48B5-A8B4-E406097EA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26000"/>
                        <a:ext cx="102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5">
            <a:extLst>
              <a:ext uri="{FF2B5EF4-FFF2-40B4-BE49-F238E27FC236}">
                <a16:creationId xmlns:a16="http://schemas.microsoft.com/office/drawing/2014/main" id="{8EAA79C6-318F-4E17-8D8A-42F025375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54650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43075" imgH="381119" progId="Equation.3">
                  <p:embed/>
                </p:oleObj>
              </mc:Choice>
              <mc:Fallback>
                <p:oleObj r:id="rId13" imgW="1743075" imgH="381119" progId="Equation.3">
                  <p:embed/>
                  <p:pic>
                    <p:nvPicPr>
                      <p:cNvPr id="23" name="Object 35">
                        <a:extLst>
                          <a:ext uri="{FF2B5EF4-FFF2-40B4-BE49-F238E27FC236}">
                            <a16:creationId xmlns:a16="http://schemas.microsoft.com/office/drawing/2014/main" id="{8EAA79C6-318F-4E17-8D8A-42F025375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4650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6B790A7F-7D28-4DC3-B90E-DA9527E443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5430838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96880" imgH="203040" progId="Equation.3">
                  <p:embed/>
                </p:oleObj>
              </mc:Choice>
              <mc:Fallback>
                <p:oleObj r:id="rId15" imgW="596880" imgH="203040" progId="Equation.3">
                  <p:embed/>
                  <p:pic>
                    <p:nvPicPr>
                      <p:cNvPr id="24" name="Object 37">
                        <a:extLst>
                          <a:ext uri="{FF2B5EF4-FFF2-40B4-BE49-F238E27FC236}">
                            <a16:creationId xmlns:a16="http://schemas.microsoft.com/office/drawing/2014/main" id="{6B790A7F-7D28-4DC3-B90E-DA9527E44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30838"/>
                        <a:ext cx="121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>
            <a:extLst>
              <a:ext uri="{FF2B5EF4-FFF2-40B4-BE49-F238E27FC236}">
                <a16:creationId xmlns:a16="http://schemas.microsoft.com/office/drawing/2014/main" id="{0B908957-ED4C-400A-8149-A95892D2B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4800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019175" imgH="266819" progId="Equation.3">
                  <p:embed/>
                </p:oleObj>
              </mc:Choice>
              <mc:Fallback>
                <p:oleObj r:id="rId17" imgW="1019175" imgH="266819" progId="Equation.3">
                  <p:embed/>
                  <p:pic>
                    <p:nvPicPr>
                      <p:cNvPr id="25" name="Object 39">
                        <a:extLst>
                          <a:ext uri="{FF2B5EF4-FFF2-40B4-BE49-F238E27FC236}">
                            <a16:creationId xmlns:a16="http://schemas.microsoft.com/office/drawing/2014/main" id="{0B908957-ED4C-400A-8149-A95892D2B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80050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>
            <a:extLst>
              <a:ext uri="{FF2B5EF4-FFF2-40B4-BE49-F238E27FC236}">
                <a16:creationId xmlns:a16="http://schemas.microsoft.com/office/drawing/2014/main" id="{738EC055-74E4-44D3-A9F2-AAD823150128}"/>
              </a:ext>
            </a:extLst>
          </p:cNvPr>
          <p:cNvGrpSpPr/>
          <p:nvPr/>
        </p:nvGrpSpPr>
        <p:grpSpPr>
          <a:xfrm>
            <a:off x="627236" y="2708920"/>
            <a:ext cx="5168900" cy="533400"/>
            <a:chOff x="533400" y="3429000"/>
            <a:chExt cx="5168900" cy="533400"/>
          </a:xfrm>
        </p:grpSpPr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75F807B5-0FF8-4253-AAA0-93E52B875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429000"/>
              <a:ext cx="1371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例如 </a:t>
              </a:r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,</a:t>
              </a:r>
            </a:p>
          </p:txBody>
        </p:sp>
        <p:graphicFrame>
          <p:nvGraphicFramePr>
            <p:cNvPr id="14" name="Object 17">
              <a:extLst>
                <a:ext uri="{FF2B5EF4-FFF2-40B4-BE49-F238E27FC236}">
                  <a16:creationId xmlns:a16="http://schemas.microsoft.com/office/drawing/2014/main" id="{DCF31BAF-AC04-439C-96CD-4EE4BF5948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415614"/>
                </p:ext>
              </p:extLst>
            </p:nvPr>
          </p:nvGraphicFramePr>
          <p:xfrm>
            <a:off x="1676400" y="3567113"/>
            <a:ext cx="965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019175" imgH="361831" progId="Equation.3">
                    <p:embed/>
                  </p:oleObj>
                </mc:Choice>
                <mc:Fallback>
                  <p:oleObj r:id="rId19" imgW="1019175" imgH="361831" progId="Equation.3">
                    <p:embed/>
                    <p:pic>
                      <p:nvPicPr>
                        <p:cNvPr id="14" name="Object 17">
                          <a:extLst>
                            <a:ext uri="{FF2B5EF4-FFF2-40B4-BE49-F238E27FC236}">
                              <a16:creationId xmlns:a16="http://schemas.microsoft.com/office/drawing/2014/main" id="{DCF31BAF-AC04-439C-96CD-4EE4BF5948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567113"/>
                          <a:ext cx="9652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>
              <a:extLst>
                <a:ext uri="{FF2B5EF4-FFF2-40B4-BE49-F238E27FC236}">
                  <a16:creationId xmlns:a16="http://schemas.microsoft.com/office/drawing/2014/main" id="{1E1B98CC-C170-4451-871A-ABD2AC54F4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056619"/>
                </p:ext>
              </p:extLst>
            </p:nvPr>
          </p:nvGraphicFramePr>
          <p:xfrm>
            <a:off x="2057400" y="3595688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57175" imgH="171450" progId="Equation.3">
                    <p:embed/>
                  </p:oleObj>
                </mc:Choice>
                <mc:Fallback>
                  <p:oleObj r:id="rId21" imgW="257175" imgH="171450" progId="Equation.3">
                    <p:embed/>
                    <p:pic>
                      <p:nvPicPr>
                        <p:cNvPr id="15" name="Object 18">
                          <a:extLst>
                            <a:ext uri="{FF2B5EF4-FFF2-40B4-BE49-F238E27FC236}">
                              <a16:creationId xmlns:a16="http://schemas.microsoft.com/office/drawing/2014/main" id="{1E1B98CC-C170-4451-871A-ABD2AC54F4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3595688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>
              <a:extLst>
                <a:ext uri="{FF2B5EF4-FFF2-40B4-BE49-F238E27FC236}">
                  <a16:creationId xmlns:a16="http://schemas.microsoft.com/office/drawing/2014/main" id="{BE4181A1-236A-4552-A91B-C4DD7840A9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973777"/>
                </p:ext>
              </p:extLst>
            </p:nvPr>
          </p:nvGraphicFramePr>
          <p:xfrm>
            <a:off x="3200400" y="3554413"/>
            <a:ext cx="952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009650" imgH="361831" progId="Equation.3">
                    <p:embed/>
                  </p:oleObj>
                </mc:Choice>
                <mc:Fallback>
                  <p:oleObj r:id="rId23" imgW="1009650" imgH="361831" progId="Equation.3">
                    <p:embed/>
                    <p:pic>
                      <p:nvPicPr>
                        <p:cNvPr id="16" name="Object 19">
                          <a:extLst>
                            <a:ext uri="{FF2B5EF4-FFF2-40B4-BE49-F238E27FC236}">
                              <a16:creationId xmlns:a16="http://schemas.microsoft.com/office/drawing/2014/main" id="{BE4181A1-236A-4552-A91B-C4DD7840A9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3554413"/>
                          <a:ext cx="9525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>
              <a:extLst>
                <a:ext uri="{FF2B5EF4-FFF2-40B4-BE49-F238E27FC236}">
                  <a16:creationId xmlns:a16="http://schemas.microsoft.com/office/drawing/2014/main" id="{066C2D75-B608-462B-903C-0E85AB5F0F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433937"/>
                </p:ext>
              </p:extLst>
            </p:nvPr>
          </p:nvGraphicFramePr>
          <p:xfrm>
            <a:off x="3505200" y="3595688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57175" imgH="171450" progId="Equation.3">
                    <p:embed/>
                  </p:oleObj>
                </mc:Choice>
                <mc:Fallback>
                  <p:oleObj r:id="rId25" imgW="257175" imgH="171450" progId="Equation.3">
                    <p:embed/>
                    <p:pic>
                      <p:nvPicPr>
                        <p:cNvPr id="17" name="Object 20">
                          <a:extLst>
                            <a:ext uri="{FF2B5EF4-FFF2-40B4-BE49-F238E27FC236}">
                              <a16:creationId xmlns:a16="http://schemas.microsoft.com/office/drawing/2014/main" id="{066C2D75-B608-462B-903C-0E85AB5F0F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3595688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1">
              <a:extLst>
                <a:ext uri="{FF2B5EF4-FFF2-40B4-BE49-F238E27FC236}">
                  <a16:creationId xmlns:a16="http://schemas.microsoft.com/office/drawing/2014/main" id="{4ACC1D41-8252-4E5C-A1C6-AADFD0ABC4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303101"/>
                </p:ext>
              </p:extLst>
            </p:nvPr>
          </p:nvGraphicFramePr>
          <p:xfrm>
            <a:off x="4648200" y="3567113"/>
            <a:ext cx="1054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123950" imgH="361831" progId="Equation.3">
                    <p:embed/>
                  </p:oleObj>
                </mc:Choice>
                <mc:Fallback>
                  <p:oleObj r:id="rId27" imgW="1123950" imgH="361831" progId="Equation.3">
                    <p:embed/>
                    <p:pic>
                      <p:nvPicPr>
                        <p:cNvPr id="18" name="Object 21">
                          <a:extLst>
                            <a:ext uri="{FF2B5EF4-FFF2-40B4-BE49-F238E27FC236}">
                              <a16:creationId xmlns:a16="http://schemas.microsoft.com/office/drawing/2014/main" id="{4ACC1D41-8252-4E5C-A1C6-AADFD0ABC4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3567113"/>
                          <a:ext cx="10541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>
              <a:extLst>
                <a:ext uri="{FF2B5EF4-FFF2-40B4-BE49-F238E27FC236}">
                  <a16:creationId xmlns:a16="http://schemas.microsoft.com/office/drawing/2014/main" id="{CDA42A5F-86E3-49B9-BA6E-423241F094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872549"/>
                </p:ext>
              </p:extLst>
            </p:nvPr>
          </p:nvGraphicFramePr>
          <p:xfrm>
            <a:off x="5029200" y="3595688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257175" imgH="171450" progId="Equation.3">
                    <p:embed/>
                  </p:oleObj>
                </mc:Choice>
                <mc:Fallback>
                  <p:oleObj r:id="rId29" imgW="257175" imgH="171450" progId="Equation.3">
                    <p:embed/>
                    <p:pic>
                      <p:nvPicPr>
                        <p:cNvPr id="19" name="Object 22">
                          <a:extLst>
                            <a:ext uri="{FF2B5EF4-FFF2-40B4-BE49-F238E27FC236}">
                              <a16:creationId xmlns:a16="http://schemas.microsoft.com/office/drawing/2014/main" id="{CDA42A5F-86E3-49B9-BA6E-423241F094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3595688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41">
              <a:extLst>
                <a:ext uri="{FF2B5EF4-FFF2-40B4-BE49-F238E27FC236}">
                  <a16:creationId xmlns:a16="http://schemas.microsoft.com/office/drawing/2014/main" id="{21DF34B5-EA2D-4FD1-99A0-550411A39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800" y="3443288"/>
              <a:ext cx="762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 ,</a:t>
              </a:r>
            </a:p>
          </p:txBody>
        </p:sp>
        <p:sp>
          <p:nvSpPr>
            <p:cNvPr id="27" name="Text Box 42">
              <a:extLst>
                <a:ext uri="{FF2B5EF4-FFF2-40B4-BE49-F238E27FC236}">
                  <a16:creationId xmlns:a16="http://schemas.microsoft.com/office/drawing/2014/main" id="{E3DF5CA1-3B8A-416B-BD9A-69F4D7C84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3429000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华文楷体" panose="02010600040101010101" pitchFamily="2" charset="-122"/>
                  <a:ea typeface="华文楷体" panose="02010600040101010101" pitchFamily="2" charset="-122"/>
                </a:rPr>
                <a:t> ,</a:t>
              </a:r>
            </a:p>
          </p:txBody>
        </p:sp>
      </p:grp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3CC58539-FFFA-4EB2-85A2-DD547921F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826000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628650" imgH="257175" progId="Equation.3">
                  <p:embed/>
                </p:oleObj>
              </mc:Choice>
              <mc:Fallback>
                <p:oleObj r:id="rId31" imgW="628650" imgH="257175" progId="Equation.3">
                  <p:embed/>
                  <p:pic>
                    <p:nvPicPr>
                      <p:cNvPr id="28" name="Object 31">
                        <a:extLst>
                          <a:ext uri="{FF2B5EF4-FFF2-40B4-BE49-F238E27FC236}">
                            <a16:creationId xmlns:a16="http://schemas.microsoft.com/office/drawing/2014/main" id="{3CC58539-FFFA-4EB2-85A2-DD547921F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26000"/>
                        <a:ext cx="622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3">
            <a:extLst>
              <a:ext uri="{FF2B5EF4-FFF2-40B4-BE49-F238E27FC236}">
                <a16:creationId xmlns:a16="http://schemas.microsoft.com/office/drawing/2014/main" id="{CD2916F8-7E6C-46E4-B553-D34DB2750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7386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</a:t>
            </a: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3C86DA36-237C-4282-B801-D847FFA90298}"/>
              </a:ext>
            </a:extLst>
          </p:cNvPr>
          <p:cNvGrpSpPr/>
          <p:nvPr/>
        </p:nvGrpSpPr>
        <p:grpSpPr>
          <a:xfrm>
            <a:off x="152400" y="1366838"/>
            <a:ext cx="8763000" cy="1228725"/>
            <a:chOff x="152400" y="1366838"/>
            <a:chExt cx="8763000" cy="1228725"/>
          </a:xfrm>
        </p:grpSpPr>
        <p:sp>
          <p:nvSpPr>
            <p:cNvPr id="5" name="Text Box 6">
              <a:extLst>
                <a:ext uri="{FF2B5EF4-FFF2-40B4-BE49-F238E27FC236}">
                  <a16:creationId xmlns:a16="http://schemas.microsoft.com/office/drawing/2014/main" id="{41BAB1DC-14EB-4876-A493-E9950AED5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1371600"/>
              <a:ext cx="1600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则称 </a:t>
              </a:r>
              <a:r>
                <a:rPr lang="en-US" altLang="zh-CN" sz="28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</a:p>
          </p:txBody>
        </p: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F2B036B1-9BE2-480E-BFDE-5C67EA988748}"/>
                </a:ext>
              </a:extLst>
            </p:cNvPr>
            <p:cNvGrpSpPr/>
            <p:nvPr/>
          </p:nvGrpSpPr>
          <p:grpSpPr>
            <a:xfrm>
              <a:off x="152400" y="1366838"/>
              <a:ext cx="7124700" cy="1228725"/>
              <a:chOff x="152400" y="1366838"/>
              <a:chExt cx="7124700" cy="1228725"/>
            </a:xfrm>
          </p:grpSpPr>
          <p:sp>
            <p:nvSpPr>
              <p:cNvPr id="2" name="Text Box 7">
                <a:extLst>
                  <a:ext uri="{FF2B5EF4-FFF2-40B4-BE49-F238E27FC236}">
                    <a16:creationId xmlns:a16="http://schemas.microsoft.com/office/drawing/2014/main" id="{0DE4CE9C-BBF3-403C-8BEE-D98103566E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2071688"/>
                <a:ext cx="54991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是 </a:t>
                </a:r>
                <a:r>
                  <a:rPr lang="en-US" altLang="zh-CN" sz="28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 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子集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或称 </a:t>
                </a:r>
                <a:r>
                  <a:rPr lang="en-US" altLang="zh-CN" sz="28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 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包含 </a:t>
                </a:r>
                <a:r>
                  <a:rPr lang="en-US" altLang="zh-CN" sz="2800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 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, 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记作</a:t>
                </a:r>
              </a:p>
            </p:txBody>
          </p:sp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8AB94EE5-3369-49AB-B3F9-E5B7432A4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525" y="1366838"/>
                <a:ext cx="30099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0033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定义</a:t>
                </a:r>
                <a:r>
                  <a:rPr lang="en-US" altLang="zh-CN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en-US" altLang="zh-CN" sz="2800" dirty="0">
                    <a:solidFill>
                      <a:schemeClr val="tx2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  </a:t>
                </a:r>
                <a:r>
                  <a:rPr lang="zh-CN" altLang="en-US" sz="28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设有集合</a:t>
                </a:r>
              </a:p>
            </p:txBody>
          </p:sp>
          <p:graphicFrame>
            <p:nvGraphicFramePr>
              <p:cNvPr id="6" name="Object 8">
                <a:extLst>
                  <a:ext uri="{FF2B5EF4-FFF2-40B4-BE49-F238E27FC236}">
                    <a16:creationId xmlns:a16="http://schemas.microsoft.com/office/drawing/2014/main" id="{F0CC52BE-D1CD-422F-8E20-105BC4D86A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8102083"/>
                  </p:ext>
                </p:extLst>
              </p:nvPr>
            </p:nvGraphicFramePr>
            <p:xfrm>
              <a:off x="5603875" y="2162175"/>
              <a:ext cx="10541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3" imgW="1123950" imgH="361831" progId="Equation.3">
                      <p:embed/>
                    </p:oleObj>
                  </mc:Choice>
                  <mc:Fallback>
                    <p:oleObj r:id="rId33" imgW="1123950" imgH="361831" progId="Equation.3">
                      <p:embed/>
                      <p:pic>
                        <p:nvPicPr>
                          <p:cNvPr id="6" name="Object 8">
                            <a:extLst>
                              <a:ext uri="{FF2B5EF4-FFF2-40B4-BE49-F238E27FC236}">
                                <a16:creationId xmlns:a16="http://schemas.microsoft.com/office/drawing/2014/main" id="{F0CC52BE-D1CD-422F-8E20-105BC4D86A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3875" y="2162175"/>
                            <a:ext cx="10541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 Box 5">
                <a:extLst>
                  <a:ext uri="{FF2B5EF4-FFF2-40B4-BE49-F238E27FC236}">
                    <a16:creationId xmlns:a16="http://schemas.microsoft.com/office/drawing/2014/main" id="{652140A4-CB88-43E8-BDB5-936F1B4FB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4800" y="1385888"/>
                <a:ext cx="838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若</a:t>
                </a:r>
              </a:p>
            </p:txBody>
          </p:sp>
          <p:graphicFrame>
            <p:nvGraphicFramePr>
              <p:cNvPr id="31" name="Object 45">
                <a:extLst>
                  <a:ext uri="{FF2B5EF4-FFF2-40B4-BE49-F238E27FC236}">
                    <a16:creationId xmlns:a16="http://schemas.microsoft.com/office/drawing/2014/main" id="{FCB5DCBF-551D-4141-9B73-ED0F107534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3518299"/>
                  </p:ext>
                </p:extLst>
              </p:nvPr>
            </p:nvGraphicFramePr>
            <p:xfrm>
              <a:off x="4730750" y="1471613"/>
              <a:ext cx="825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5" imgW="857250" imgH="266819" progId="Equation.3">
                      <p:embed/>
                    </p:oleObj>
                  </mc:Choice>
                  <mc:Fallback>
                    <p:oleObj r:id="rId35" imgW="857250" imgH="266819" progId="Equation.3">
                      <p:embed/>
                      <p:pic>
                        <p:nvPicPr>
                          <p:cNvPr id="31" name="Object 45">
                            <a:extLst>
                              <a:ext uri="{FF2B5EF4-FFF2-40B4-BE49-F238E27FC236}">
                                <a16:creationId xmlns:a16="http://schemas.microsoft.com/office/drawing/2014/main" id="{FCB5DCBF-551D-4141-9B73-ED0F107534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0750" y="1471613"/>
                            <a:ext cx="8255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46">
                <a:extLst>
                  <a:ext uri="{FF2B5EF4-FFF2-40B4-BE49-F238E27FC236}">
                    <a16:creationId xmlns:a16="http://schemas.microsoft.com/office/drawing/2014/main" id="{966971A9-E7A7-4903-9230-7EB992B687C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0277796"/>
                  </p:ext>
                </p:extLst>
              </p:nvPr>
            </p:nvGraphicFramePr>
            <p:xfrm>
              <a:off x="6324600" y="1477963"/>
              <a:ext cx="952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7" imgW="1009650" imgH="361831" progId="Equation.3">
                      <p:embed/>
                    </p:oleObj>
                  </mc:Choice>
                  <mc:Fallback>
                    <p:oleObj r:id="rId37" imgW="1009650" imgH="361831" progId="Equation.3">
                      <p:embed/>
                      <p:pic>
                        <p:nvPicPr>
                          <p:cNvPr id="32" name="Object 46">
                            <a:extLst>
                              <a:ext uri="{FF2B5EF4-FFF2-40B4-BE49-F238E27FC236}">
                                <a16:creationId xmlns:a16="http://schemas.microsoft.com/office/drawing/2014/main" id="{966971A9-E7A7-4903-9230-7EB992B687C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4600" y="1477963"/>
                            <a:ext cx="9525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8">
                <a:extLst>
                  <a:ext uri="{FF2B5EF4-FFF2-40B4-BE49-F238E27FC236}">
                    <a16:creationId xmlns:a16="http://schemas.microsoft.com/office/drawing/2014/main" id="{62CC4374-E198-4798-B440-5D2B76DFB7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0081537"/>
                  </p:ext>
                </p:extLst>
              </p:nvPr>
            </p:nvGraphicFramePr>
            <p:xfrm>
              <a:off x="3352800" y="1477963"/>
              <a:ext cx="825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9" imgW="857250" imgH="361831" progId="Equation.3">
                      <p:embed/>
                    </p:oleObj>
                  </mc:Choice>
                  <mc:Fallback>
                    <p:oleObj r:id="rId39" imgW="857250" imgH="361831" progId="Equation.3">
                      <p:embed/>
                      <p:pic>
                        <p:nvPicPr>
                          <p:cNvPr id="33" name="Object 48">
                            <a:extLst>
                              <a:ext uri="{FF2B5EF4-FFF2-40B4-BE49-F238E27FC236}">
                                <a16:creationId xmlns:a16="http://schemas.microsoft.com/office/drawing/2014/main" id="{62CC4374-E198-4798-B440-5D2B76DFB7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2800" y="1477963"/>
                            <a:ext cx="8255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 Box 61">
                <a:extLst>
                  <a:ext uri="{FF2B5EF4-FFF2-40B4-BE49-F238E27FC236}">
                    <a16:creationId xmlns:a16="http://schemas.microsoft.com/office/drawing/2014/main" id="{8FF3795F-5BD3-4F56-8413-A6AEB35832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6400" y="1371600"/>
                <a:ext cx="8953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必有</a:t>
                </a:r>
              </a:p>
            </p:txBody>
          </p:sp>
        </p:grpSp>
      </p:grpSp>
      <p:sp>
        <p:nvSpPr>
          <p:cNvPr id="35" name="AutoShape 75">
            <a:extLst>
              <a:ext uri="{FF2B5EF4-FFF2-40B4-BE49-F238E27FC236}">
                <a16:creationId xmlns:a16="http://schemas.microsoft.com/office/drawing/2014/main" id="{2AA96A4C-DFFF-4DA7-BDA2-C6EC56C67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556250"/>
            <a:ext cx="914400" cy="179388"/>
          </a:xfrm>
          <a:prstGeom prst="rightArrow">
            <a:avLst>
              <a:gd name="adj1" fmla="val 50000"/>
              <a:gd name="adj2" fmla="val 12733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 build="p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>
            <a:extLst>
              <a:ext uri="{FF2B5EF4-FFF2-40B4-BE49-F238E27FC236}">
                <a16:creationId xmlns:a16="http://schemas.microsoft.com/office/drawing/2014/main" id="{E9E478D8-EA63-454E-8271-97ACD3F9DDE5}"/>
              </a:ext>
            </a:extLst>
          </p:cNvPr>
          <p:cNvGrpSpPr>
            <a:grpSpLocks/>
          </p:cNvGrpSpPr>
          <p:nvPr/>
        </p:nvGrpSpPr>
        <p:grpSpPr bwMode="auto">
          <a:xfrm>
            <a:off x="7424738" y="3267075"/>
            <a:ext cx="1109662" cy="1152525"/>
            <a:chOff x="4752" y="2160"/>
            <a:chExt cx="816" cy="864"/>
          </a:xfrm>
        </p:grpSpPr>
        <p:sp>
          <p:nvSpPr>
            <p:cNvPr id="25673" name="Oval 75">
              <a:extLst>
                <a:ext uri="{FF2B5EF4-FFF2-40B4-BE49-F238E27FC236}">
                  <a16:creationId xmlns:a16="http://schemas.microsoft.com/office/drawing/2014/main" id="{3363D9D3-4953-4AD0-A123-18A5F3082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160"/>
              <a:ext cx="816" cy="864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5674" name="Object 89">
              <a:extLst>
                <a:ext uri="{FF2B5EF4-FFF2-40B4-BE49-F238E27FC236}">
                  <a16:creationId xmlns:a16="http://schemas.microsoft.com/office/drawing/2014/main" id="{61AA673B-710B-4D7D-8BA2-7A2312B374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544"/>
            <a:ext cx="2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85725" imgH="95369" progId="Equation.3">
                    <p:embed/>
                  </p:oleObj>
                </mc:Choice>
                <mc:Fallback>
                  <p:oleObj r:id="rId3" imgW="85725" imgH="95369" progId="Equation.3">
                    <p:embed/>
                    <p:pic>
                      <p:nvPicPr>
                        <p:cNvPr id="25674" name="Object 89">
                          <a:extLst>
                            <a:ext uri="{FF2B5EF4-FFF2-40B4-BE49-F238E27FC236}">
                              <a16:creationId xmlns:a16="http://schemas.microsoft.com/office/drawing/2014/main" id="{61AA673B-710B-4D7D-8BA2-7A2312B374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44"/>
                          <a:ext cx="253" cy="272"/>
                        </a:xfrm>
                        <a:prstGeom prst="rect">
                          <a:avLst/>
                        </a:prstGeom>
                        <a:solidFill>
                          <a:srgbClr val="0033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5">
            <a:extLst>
              <a:ext uri="{FF2B5EF4-FFF2-40B4-BE49-F238E27FC236}">
                <a16:creationId xmlns:a16="http://schemas.microsoft.com/office/drawing/2014/main" id="{E2789218-83B2-429E-9B80-A5620EE447EE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3284538"/>
            <a:ext cx="1109663" cy="1152525"/>
            <a:chOff x="4752" y="2160"/>
            <a:chExt cx="816" cy="864"/>
          </a:xfrm>
        </p:grpSpPr>
        <p:sp>
          <p:nvSpPr>
            <p:cNvPr id="25671" name="Oval 94" descr="80%">
              <a:extLst>
                <a:ext uri="{FF2B5EF4-FFF2-40B4-BE49-F238E27FC236}">
                  <a16:creationId xmlns:a16="http://schemas.microsoft.com/office/drawing/2014/main" id="{150D4C91-D865-4B04-83C1-7AE1EF30C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160"/>
              <a:ext cx="816" cy="864"/>
            </a:xfrm>
            <a:prstGeom prst="ellipse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5672" name="Object 93">
              <a:extLst>
                <a:ext uri="{FF2B5EF4-FFF2-40B4-BE49-F238E27FC236}">
                  <a16:creationId xmlns:a16="http://schemas.microsoft.com/office/drawing/2014/main" id="{98B0E1C2-508F-427A-8F54-FF6A3875B9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592"/>
            <a:ext cx="358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209669" progId="Equation.3">
                    <p:embed/>
                  </p:oleObj>
                </mc:Choice>
                <mc:Fallback>
                  <p:oleObj r:id="rId6" imgW="152400" imgH="209669" progId="Equation.3">
                    <p:embed/>
                    <p:pic>
                      <p:nvPicPr>
                        <p:cNvPr id="25672" name="Object 93">
                          <a:extLst>
                            <a:ext uri="{FF2B5EF4-FFF2-40B4-BE49-F238E27FC236}">
                              <a16:creationId xmlns:a16="http://schemas.microsoft.com/office/drawing/2014/main" id="{98B0E1C2-508F-427A-8F54-FF6A3875B9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92"/>
                          <a:ext cx="358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1">
            <a:extLst>
              <a:ext uri="{FF2B5EF4-FFF2-40B4-BE49-F238E27FC236}">
                <a16:creationId xmlns:a16="http://schemas.microsoft.com/office/drawing/2014/main" id="{A2F40B90-4668-4C9A-815A-C0FBB9E8FC7B}"/>
              </a:ext>
            </a:extLst>
          </p:cNvPr>
          <p:cNvGrpSpPr>
            <a:grpSpLocks/>
          </p:cNvGrpSpPr>
          <p:nvPr/>
        </p:nvGrpSpPr>
        <p:grpSpPr bwMode="auto">
          <a:xfrm>
            <a:off x="7750175" y="3367088"/>
            <a:ext cx="617538" cy="604837"/>
            <a:chOff x="4992" y="2235"/>
            <a:chExt cx="453" cy="453"/>
          </a:xfrm>
        </p:grpSpPr>
        <p:sp>
          <p:nvSpPr>
            <p:cNvPr id="25669" name="Oval 78">
              <a:extLst>
                <a:ext uri="{FF2B5EF4-FFF2-40B4-BE49-F238E27FC236}">
                  <a16:creationId xmlns:a16="http://schemas.microsoft.com/office/drawing/2014/main" id="{B515151C-2F35-42B7-A79E-7CF203738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235"/>
              <a:ext cx="453" cy="45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5670" name="Object 90">
              <a:extLst>
                <a:ext uri="{FF2B5EF4-FFF2-40B4-BE49-F238E27FC236}">
                  <a16:creationId xmlns:a16="http://schemas.microsoft.com/office/drawing/2014/main" id="{6EA2096A-4EDA-461C-98DC-4E095A35B6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2320"/>
            <a:ext cx="2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5725" imgH="95369" progId="Equation.3">
                    <p:embed/>
                  </p:oleObj>
                </mc:Choice>
                <mc:Fallback>
                  <p:oleObj r:id="rId8" imgW="85725" imgH="95369" progId="Equation.3">
                    <p:embed/>
                    <p:pic>
                      <p:nvPicPr>
                        <p:cNvPr id="25670" name="Object 90">
                          <a:extLst>
                            <a:ext uri="{FF2B5EF4-FFF2-40B4-BE49-F238E27FC236}">
                              <a16:creationId xmlns:a16="http://schemas.microsoft.com/office/drawing/2014/main" id="{6EA2096A-4EDA-461C-98DC-4E095A35B6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320"/>
                          <a:ext cx="25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44">
            <a:extLst>
              <a:ext uri="{FF2B5EF4-FFF2-40B4-BE49-F238E27FC236}">
                <a16:creationId xmlns:a16="http://schemas.microsoft.com/office/drawing/2014/main" id="{FF53098C-5A01-4E38-A735-EFD557AA9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4941888"/>
            <a:ext cx="798512" cy="795337"/>
          </a:xfrm>
          <a:prstGeom prst="rect">
            <a:avLst/>
          </a:prstGeom>
          <a:solidFill>
            <a:srgbClr val="0033CC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Line 33">
            <a:extLst>
              <a:ext uri="{FF2B5EF4-FFF2-40B4-BE49-F238E27FC236}">
                <a16:creationId xmlns:a16="http://schemas.microsoft.com/office/drawing/2014/main" id="{5811DDC4-0CC6-46C2-AD85-0535BF20C6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5663" y="4579938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B0B6579B-BBB4-483A-82BC-6B19C27AE5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97099"/>
            <a:ext cx="7993063" cy="65563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给定两个集合 </a:t>
            </a:r>
            <a:r>
              <a:rPr lang="en-US" altLang="zh-CN" sz="2800" i="1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sz="2800" i="1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下列运算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6048CFE9-DDA2-4381-B2DA-AD9444422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9796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并集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B04BF542-7B72-4C96-AF37-C9595B7EC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24367"/>
              </p:ext>
            </p:extLst>
          </p:nvPr>
        </p:nvGraphicFramePr>
        <p:xfrm>
          <a:off x="1539875" y="1263055"/>
          <a:ext cx="4162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724400" imgH="457200" progId="Equation.3">
                  <p:embed/>
                </p:oleObj>
              </mc:Choice>
              <mc:Fallback>
                <p:oleObj r:id="rId10" imgW="4724400" imgH="457200" progId="Equation.3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B04BF542-7B72-4C96-AF37-C9595B7EC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263055"/>
                        <a:ext cx="41624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393A23EC-33F2-438C-8BF6-F83AF1E9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31310"/>
              </p:ext>
            </p:extLst>
          </p:nvPr>
        </p:nvGraphicFramePr>
        <p:xfrm>
          <a:off x="3349625" y="1299567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57250" imgH="266819" progId="Equation.3">
                  <p:embed/>
                </p:oleObj>
              </mc:Choice>
              <mc:Fallback>
                <p:oleObj r:id="rId12" imgW="857250" imgH="266819" progId="Equation.3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393A23EC-33F2-438C-8BF6-F83AF1E9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299567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>
            <a:extLst>
              <a:ext uri="{FF2B5EF4-FFF2-40B4-BE49-F238E27FC236}">
                <a16:creationId xmlns:a16="http://schemas.microsoft.com/office/drawing/2014/main" id="{D632EDFE-9E85-4EA5-84FD-4AED28D10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06005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交集</a:t>
            </a:r>
          </a:p>
        </p:txBody>
      </p:sp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5AE128BB-AD30-4EEA-AB8F-ABAFFDFE1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46748"/>
              </p:ext>
            </p:extLst>
          </p:nvPr>
        </p:nvGraphicFramePr>
        <p:xfrm>
          <a:off x="1527175" y="2096492"/>
          <a:ext cx="4197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933950" imgH="457200" progId="Equation.3">
                  <p:embed/>
                </p:oleObj>
              </mc:Choice>
              <mc:Fallback>
                <p:oleObj r:id="rId14" imgW="4933950" imgH="457200" progId="Equation.3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5AE128BB-AD30-4EEA-AB8F-ABAFFDFE1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096492"/>
                        <a:ext cx="41973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E88C1841-3356-4C25-B579-3E41B13CA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63626"/>
              </p:ext>
            </p:extLst>
          </p:nvPr>
        </p:nvGraphicFramePr>
        <p:xfrm>
          <a:off x="3341688" y="214888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57250" imgH="266819" progId="Equation.3">
                  <p:embed/>
                </p:oleObj>
              </mc:Choice>
              <mc:Fallback>
                <p:oleObj r:id="rId16" imgW="857250" imgH="266819" progId="Equation.3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E88C1841-3356-4C25-B579-3E41B13CA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14888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FFBEE40A-C7F2-4E6F-B830-02A78CCCA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70877"/>
              </p:ext>
            </p:extLst>
          </p:nvPr>
        </p:nvGraphicFramePr>
        <p:xfrm>
          <a:off x="4673600" y="214888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57250" imgH="266819" progId="Equation.3">
                  <p:embed/>
                </p:oleObj>
              </mc:Choice>
              <mc:Fallback>
                <p:oleObj r:id="rId18" imgW="857250" imgH="266819" progId="Equation.3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FFBEE40A-C7F2-4E6F-B830-02A78CCCA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148880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>
            <a:extLst>
              <a:ext uri="{FF2B5EF4-FFF2-40B4-BE49-F238E27FC236}">
                <a16:creationId xmlns:a16="http://schemas.microsoft.com/office/drawing/2014/main" id="{9835C69E-C008-4382-90CC-7E231961C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04728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且</a:t>
            </a:r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7320B91E-39FA-45A7-891C-E8EB1A90B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7119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差集</a:t>
            </a:r>
          </a:p>
        </p:txBody>
      </p:sp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A01A09D9-A6BC-4B8A-BACF-4F29A1E11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15113"/>
              </p:ext>
            </p:extLst>
          </p:nvPr>
        </p:nvGraphicFramePr>
        <p:xfrm>
          <a:off x="1530350" y="2891830"/>
          <a:ext cx="4194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476750" imgH="457200" progId="Equation.DSMT4">
                  <p:embed/>
                </p:oleObj>
              </mc:Choice>
              <mc:Fallback>
                <p:oleObj r:id="rId20" imgW="4476750" imgH="457200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A01A09D9-A6BC-4B8A-BACF-4F29A1E11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891830"/>
                        <a:ext cx="4194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7428C558-696F-4A9C-8FCD-9C072196A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18201"/>
              </p:ext>
            </p:extLst>
          </p:nvPr>
        </p:nvGraphicFramePr>
        <p:xfrm>
          <a:off x="3268663" y="2877542"/>
          <a:ext cx="13414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61975" imgH="190381" progId="Equation.DSMT4">
                  <p:embed/>
                </p:oleObj>
              </mc:Choice>
              <mc:Fallback>
                <p:oleObj r:id="rId22" imgW="561975" imgH="190381" progId="Equation.DSMT4">
                  <p:embed/>
                  <p:pic>
                    <p:nvPicPr>
                      <p:cNvPr id="24" name="Object 18">
                        <a:extLst>
                          <a:ext uri="{FF2B5EF4-FFF2-40B4-BE49-F238E27FC236}">
                            <a16:creationId xmlns:a16="http://schemas.microsoft.com/office/drawing/2014/main" id="{7428C558-696F-4A9C-8FCD-9C072196A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877542"/>
                        <a:ext cx="13414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16056305-5E2F-4228-97DB-0CCAAB37C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10495"/>
              </p:ext>
            </p:extLst>
          </p:nvPr>
        </p:nvGraphicFramePr>
        <p:xfrm>
          <a:off x="4616450" y="2958505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857250" imgH="304681" progId="Equation.3">
                  <p:embed/>
                </p:oleObj>
              </mc:Choice>
              <mc:Fallback>
                <p:oleObj r:id="rId24" imgW="857250" imgH="304681" progId="Equation.3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16056305-5E2F-4228-97DB-0CCAAB37C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958505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32">
            <a:extLst>
              <a:ext uri="{FF2B5EF4-FFF2-40B4-BE49-F238E27FC236}">
                <a16:creationId xmlns:a16="http://schemas.microsoft.com/office/drawing/2014/main" id="{0B1DD49F-F407-49C7-B3B6-1139ADCA7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5663" y="6019800"/>
            <a:ext cx="173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34">
            <a:extLst>
              <a:ext uri="{FF2B5EF4-FFF2-40B4-BE49-F238E27FC236}">
                <a16:creationId xmlns:a16="http://schemas.microsoft.com/office/drawing/2014/main" id="{1348A3C3-6F95-4E53-82ED-E9F9F0E96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7613" y="6019800"/>
            <a:ext cx="798512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" name="Object 35">
            <a:extLst>
              <a:ext uri="{FF2B5EF4-FFF2-40B4-BE49-F238E27FC236}">
                <a16:creationId xmlns:a16="http://schemas.microsoft.com/office/drawing/2014/main" id="{7B0AB29F-B0BB-4F46-B0F7-5A619EDE8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6051550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28600" imgH="257175" progId="Equation.3">
                  <p:embed/>
                </p:oleObj>
              </mc:Choice>
              <mc:Fallback>
                <p:oleObj r:id="rId26" imgW="228600" imgH="257175" progId="Equation.3">
                  <p:embed/>
                  <p:pic>
                    <p:nvPicPr>
                      <p:cNvPr id="28" name="Object 35">
                        <a:extLst>
                          <a:ext uri="{FF2B5EF4-FFF2-40B4-BE49-F238E27FC236}">
                            <a16:creationId xmlns:a16="http://schemas.microsoft.com/office/drawing/2014/main" id="{7B0AB29F-B0BB-4F46-B0F7-5A619EDE8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051550"/>
                        <a:ext cx="250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36">
            <a:extLst>
              <a:ext uri="{FF2B5EF4-FFF2-40B4-BE49-F238E27FC236}">
                <a16:creationId xmlns:a16="http://schemas.microsoft.com/office/drawing/2014/main" id="{CA611959-F9FB-406F-ACB8-7A71A32130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5663" y="4953000"/>
            <a:ext cx="0" cy="7620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Object 37">
            <a:extLst>
              <a:ext uri="{FF2B5EF4-FFF2-40B4-BE49-F238E27FC236}">
                <a16:creationId xmlns:a16="http://schemas.microsoft.com/office/drawing/2014/main" id="{2924FB02-295A-4AF7-90A7-ECDB407CC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241925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28600" imgH="257175" progId="Equation.3">
                  <p:embed/>
                </p:oleObj>
              </mc:Choice>
              <mc:Fallback>
                <p:oleObj r:id="rId28" imgW="228600" imgH="257175" progId="Equation.3">
                  <p:embed/>
                  <p:pic>
                    <p:nvPicPr>
                      <p:cNvPr id="30" name="Object 37">
                        <a:extLst>
                          <a:ext uri="{FF2B5EF4-FFF2-40B4-BE49-F238E27FC236}">
                            <a16:creationId xmlns:a16="http://schemas.microsoft.com/office/drawing/2014/main" id="{2924FB02-295A-4AF7-90A7-ECDB407CC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41925"/>
                        <a:ext cx="250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8">
            <a:extLst>
              <a:ext uri="{FF2B5EF4-FFF2-40B4-BE49-F238E27FC236}">
                <a16:creationId xmlns:a16="http://schemas.microsoft.com/office/drawing/2014/main" id="{A04C7788-96A1-4C35-8984-E9779442863F}"/>
              </a:ext>
            </a:extLst>
          </p:cNvPr>
          <p:cNvGrpSpPr>
            <a:grpSpLocks/>
          </p:cNvGrpSpPr>
          <p:nvPr/>
        </p:nvGrpSpPr>
        <p:grpSpPr bwMode="auto">
          <a:xfrm>
            <a:off x="7567613" y="4926013"/>
            <a:ext cx="798512" cy="1093787"/>
            <a:chOff x="4608" y="2928"/>
            <a:chExt cx="528" cy="864"/>
          </a:xfrm>
        </p:grpSpPr>
        <p:sp>
          <p:nvSpPr>
            <p:cNvPr id="25667" name="Line 39">
              <a:extLst>
                <a:ext uri="{FF2B5EF4-FFF2-40B4-BE49-F238E27FC236}">
                  <a16:creationId xmlns:a16="http://schemas.microsoft.com/office/drawing/2014/main" id="{35E648C9-48B7-42E8-AE20-BFE205525B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8" name="Line 40">
              <a:extLst>
                <a:ext uri="{FF2B5EF4-FFF2-40B4-BE49-F238E27FC236}">
                  <a16:creationId xmlns:a16="http://schemas.microsoft.com/office/drawing/2014/main" id="{A4C4F695-D647-44A1-AD9F-8BB53DC32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Group 41">
            <a:extLst>
              <a:ext uri="{FF2B5EF4-FFF2-40B4-BE49-F238E27FC236}">
                <a16:creationId xmlns:a16="http://schemas.microsoft.com/office/drawing/2014/main" id="{704512E6-3CD0-4CE5-B4DB-FE305718BCCA}"/>
              </a:ext>
            </a:extLst>
          </p:cNvPr>
          <p:cNvGrpSpPr>
            <a:grpSpLocks/>
          </p:cNvGrpSpPr>
          <p:nvPr/>
        </p:nvGrpSpPr>
        <p:grpSpPr bwMode="auto">
          <a:xfrm>
            <a:off x="7205663" y="4930775"/>
            <a:ext cx="1160462" cy="795338"/>
            <a:chOff x="4368" y="2928"/>
            <a:chExt cx="768" cy="528"/>
          </a:xfrm>
        </p:grpSpPr>
        <p:sp>
          <p:nvSpPr>
            <p:cNvPr id="25665" name="Line 42">
              <a:extLst>
                <a:ext uri="{FF2B5EF4-FFF2-40B4-BE49-F238E27FC236}">
                  <a16:creationId xmlns:a16="http://schemas.microsoft.com/office/drawing/2014/main" id="{164E3C77-6ED3-46C5-86FF-432B23884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9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6" name="Line 43">
              <a:extLst>
                <a:ext uri="{FF2B5EF4-FFF2-40B4-BE49-F238E27FC236}">
                  <a16:creationId xmlns:a16="http://schemas.microsoft.com/office/drawing/2014/main" id="{80B155A2-D259-4B0F-8B58-B5FFC9B69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45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45">
            <a:extLst>
              <a:ext uri="{FF2B5EF4-FFF2-40B4-BE49-F238E27FC236}">
                <a16:creationId xmlns:a16="http://schemas.microsoft.com/office/drawing/2014/main" id="{04E62AA9-86D3-41C9-A4FD-B1DDA8E56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5200650"/>
          <a:ext cx="742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857250" imgH="257175" progId="Equation.3">
                  <p:embed/>
                </p:oleObj>
              </mc:Choice>
              <mc:Fallback>
                <p:oleObj r:id="rId30" imgW="857250" imgH="257175" progId="Equation.3">
                  <p:embed/>
                  <p:pic>
                    <p:nvPicPr>
                      <p:cNvPr id="37" name="Object 45">
                        <a:extLst>
                          <a:ext uri="{FF2B5EF4-FFF2-40B4-BE49-F238E27FC236}">
                            <a16:creationId xmlns:a16="http://schemas.microsoft.com/office/drawing/2014/main" id="{04E62AA9-86D3-41C9-A4FD-B1DDA8E56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200650"/>
                        <a:ext cx="7429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1">
            <a:extLst>
              <a:ext uri="{FF2B5EF4-FFF2-40B4-BE49-F238E27FC236}">
                <a16:creationId xmlns:a16="http://schemas.microsoft.com/office/drawing/2014/main" id="{791D9307-D1F8-471F-AD2D-5D68A3B37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758605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余集</a:t>
            </a:r>
          </a:p>
        </p:txBody>
      </p:sp>
      <p:graphicFrame>
        <p:nvGraphicFramePr>
          <p:cNvPr id="39" name="Object 52">
            <a:extLst>
              <a:ext uri="{FF2B5EF4-FFF2-40B4-BE49-F238E27FC236}">
                <a16:creationId xmlns:a16="http://schemas.microsoft.com/office/drawing/2014/main" id="{CB6F06C9-82D7-48B0-8EF9-E8BAC1D14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12784"/>
              </p:ext>
            </p:extLst>
          </p:nvPr>
        </p:nvGraphicFramePr>
        <p:xfrm>
          <a:off x="1547813" y="3733205"/>
          <a:ext cx="36004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666875" imgH="190381" progId="Equation.3">
                  <p:embed/>
                </p:oleObj>
              </mc:Choice>
              <mc:Fallback>
                <p:oleObj r:id="rId32" imgW="1666875" imgH="190381" progId="Equation.3">
                  <p:embed/>
                  <p:pic>
                    <p:nvPicPr>
                      <p:cNvPr id="39" name="Object 52">
                        <a:extLst>
                          <a:ext uri="{FF2B5EF4-FFF2-40B4-BE49-F238E27FC236}">
                            <a16:creationId xmlns:a16="http://schemas.microsoft.com/office/drawing/2014/main" id="{CB6F06C9-82D7-48B0-8EF9-E8BAC1D14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33205"/>
                        <a:ext cx="36004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6">
            <a:extLst>
              <a:ext uri="{FF2B5EF4-FFF2-40B4-BE49-F238E27FC236}">
                <a16:creationId xmlns:a16="http://schemas.microsoft.com/office/drawing/2014/main" id="{7926F3C5-867D-4246-A250-8FE7EC8AC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3808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直积</a:t>
            </a:r>
          </a:p>
        </p:txBody>
      </p:sp>
      <p:graphicFrame>
        <p:nvGraphicFramePr>
          <p:cNvPr id="41" name="Object 57">
            <a:extLst>
              <a:ext uri="{FF2B5EF4-FFF2-40B4-BE49-F238E27FC236}">
                <a16:creationId xmlns:a16="http://schemas.microsoft.com/office/drawing/2014/main" id="{A1BDF452-690D-490F-92D7-0D23A701F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00688"/>
              </p:ext>
            </p:extLst>
          </p:nvPr>
        </p:nvGraphicFramePr>
        <p:xfrm>
          <a:off x="1666875" y="4687292"/>
          <a:ext cx="4581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5210175" imgH="457200" progId="Equation.3">
                  <p:embed/>
                </p:oleObj>
              </mc:Choice>
              <mc:Fallback>
                <p:oleObj r:id="rId34" imgW="5210175" imgH="457200" progId="Equation.3">
                  <p:embed/>
                  <p:pic>
                    <p:nvPicPr>
                      <p:cNvPr id="41" name="Object 57">
                        <a:extLst>
                          <a:ext uri="{FF2B5EF4-FFF2-40B4-BE49-F238E27FC236}">
                            <a16:creationId xmlns:a16="http://schemas.microsoft.com/office/drawing/2014/main" id="{A1BDF452-690D-490F-92D7-0D23A701F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687292"/>
                        <a:ext cx="45815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8">
            <a:extLst>
              <a:ext uri="{FF2B5EF4-FFF2-40B4-BE49-F238E27FC236}">
                <a16:creationId xmlns:a16="http://schemas.microsoft.com/office/drawing/2014/main" id="{2BD66DDD-1FAB-441D-ADCF-D430913C0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67952"/>
              </p:ext>
            </p:extLst>
          </p:nvPr>
        </p:nvGraphicFramePr>
        <p:xfrm>
          <a:off x="4114800" y="4763492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009650" imgH="361831" progId="Equation.3">
                  <p:embed/>
                </p:oleObj>
              </mc:Choice>
              <mc:Fallback>
                <p:oleObj r:id="rId36" imgW="1009650" imgH="361831" progId="Equation.3">
                  <p:embed/>
                  <p:pic>
                    <p:nvPicPr>
                      <p:cNvPr id="42" name="Object 58">
                        <a:extLst>
                          <a:ext uri="{FF2B5EF4-FFF2-40B4-BE49-F238E27FC236}">
                            <a16:creationId xmlns:a16="http://schemas.microsoft.com/office/drawing/2014/main" id="{2BD66DDD-1FAB-441D-ADCF-D430913C0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63492"/>
                        <a:ext cx="952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9">
            <a:extLst>
              <a:ext uri="{FF2B5EF4-FFF2-40B4-BE49-F238E27FC236}">
                <a16:creationId xmlns:a16="http://schemas.microsoft.com/office/drawing/2014/main" id="{96EE0FCA-74C6-4C7E-B8A4-09BB86037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83351"/>
              </p:ext>
            </p:extLst>
          </p:nvPr>
        </p:nvGraphicFramePr>
        <p:xfrm>
          <a:off x="5181600" y="474285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885825" imgH="361831" progId="Equation.3">
                  <p:embed/>
                </p:oleObj>
              </mc:Choice>
              <mc:Fallback>
                <p:oleObj r:id="rId38" imgW="885825" imgH="361831" progId="Equation.3">
                  <p:embed/>
                  <p:pic>
                    <p:nvPicPr>
                      <p:cNvPr id="43" name="Object 59">
                        <a:extLst>
                          <a:ext uri="{FF2B5EF4-FFF2-40B4-BE49-F238E27FC236}">
                            <a16:creationId xmlns:a16="http://schemas.microsoft.com/office/drawing/2014/main" id="{96EE0FCA-74C6-4C7E-B8A4-09BB86037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4285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66">
            <a:extLst>
              <a:ext uri="{FF2B5EF4-FFF2-40B4-BE49-F238E27FC236}">
                <a16:creationId xmlns:a16="http://schemas.microsoft.com/office/drawing/2014/main" id="{BEF9999D-D527-478D-BAD3-3B1138318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5456238"/>
            <a:ext cx="62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45" name="Object 67">
            <a:extLst>
              <a:ext uri="{FF2B5EF4-FFF2-40B4-BE49-F238E27FC236}">
                <a16:creationId xmlns:a16="http://schemas.microsoft.com/office/drawing/2014/main" id="{C5F47064-35B7-48D7-B83C-E756A2EBC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67002"/>
              </p:ext>
            </p:extLst>
          </p:nvPr>
        </p:nvGraphicFramePr>
        <p:xfrm>
          <a:off x="1289993" y="5573713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838200" imgH="257175" progId="Equation.3">
                  <p:embed/>
                </p:oleObj>
              </mc:Choice>
              <mc:Fallback>
                <p:oleObj r:id="rId40" imgW="838200" imgH="257175" progId="Equation.3">
                  <p:embed/>
                  <p:pic>
                    <p:nvPicPr>
                      <p:cNvPr id="45" name="Object 67">
                        <a:extLst>
                          <a:ext uri="{FF2B5EF4-FFF2-40B4-BE49-F238E27FC236}">
                            <a16:creationId xmlns:a16="http://schemas.microsoft.com/office/drawing/2014/main" id="{C5F47064-35B7-48D7-B83C-E756A2EBC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993" y="5573713"/>
                        <a:ext cx="81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73">
            <a:extLst>
              <a:ext uri="{FF2B5EF4-FFF2-40B4-BE49-F238E27FC236}">
                <a16:creationId xmlns:a16="http://schemas.microsoft.com/office/drawing/2014/main" id="{7B66F463-7F22-4EA6-A7AD-CA38474B60AB}"/>
              </a:ext>
            </a:extLst>
          </p:cNvPr>
          <p:cNvGrpSpPr>
            <a:grpSpLocks/>
          </p:cNvGrpSpPr>
          <p:nvPr/>
        </p:nvGrpSpPr>
        <p:grpSpPr bwMode="auto">
          <a:xfrm>
            <a:off x="2105968" y="5305425"/>
            <a:ext cx="762000" cy="481013"/>
            <a:chOff x="2016" y="2913"/>
            <a:chExt cx="480" cy="303"/>
          </a:xfrm>
        </p:grpSpPr>
        <p:sp>
          <p:nvSpPr>
            <p:cNvPr id="25662" name="Line 68">
              <a:extLst>
                <a:ext uri="{FF2B5EF4-FFF2-40B4-BE49-F238E27FC236}">
                  <a16:creationId xmlns:a16="http://schemas.microsoft.com/office/drawing/2014/main" id="{2EFC38B9-58E4-49D1-9545-329244F71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3" name="Line 69">
              <a:extLst>
                <a:ext uri="{FF2B5EF4-FFF2-40B4-BE49-F238E27FC236}">
                  <a16:creationId xmlns:a16="http://schemas.microsoft.com/office/drawing/2014/main" id="{76BEF13F-7200-411F-B95D-D6855F4BB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2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4" name="Text Box 70">
              <a:extLst>
                <a:ext uri="{FF2B5EF4-FFF2-40B4-BE49-F238E27FC236}">
                  <a16:creationId xmlns:a16="http://schemas.microsoft.com/office/drawing/2014/main" id="{31182421-92BF-47B4-9FCF-CBCA054C7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913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r>
                <a:rPr lang="zh-CN" altLang="en-US" sz="2400">
                  <a:solidFill>
                    <a:schemeClr val="accent2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记</a:t>
              </a:r>
            </a:p>
          </p:txBody>
        </p:sp>
      </p:grpSp>
      <p:graphicFrame>
        <p:nvGraphicFramePr>
          <p:cNvPr id="50" name="Object 72">
            <a:extLst>
              <a:ext uri="{FF2B5EF4-FFF2-40B4-BE49-F238E27FC236}">
                <a16:creationId xmlns:a16="http://schemas.microsoft.com/office/drawing/2014/main" id="{1FE79771-5C64-476F-8B39-DEBBE501A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50777"/>
              </p:ext>
            </p:extLst>
          </p:nvPr>
        </p:nvGraphicFramePr>
        <p:xfrm>
          <a:off x="3047356" y="5478463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428625" imgH="390406" progId="Equation.3">
                  <p:embed/>
                </p:oleObj>
              </mc:Choice>
              <mc:Fallback>
                <p:oleObj r:id="rId42" imgW="428625" imgH="390406" progId="Equation.3">
                  <p:embed/>
                  <p:pic>
                    <p:nvPicPr>
                      <p:cNvPr id="50" name="Object 72">
                        <a:extLst>
                          <a:ext uri="{FF2B5EF4-FFF2-40B4-BE49-F238E27FC236}">
                            <a16:creationId xmlns:a16="http://schemas.microsoft.com/office/drawing/2014/main" id="{1FE79771-5C64-476F-8B39-DEBBE501A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356" y="5478463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74">
            <a:extLst>
              <a:ext uri="{FF2B5EF4-FFF2-40B4-BE49-F238E27FC236}">
                <a16:creationId xmlns:a16="http://schemas.microsoft.com/office/drawing/2014/main" id="{78DB45E2-689C-4903-A5F0-A947E1CC3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7568" y="5484813"/>
            <a:ext cx="3506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平面上的全体点集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2" name="Group 2">
            <a:extLst>
              <a:ext uri="{FF2B5EF4-FFF2-40B4-BE49-F238E27FC236}">
                <a16:creationId xmlns:a16="http://schemas.microsoft.com/office/drawing/2014/main" id="{2A11ED7E-4B14-48F4-94B7-03D29189C56A}"/>
              </a:ext>
            </a:extLst>
          </p:cNvPr>
          <p:cNvGrpSpPr>
            <a:grpSpLocks/>
          </p:cNvGrpSpPr>
          <p:nvPr/>
        </p:nvGrpSpPr>
        <p:grpSpPr bwMode="auto">
          <a:xfrm>
            <a:off x="7196138" y="1739900"/>
            <a:ext cx="814387" cy="796925"/>
            <a:chOff x="4436" y="1488"/>
            <a:chExt cx="748" cy="748"/>
          </a:xfrm>
        </p:grpSpPr>
        <p:sp>
          <p:nvSpPr>
            <p:cNvPr id="25660" name="Oval 3">
              <a:extLst>
                <a:ext uri="{FF2B5EF4-FFF2-40B4-BE49-F238E27FC236}">
                  <a16:creationId xmlns:a16="http://schemas.microsoft.com/office/drawing/2014/main" id="{532E98F5-63E5-4397-8152-7B6FE9BE8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6" y="1488"/>
              <a:ext cx="748" cy="74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5661" name="Object 4">
              <a:extLst>
                <a:ext uri="{FF2B5EF4-FFF2-40B4-BE49-F238E27FC236}">
                  <a16:creationId xmlns:a16="http://schemas.microsoft.com/office/drawing/2014/main" id="{9C0409BD-AB5B-4146-981C-01D2712D81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5" y="1728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85725" imgH="95369" progId="Equation.3">
                    <p:embed/>
                  </p:oleObj>
                </mc:Choice>
                <mc:Fallback>
                  <p:oleObj r:id="rId44" imgW="85725" imgH="95369" progId="Equation.3">
                    <p:embed/>
                    <p:pic>
                      <p:nvPicPr>
                        <p:cNvPr id="25661" name="Object 4">
                          <a:extLst>
                            <a:ext uri="{FF2B5EF4-FFF2-40B4-BE49-F238E27FC236}">
                              <a16:creationId xmlns:a16="http://schemas.microsoft.com/office/drawing/2014/main" id="{9C0409BD-AB5B-4146-981C-01D2712D81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1728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97">
            <a:extLst>
              <a:ext uri="{FF2B5EF4-FFF2-40B4-BE49-F238E27FC236}">
                <a16:creationId xmlns:a16="http://schemas.microsoft.com/office/drawing/2014/main" id="{82A02200-73D9-46C5-9ED1-7614496CD42F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738313"/>
            <a:ext cx="1306513" cy="1160462"/>
            <a:chOff x="4224" y="1185"/>
            <a:chExt cx="960" cy="870"/>
          </a:xfrm>
        </p:grpSpPr>
        <p:sp>
          <p:nvSpPr>
            <p:cNvPr id="25656" name="Oval 81" descr="80%">
              <a:extLst>
                <a:ext uri="{FF2B5EF4-FFF2-40B4-BE49-F238E27FC236}">
                  <a16:creationId xmlns:a16="http://schemas.microsoft.com/office/drawing/2014/main" id="{9954FBDE-41A3-482C-95FA-8046AE3A7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5" y="1185"/>
              <a:ext cx="599" cy="598"/>
            </a:xfrm>
            <a:prstGeom prst="ellipse">
              <a:avLst/>
            </a:prstGeom>
            <a:blipFill dpi="0" rotWithShape="0">
              <a:blip r:embed="rId4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25657" name="Group 96">
              <a:extLst>
                <a:ext uri="{FF2B5EF4-FFF2-40B4-BE49-F238E27FC236}">
                  <a16:creationId xmlns:a16="http://schemas.microsoft.com/office/drawing/2014/main" id="{A3762420-19A4-4C5A-8DBD-7FB3FAA284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584"/>
              <a:ext cx="564" cy="471"/>
              <a:chOff x="4224" y="1584"/>
              <a:chExt cx="564" cy="471"/>
            </a:xfrm>
          </p:grpSpPr>
          <p:graphicFrame>
            <p:nvGraphicFramePr>
              <p:cNvPr id="25658" name="Object 79">
                <a:extLst>
                  <a:ext uri="{FF2B5EF4-FFF2-40B4-BE49-F238E27FC236}">
                    <a16:creationId xmlns:a16="http://schemas.microsoft.com/office/drawing/2014/main" id="{94306717-B9E3-4AE3-BE4A-9C90927075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4" y="1776"/>
              <a:ext cx="564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7" imgW="314325" imgH="114300" progId="Equation.3">
                      <p:embed/>
                    </p:oleObj>
                  </mc:Choice>
                  <mc:Fallback>
                    <p:oleObj r:id="rId47" imgW="314325" imgH="114300" progId="Equation.3">
                      <p:embed/>
                      <p:pic>
                        <p:nvPicPr>
                          <p:cNvPr id="25658" name="Object 79">
                            <a:extLst>
                              <a:ext uri="{FF2B5EF4-FFF2-40B4-BE49-F238E27FC236}">
                                <a16:creationId xmlns:a16="http://schemas.microsoft.com/office/drawing/2014/main" id="{94306717-B9E3-4AE3-BE4A-9C90927075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776"/>
                            <a:ext cx="564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59" name="Line 83">
                <a:extLst>
                  <a:ext uri="{FF2B5EF4-FFF2-40B4-BE49-F238E27FC236}">
                    <a16:creationId xmlns:a16="http://schemas.microsoft.com/office/drawing/2014/main" id="{ADE1B6D7-8556-4AA3-A5C1-7E3C31865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0" y="1584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0" name="Group 50">
            <a:extLst>
              <a:ext uri="{FF2B5EF4-FFF2-40B4-BE49-F238E27FC236}">
                <a16:creationId xmlns:a16="http://schemas.microsoft.com/office/drawing/2014/main" id="{4923F7F6-23A9-4F4D-8E16-53B364F485A5}"/>
              </a:ext>
            </a:extLst>
          </p:cNvPr>
          <p:cNvGrpSpPr>
            <a:grpSpLocks/>
          </p:cNvGrpSpPr>
          <p:nvPr/>
        </p:nvGrpSpPr>
        <p:grpSpPr bwMode="auto">
          <a:xfrm>
            <a:off x="7593013" y="1431925"/>
            <a:ext cx="941387" cy="922338"/>
            <a:chOff x="4800" y="1200"/>
            <a:chExt cx="864" cy="864"/>
          </a:xfrm>
        </p:grpSpPr>
        <p:grpSp>
          <p:nvGrpSpPr>
            <p:cNvPr id="25652" name="Group 24">
              <a:extLst>
                <a:ext uri="{FF2B5EF4-FFF2-40B4-BE49-F238E27FC236}">
                  <a16:creationId xmlns:a16="http://schemas.microsoft.com/office/drawing/2014/main" id="{D050CDF1-90EB-4D30-8698-B58C16FB48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200"/>
              <a:ext cx="864" cy="864"/>
              <a:chOff x="4800" y="1200"/>
              <a:chExt cx="864" cy="864"/>
            </a:xfrm>
          </p:grpSpPr>
          <p:sp>
            <p:nvSpPr>
              <p:cNvPr id="25654" name="Oval 25">
                <a:extLst>
                  <a:ext uri="{FF2B5EF4-FFF2-40B4-BE49-F238E27FC236}">
                    <a16:creationId xmlns:a16="http://schemas.microsoft.com/office/drawing/2014/main" id="{D7A3E4B9-4634-4FE8-A6CC-3F054D83F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200"/>
                <a:ext cx="864" cy="86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25655" name="Object 26">
                <a:extLst>
                  <a:ext uri="{FF2B5EF4-FFF2-40B4-BE49-F238E27FC236}">
                    <a16:creationId xmlns:a16="http://schemas.microsoft.com/office/drawing/2014/main" id="{5B956369-E6FD-4B08-AE47-BC94A7CED8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9" y="1344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9" imgW="85725" imgH="95369" progId="Equation.3">
                      <p:embed/>
                    </p:oleObj>
                  </mc:Choice>
                  <mc:Fallback>
                    <p:oleObj r:id="rId49" imgW="85725" imgH="95369" progId="Equation.3">
                      <p:embed/>
                      <p:pic>
                        <p:nvPicPr>
                          <p:cNvPr id="25655" name="Object 26">
                            <a:extLst>
                              <a:ext uri="{FF2B5EF4-FFF2-40B4-BE49-F238E27FC236}">
                                <a16:creationId xmlns:a16="http://schemas.microsoft.com/office/drawing/2014/main" id="{5B956369-E6FD-4B08-AE47-BC94A7CED8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9" y="1344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53" name="Arc 21">
              <a:extLst>
                <a:ext uri="{FF2B5EF4-FFF2-40B4-BE49-F238E27FC236}">
                  <a16:creationId xmlns:a16="http://schemas.microsoft.com/office/drawing/2014/main" id="{6F8B23E6-E9FC-4DC5-941F-6100B4693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491"/>
              <a:ext cx="395" cy="573"/>
            </a:xfrm>
            <a:custGeom>
              <a:avLst/>
              <a:gdLst>
                <a:gd name="T0" fmla="*/ 0 w 22798"/>
                <a:gd name="T1" fmla="*/ 1 h 33078"/>
                <a:gd name="T2" fmla="*/ 21 w 22798"/>
                <a:gd name="T3" fmla="*/ 0 h 33078"/>
                <a:gd name="T4" fmla="*/ 395 w 22798"/>
                <a:gd name="T5" fmla="*/ 374 h 33078"/>
                <a:gd name="T6" fmla="*/ 338 w 22798"/>
                <a:gd name="T7" fmla="*/ 573 h 33078"/>
                <a:gd name="T8" fmla="*/ 0 w 22798"/>
                <a:gd name="T9" fmla="*/ 1 h 33078"/>
                <a:gd name="T10" fmla="*/ 21 w 22798"/>
                <a:gd name="T11" fmla="*/ 0 h 33078"/>
                <a:gd name="T12" fmla="*/ 395 w 22798"/>
                <a:gd name="T13" fmla="*/ 374 h 33078"/>
                <a:gd name="T14" fmla="*/ 338 w 22798"/>
                <a:gd name="T15" fmla="*/ 573 h 33078"/>
                <a:gd name="T16" fmla="*/ 21 w 22798"/>
                <a:gd name="T17" fmla="*/ 374 h 33078"/>
                <a:gd name="T18" fmla="*/ 0 w 22798"/>
                <a:gd name="T19" fmla="*/ 1 h 330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2798" h="33078" fill="none">
                  <a:moveTo>
                    <a:pt x="0" y="33"/>
                  </a:moveTo>
                  <a:cubicBezTo>
                    <a:pt x="398" y="11"/>
                    <a:pt x="798" y="-1"/>
                    <a:pt x="1198" y="0"/>
                  </a:cubicBezTo>
                  <a:cubicBezTo>
                    <a:pt x="13127" y="0"/>
                    <a:pt x="22798" y="9670"/>
                    <a:pt x="22798" y="21600"/>
                  </a:cubicBezTo>
                  <a:cubicBezTo>
                    <a:pt x="22798" y="25660"/>
                    <a:pt x="21653" y="29638"/>
                    <a:pt x="19495" y="33077"/>
                  </a:cubicBezTo>
                </a:path>
                <a:path w="22798" h="33078" stroke="0">
                  <a:moveTo>
                    <a:pt x="0" y="33"/>
                  </a:moveTo>
                  <a:cubicBezTo>
                    <a:pt x="398" y="11"/>
                    <a:pt x="798" y="-1"/>
                    <a:pt x="1198" y="0"/>
                  </a:cubicBezTo>
                  <a:cubicBezTo>
                    <a:pt x="13127" y="0"/>
                    <a:pt x="22798" y="9670"/>
                    <a:pt x="22798" y="21600"/>
                  </a:cubicBezTo>
                  <a:cubicBezTo>
                    <a:pt x="22798" y="25660"/>
                    <a:pt x="21653" y="29638"/>
                    <a:pt x="19495" y="33077"/>
                  </a:cubicBezTo>
                  <a:lnTo>
                    <a:pt x="1198" y="2160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Group 46">
            <a:extLst>
              <a:ext uri="{FF2B5EF4-FFF2-40B4-BE49-F238E27FC236}">
                <a16:creationId xmlns:a16="http://schemas.microsoft.com/office/drawing/2014/main" id="{765BF9AE-3247-4F16-A9D9-3A27B4F7D2B8}"/>
              </a:ext>
            </a:extLst>
          </p:cNvPr>
          <p:cNvGrpSpPr>
            <a:grpSpLocks/>
          </p:cNvGrpSpPr>
          <p:nvPr/>
        </p:nvGrpSpPr>
        <p:grpSpPr bwMode="auto">
          <a:xfrm>
            <a:off x="7215188" y="984250"/>
            <a:ext cx="795337" cy="1011238"/>
            <a:chOff x="4455" y="780"/>
            <a:chExt cx="729" cy="948"/>
          </a:xfrm>
        </p:grpSpPr>
        <p:graphicFrame>
          <p:nvGraphicFramePr>
            <p:cNvPr id="25649" name="Object 47">
              <a:extLst>
                <a:ext uri="{FF2B5EF4-FFF2-40B4-BE49-F238E27FC236}">
                  <a16:creationId xmlns:a16="http://schemas.microsoft.com/office/drawing/2014/main" id="{F4B0B00E-7E98-40F7-A07E-C10EC9CA3F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5" y="780"/>
            <a:ext cx="66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1" imgW="361950" imgH="123944" progId="Equation.3">
                    <p:embed/>
                  </p:oleObj>
                </mc:Choice>
                <mc:Fallback>
                  <p:oleObj r:id="rId51" imgW="361950" imgH="123944" progId="Equation.3">
                    <p:embed/>
                    <p:pic>
                      <p:nvPicPr>
                        <p:cNvPr id="25649" name="Object 47">
                          <a:extLst>
                            <a:ext uri="{FF2B5EF4-FFF2-40B4-BE49-F238E27FC236}">
                              <a16:creationId xmlns:a16="http://schemas.microsoft.com/office/drawing/2014/main" id="{F4B0B00E-7E98-40F7-A07E-C10EC9CA3F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780"/>
                          <a:ext cx="66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0" name="Line 48">
              <a:extLst>
                <a:ext uri="{FF2B5EF4-FFF2-40B4-BE49-F238E27FC236}">
                  <a16:creationId xmlns:a16="http://schemas.microsoft.com/office/drawing/2014/main" id="{BFE636AF-4C94-4267-ADF3-E176ECA21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1104"/>
              <a:ext cx="14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49">
              <a:extLst>
                <a:ext uri="{FF2B5EF4-FFF2-40B4-BE49-F238E27FC236}">
                  <a16:creationId xmlns:a16="http://schemas.microsoft.com/office/drawing/2014/main" id="{EBCA63FD-ADDE-49E7-9595-0697899BB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104"/>
              <a:ext cx="38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" name="Group 120">
            <a:extLst>
              <a:ext uri="{FF2B5EF4-FFF2-40B4-BE49-F238E27FC236}">
                <a16:creationId xmlns:a16="http://schemas.microsoft.com/office/drawing/2014/main" id="{2DE30E20-3B45-4974-95F9-D7A42D3ED4D1}"/>
              </a:ext>
            </a:extLst>
          </p:cNvPr>
          <p:cNvGrpSpPr>
            <a:grpSpLocks/>
          </p:cNvGrpSpPr>
          <p:nvPr/>
        </p:nvGrpSpPr>
        <p:grpSpPr bwMode="auto">
          <a:xfrm>
            <a:off x="7575550" y="1752600"/>
            <a:ext cx="882650" cy="1258888"/>
            <a:chOff x="4772" y="1104"/>
            <a:chExt cx="556" cy="793"/>
          </a:xfrm>
        </p:grpSpPr>
        <p:sp>
          <p:nvSpPr>
            <p:cNvPr id="25646" name="Freeform 29" descr="深色上对角线">
              <a:extLst>
                <a:ext uri="{FF2B5EF4-FFF2-40B4-BE49-F238E27FC236}">
                  <a16:creationId xmlns:a16="http://schemas.microsoft.com/office/drawing/2014/main" id="{D266D40F-5758-44DD-91B9-681DDC8DD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2" y="1104"/>
              <a:ext cx="273" cy="376"/>
            </a:xfrm>
            <a:custGeom>
              <a:avLst/>
              <a:gdLst>
                <a:gd name="T0" fmla="*/ 25 w 398"/>
                <a:gd name="T1" fmla="*/ 0 h 559"/>
                <a:gd name="T2" fmla="*/ 95 w 398"/>
                <a:gd name="T3" fmla="*/ 278 h 559"/>
                <a:gd name="T4" fmla="*/ 195 w 398"/>
                <a:gd name="T5" fmla="*/ 362 h 559"/>
                <a:gd name="T6" fmla="*/ 237 w 398"/>
                <a:gd name="T7" fmla="*/ 376 h 559"/>
                <a:gd name="T8" fmla="*/ 273 w 398"/>
                <a:gd name="T9" fmla="*/ 293 h 559"/>
                <a:gd name="T10" fmla="*/ 252 w 398"/>
                <a:gd name="T11" fmla="*/ 139 h 559"/>
                <a:gd name="T12" fmla="*/ 223 w 398"/>
                <a:gd name="T13" fmla="*/ 98 h 559"/>
                <a:gd name="T14" fmla="*/ 195 w 398"/>
                <a:gd name="T15" fmla="*/ 70 h 559"/>
                <a:gd name="T16" fmla="*/ 187 w 398"/>
                <a:gd name="T17" fmla="*/ 49 h 559"/>
                <a:gd name="T18" fmla="*/ 166 w 398"/>
                <a:gd name="T19" fmla="*/ 35 h 559"/>
                <a:gd name="T20" fmla="*/ 25 w 398"/>
                <a:gd name="T21" fmla="*/ 0 h 5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8" h="559">
                  <a:moveTo>
                    <a:pt x="36" y="0"/>
                  </a:moveTo>
                  <a:cubicBezTo>
                    <a:pt x="26" y="147"/>
                    <a:pt x="0" y="320"/>
                    <a:pt x="139" y="414"/>
                  </a:cubicBezTo>
                  <a:cubicBezTo>
                    <a:pt x="174" y="466"/>
                    <a:pt x="232" y="503"/>
                    <a:pt x="284" y="538"/>
                  </a:cubicBezTo>
                  <a:cubicBezTo>
                    <a:pt x="302" y="550"/>
                    <a:pt x="346" y="559"/>
                    <a:pt x="346" y="559"/>
                  </a:cubicBezTo>
                  <a:cubicBezTo>
                    <a:pt x="394" y="511"/>
                    <a:pt x="377" y="494"/>
                    <a:pt x="398" y="435"/>
                  </a:cubicBezTo>
                  <a:cubicBezTo>
                    <a:pt x="395" y="393"/>
                    <a:pt x="390" y="261"/>
                    <a:pt x="367" y="207"/>
                  </a:cubicBezTo>
                  <a:cubicBezTo>
                    <a:pt x="357" y="184"/>
                    <a:pt x="325" y="145"/>
                    <a:pt x="325" y="145"/>
                  </a:cubicBezTo>
                  <a:cubicBezTo>
                    <a:pt x="299" y="64"/>
                    <a:pt x="338" y="157"/>
                    <a:pt x="284" y="104"/>
                  </a:cubicBezTo>
                  <a:cubicBezTo>
                    <a:pt x="276" y="96"/>
                    <a:pt x="280" y="82"/>
                    <a:pt x="273" y="73"/>
                  </a:cubicBezTo>
                  <a:cubicBezTo>
                    <a:pt x="265" y="63"/>
                    <a:pt x="253" y="57"/>
                    <a:pt x="242" y="52"/>
                  </a:cubicBezTo>
                  <a:cubicBezTo>
                    <a:pt x="185" y="26"/>
                    <a:pt x="98" y="0"/>
                    <a:pt x="36" y="0"/>
                  </a:cubicBezTo>
                  <a:close/>
                </a:path>
              </a:pathLst>
            </a:custGeom>
            <a:blipFill dpi="0" rotWithShape="0">
              <a:blip r:embed="rId5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47" name="Object 30">
              <a:extLst>
                <a:ext uri="{FF2B5EF4-FFF2-40B4-BE49-F238E27FC236}">
                  <a16:creationId xmlns:a16="http://schemas.microsoft.com/office/drawing/2014/main" id="{8C066C28-3780-476F-92DB-7586A9BBCB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0" y="1706"/>
            <a:ext cx="45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4" imgW="952500" imgH="352544" progId="Equation.3">
                    <p:embed/>
                  </p:oleObj>
                </mc:Choice>
                <mc:Fallback>
                  <p:oleObj r:id="rId54" imgW="952500" imgH="352544" progId="Equation.3">
                    <p:embed/>
                    <p:pic>
                      <p:nvPicPr>
                        <p:cNvPr id="25647" name="Object 30">
                          <a:extLst>
                            <a:ext uri="{FF2B5EF4-FFF2-40B4-BE49-F238E27FC236}">
                              <a16:creationId xmlns:a16="http://schemas.microsoft.com/office/drawing/2014/main" id="{8C066C28-3780-476F-92DB-7586A9BBCB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" y="1706"/>
                          <a:ext cx="45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8" name="Line 31">
              <a:extLst>
                <a:ext uri="{FF2B5EF4-FFF2-40B4-BE49-F238E27FC236}">
                  <a16:creationId xmlns:a16="http://schemas.microsoft.com/office/drawing/2014/main" id="{509EA076-CBFA-4C6A-809C-439203F88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48" y="1354"/>
              <a:ext cx="99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3" name="Object 121">
            <a:extLst>
              <a:ext uri="{FF2B5EF4-FFF2-40B4-BE49-F238E27FC236}">
                <a16:creationId xmlns:a16="http://schemas.microsoft.com/office/drawing/2014/main" id="{7F1238C4-5048-4704-BEE7-DE031BD8A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08805"/>
              </p:ext>
            </p:extLst>
          </p:nvPr>
        </p:nvGraphicFramePr>
        <p:xfrm>
          <a:off x="4694238" y="1301155"/>
          <a:ext cx="822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6" imgW="857250" imgH="266819" progId="Equation.3">
                  <p:embed/>
                </p:oleObj>
              </mc:Choice>
              <mc:Fallback>
                <p:oleObj r:id="rId56" imgW="857250" imgH="266819" progId="Equation.3">
                  <p:embed/>
                  <p:pic>
                    <p:nvPicPr>
                      <p:cNvPr id="73" name="Object 121">
                        <a:extLst>
                          <a:ext uri="{FF2B5EF4-FFF2-40B4-BE49-F238E27FC236}">
                            <a16:creationId xmlns:a16="http://schemas.microsoft.com/office/drawing/2014/main" id="{7F1238C4-5048-4704-BEE7-DE031BD8A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301155"/>
                        <a:ext cx="822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22">
            <a:extLst>
              <a:ext uri="{FF2B5EF4-FFF2-40B4-BE49-F238E27FC236}">
                <a16:creationId xmlns:a16="http://schemas.microsoft.com/office/drawing/2014/main" id="{E2802CF3-D997-402C-A201-27B9E6FEB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20908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7" grpId="0"/>
      <p:bldP spid="21" grpId="0"/>
      <p:bldP spid="22" grpId="0"/>
      <p:bldP spid="38" grpId="0"/>
      <p:bldP spid="40" grpId="0"/>
      <p:bldP spid="44" grpId="0" build="p"/>
      <p:bldP spid="51" grpId="0" build="p"/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C0A08E1-E250-40D9-8397-54BE9CA404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4248150" cy="709613"/>
          </a:xfrm>
        </p:spPr>
        <p:txBody>
          <a:bodyPr/>
          <a:lstStyle/>
          <a:p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集合的运算规律：</a:t>
            </a:r>
          </a:p>
        </p:txBody>
      </p:sp>
      <p:graphicFrame>
        <p:nvGraphicFramePr>
          <p:cNvPr id="118787" name="Object 3">
            <a:extLst>
              <a:ext uri="{FF2B5EF4-FFF2-40B4-BE49-F238E27FC236}">
                <a16:creationId xmlns:a16="http://schemas.microsoft.com/office/drawing/2014/main" id="{C3B03C68-84FC-4B4F-BB9A-FBAF07E2219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56887465"/>
              </p:ext>
            </p:extLst>
          </p:nvPr>
        </p:nvGraphicFramePr>
        <p:xfrm>
          <a:off x="539750" y="2433639"/>
          <a:ext cx="58007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86450" imgH="1038344" progId="Equation.DSMT4">
                  <p:embed/>
                </p:oleObj>
              </mc:Choice>
              <mc:Fallback>
                <p:oleObj r:id="rId2" imgW="5886450" imgH="1038344" progId="Equation.DSMT4">
                  <p:embed/>
                  <p:pic>
                    <p:nvPicPr>
                      <p:cNvPr id="118787" name="Object 3">
                        <a:extLst>
                          <a:ext uri="{FF2B5EF4-FFF2-40B4-BE49-F238E27FC236}">
                            <a16:creationId xmlns:a16="http://schemas.microsoft.com/office/drawing/2014/main" id="{C3B03C68-84FC-4B4F-BB9A-FBAF07E2219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33639"/>
                        <a:ext cx="58007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BA7D72A3-0067-4083-AF4C-4550F3135698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14633447"/>
              </p:ext>
            </p:extLst>
          </p:nvPr>
        </p:nvGraphicFramePr>
        <p:xfrm>
          <a:off x="547688" y="5170488"/>
          <a:ext cx="596852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191250" imgH="1038344" progId="Equation.DSMT4">
                  <p:embed/>
                </p:oleObj>
              </mc:Choice>
              <mc:Fallback>
                <p:oleObj r:id="rId4" imgW="6191250" imgH="1038344" progId="Equation.DSMT4">
                  <p:embed/>
                  <p:pic>
                    <p:nvPicPr>
                      <p:cNvPr id="118788" name="Object 4">
                        <a:extLst>
                          <a:ext uri="{FF2B5EF4-FFF2-40B4-BE49-F238E27FC236}">
                            <a16:creationId xmlns:a16="http://schemas.microsoft.com/office/drawing/2014/main" id="{BA7D72A3-0067-4083-AF4C-4550F31356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170488"/>
                        <a:ext cx="596852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>
            <a:extLst>
              <a:ext uri="{FF2B5EF4-FFF2-40B4-BE49-F238E27FC236}">
                <a16:creationId xmlns:a16="http://schemas.microsoft.com/office/drawing/2014/main" id="{8D1CDB47-58BD-472B-9DC0-BEB7CC834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87906"/>
              </p:ext>
            </p:extLst>
          </p:nvPr>
        </p:nvGraphicFramePr>
        <p:xfrm>
          <a:off x="539750" y="1733549"/>
          <a:ext cx="8429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429750" imgH="409694" progId="Equation.DSMT4">
                  <p:embed/>
                </p:oleObj>
              </mc:Choice>
              <mc:Fallback>
                <p:oleObj r:id="rId6" imgW="9429750" imgH="409694" progId="Equation.DSMT4">
                  <p:embed/>
                  <p:pic>
                    <p:nvPicPr>
                      <p:cNvPr id="118789" name="Object 5">
                        <a:extLst>
                          <a:ext uri="{FF2B5EF4-FFF2-40B4-BE49-F238E27FC236}">
                            <a16:creationId xmlns:a16="http://schemas.microsoft.com/office/drawing/2014/main" id="{8D1CDB47-58BD-472B-9DC0-BEB7CC834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33549"/>
                        <a:ext cx="84296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2FAD2F6C-5572-4078-B069-3791E3AA4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37365"/>
              </p:ext>
            </p:extLst>
          </p:nvPr>
        </p:nvGraphicFramePr>
        <p:xfrm>
          <a:off x="540147" y="3697288"/>
          <a:ext cx="74882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15250" imgH="381119" progId="Equation.DSMT4">
                  <p:embed/>
                </p:oleObj>
              </mc:Choice>
              <mc:Fallback>
                <p:oleObj r:id="rId8" imgW="7715250" imgH="381119" progId="Equation.DSMT4">
                  <p:embed/>
                  <p:pic>
                    <p:nvPicPr>
                      <p:cNvPr id="118790" name="Object 6">
                        <a:extLst>
                          <a:ext uri="{FF2B5EF4-FFF2-40B4-BE49-F238E27FC236}">
                            <a16:creationId xmlns:a16="http://schemas.microsoft.com/office/drawing/2014/main" id="{2FAD2F6C-5572-4078-B069-3791E3AA4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7" y="3697288"/>
                        <a:ext cx="74882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id="{DA797911-91CB-4EFC-98EF-7948A6903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38858"/>
              </p:ext>
            </p:extLst>
          </p:nvPr>
        </p:nvGraphicFramePr>
        <p:xfrm>
          <a:off x="484188" y="4159250"/>
          <a:ext cx="6104036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47950" imgH="504706" progId="Equation.3">
                  <p:embed/>
                </p:oleObj>
              </mc:Choice>
              <mc:Fallback>
                <p:oleObj r:id="rId10" imgW="2647950" imgH="504706" progId="Equation.3">
                  <p:embed/>
                  <p:pic>
                    <p:nvPicPr>
                      <p:cNvPr id="118791" name="Object 7">
                        <a:extLst>
                          <a:ext uri="{FF2B5EF4-FFF2-40B4-BE49-F238E27FC236}">
                            <a16:creationId xmlns:a16="http://schemas.microsoft.com/office/drawing/2014/main" id="{DA797911-91CB-4EFC-98EF-7948A6903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159250"/>
                        <a:ext cx="6104036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167BD53D-857D-4C85-A1C5-20F62FD4D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37063"/>
              </p:ext>
            </p:extLst>
          </p:nvPr>
        </p:nvGraphicFramePr>
        <p:xfrm>
          <a:off x="539750" y="1085849"/>
          <a:ext cx="5112370" cy="39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362575" imgH="381119" progId="Equation.DSMT4">
                  <p:embed/>
                </p:oleObj>
              </mc:Choice>
              <mc:Fallback>
                <p:oleObj r:id="rId12" imgW="5362575" imgH="381119" progId="Equation.DSMT4">
                  <p:embed/>
                  <p:pic>
                    <p:nvPicPr>
                      <p:cNvPr id="118792" name="Object 8">
                        <a:extLst>
                          <a:ext uri="{FF2B5EF4-FFF2-40B4-BE49-F238E27FC236}">
                            <a16:creationId xmlns:a16="http://schemas.microsoft.com/office/drawing/2014/main" id="{167BD53D-857D-4C85-A1C5-20F62FD4D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85849"/>
                        <a:ext cx="5112370" cy="398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7" name="Text Box 9">
            <a:extLst>
              <a:ext uri="{FF2B5EF4-FFF2-40B4-BE49-F238E27FC236}">
                <a16:creationId xmlns:a16="http://schemas.microsoft.com/office/drawing/2014/main" id="{4AD54EC1-A415-4CE5-AEDE-896643DE2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373" y="1060450"/>
            <a:ext cx="1449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开区间</a:t>
            </a:r>
          </a:p>
        </p:txBody>
      </p:sp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id="{31592ADC-73C8-498B-AECD-A2919C648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200"/>
              </p:ext>
            </p:extLst>
          </p:nvPr>
        </p:nvGraphicFramePr>
        <p:xfrm>
          <a:off x="2265363" y="1011238"/>
          <a:ext cx="34750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38300" imgH="218956" progId="Equation.3">
                  <p:embed/>
                </p:oleObj>
              </mc:Choice>
              <mc:Fallback>
                <p:oleObj r:id="rId2" imgW="1638300" imgH="218956" progId="Equation.3">
                  <p:embed/>
                  <p:pic>
                    <p:nvPicPr>
                      <p:cNvPr id="119818" name="Object 10">
                        <a:extLst>
                          <a:ext uri="{FF2B5EF4-FFF2-40B4-BE49-F238E27FC236}">
                            <a16:creationId xmlns:a16="http://schemas.microsoft.com/office/drawing/2014/main" id="{31592ADC-73C8-498B-AECD-A2919C648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011238"/>
                        <a:ext cx="34750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Text Box 12">
            <a:extLst>
              <a:ext uri="{FF2B5EF4-FFF2-40B4-BE49-F238E27FC236}">
                <a16:creationId xmlns:a16="http://schemas.microsoft.com/office/drawing/2014/main" id="{FCDD63AA-E361-49E6-BCEE-E8D27CFED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842" y="1710199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闭区间</a:t>
            </a:r>
          </a:p>
        </p:txBody>
      </p:sp>
      <p:graphicFrame>
        <p:nvGraphicFramePr>
          <p:cNvPr id="119821" name="Object 13">
            <a:extLst>
              <a:ext uri="{FF2B5EF4-FFF2-40B4-BE49-F238E27FC236}">
                <a16:creationId xmlns:a16="http://schemas.microsoft.com/office/drawing/2014/main" id="{81E4725B-7D0D-4B12-9E00-7AE582AC9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90288"/>
              </p:ext>
            </p:extLst>
          </p:nvPr>
        </p:nvGraphicFramePr>
        <p:xfrm>
          <a:off x="2265363" y="1673225"/>
          <a:ext cx="3457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62100" imgH="218956" progId="Equation.3">
                  <p:embed/>
                </p:oleObj>
              </mc:Choice>
              <mc:Fallback>
                <p:oleObj r:id="rId4" imgW="1562100" imgH="218956" progId="Equation.3">
                  <p:embed/>
                  <p:pic>
                    <p:nvPicPr>
                      <p:cNvPr id="119821" name="Object 13">
                        <a:extLst>
                          <a:ext uri="{FF2B5EF4-FFF2-40B4-BE49-F238E27FC236}">
                            <a16:creationId xmlns:a16="http://schemas.microsoft.com/office/drawing/2014/main" id="{81E4725B-7D0D-4B12-9E00-7AE582AC9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673225"/>
                        <a:ext cx="3457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15">
            <a:extLst>
              <a:ext uri="{FF2B5EF4-FFF2-40B4-BE49-F238E27FC236}">
                <a16:creationId xmlns:a16="http://schemas.microsoft.com/office/drawing/2014/main" id="{153BE2D4-A341-4A16-96B7-6CE079FE3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33375"/>
            <a:ext cx="3384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32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区间与邻域</a:t>
            </a:r>
          </a:p>
        </p:txBody>
      </p:sp>
      <p:graphicFrame>
        <p:nvGraphicFramePr>
          <p:cNvPr id="119824" name="Object 16">
            <a:extLst>
              <a:ext uri="{FF2B5EF4-FFF2-40B4-BE49-F238E27FC236}">
                <a16:creationId xmlns:a16="http://schemas.microsoft.com/office/drawing/2014/main" id="{C7A9D41F-BD08-488E-92F3-7D33AC92F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2179638"/>
          <a:ext cx="34559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28775" imgH="238244" progId="Equation.DSMT4">
                  <p:embed/>
                </p:oleObj>
              </mc:Choice>
              <mc:Fallback>
                <p:oleObj r:id="rId6" imgW="1628775" imgH="238244" progId="Equation.DSMT4">
                  <p:embed/>
                  <p:pic>
                    <p:nvPicPr>
                      <p:cNvPr id="119824" name="Object 16">
                        <a:extLst>
                          <a:ext uri="{FF2B5EF4-FFF2-40B4-BE49-F238E27FC236}">
                            <a16:creationId xmlns:a16="http://schemas.microsoft.com/office/drawing/2014/main" id="{C7A9D41F-BD08-488E-92F3-7D33AC92F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179638"/>
                        <a:ext cx="34559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6" name="Object 18">
            <a:extLst>
              <a:ext uri="{FF2B5EF4-FFF2-40B4-BE49-F238E27FC236}">
                <a16:creationId xmlns:a16="http://schemas.microsoft.com/office/drawing/2014/main" id="{4F4F6AED-0524-4739-8403-436522872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38903"/>
              </p:ext>
            </p:extLst>
          </p:nvPr>
        </p:nvGraphicFramePr>
        <p:xfrm>
          <a:off x="2267744" y="2816225"/>
          <a:ext cx="3457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1150" imgH="218956" progId="Equation.3">
                  <p:embed/>
                </p:oleObj>
              </mc:Choice>
              <mc:Fallback>
                <p:oleObj r:id="rId8" imgW="1581150" imgH="218956" progId="Equation.3">
                  <p:embed/>
                  <p:pic>
                    <p:nvPicPr>
                      <p:cNvPr id="119826" name="Object 18">
                        <a:extLst>
                          <a:ext uri="{FF2B5EF4-FFF2-40B4-BE49-F238E27FC236}">
                            <a16:creationId xmlns:a16="http://schemas.microsoft.com/office/drawing/2014/main" id="{4F4F6AED-0524-4739-8403-436522872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16225"/>
                        <a:ext cx="3457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8" name="Text Box 20">
            <a:extLst>
              <a:ext uri="{FF2B5EF4-FFF2-40B4-BE49-F238E27FC236}">
                <a16:creationId xmlns:a16="http://schemas.microsoft.com/office/drawing/2014/main" id="{9DD96421-71A2-44E8-B093-2E2DB661D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348615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限区间</a:t>
            </a:r>
          </a:p>
        </p:txBody>
      </p:sp>
      <p:graphicFrame>
        <p:nvGraphicFramePr>
          <p:cNvPr id="119829" name="Object 21">
            <a:extLst>
              <a:ext uri="{FF2B5EF4-FFF2-40B4-BE49-F238E27FC236}">
                <a16:creationId xmlns:a16="http://schemas.microsoft.com/office/drawing/2014/main" id="{92C5824F-2792-46AE-99A6-07F6E5443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86844"/>
              </p:ext>
            </p:extLst>
          </p:nvPr>
        </p:nvGraphicFramePr>
        <p:xfrm>
          <a:off x="2443163" y="3983038"/>
          <a:ext cx="3178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95425" imgH="218956" progId="Equation.3">
                  <p:embed/>
                </p:oleObj>
              </mc:Choice>
              <mc:Fallback>
                <p:oleObj r:id="rId10" imgW="1495425" imgH="218956" progId="Equation.3">
                  <p:embed/>
                  <p:pic>
                    <p:nvPicPr>
                      <p:cNvPr id="119829" name="Object 21">
                        <a:extLst>
                          <a:ext uri="{FF2B5EF4-FFF2-40B4-BE49-F238E27FC236}">
                            <a16:creationId xmlns:a16="http://schemas.microsoft.com/office/drawing/2014/main" id="{92C5824F-2792-46AE-99A6-07F6E5443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983038"/>
                        <a:ext cx="31781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1" name="Object 23">
            <a:extLst>
              <a:ext uri="{FF2B5EF4-FFF2-40B4-BE49-F238E27FC236}">
                <a16:creationId xmlns:a16="http://schemas.microsoft.com/office/drawing/2014/main" id="{32B1663B-D5C6-4C7A-8A9B-B255B5653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99194"/>
              </p:ext>
            </p:extLst>
          </p:nvPr>
        </p:nvGraphicFramePr>
        <p:xfrm>
          <a:off x="2555776" y="5157788"/>
          <a:ext cx="3114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28750" imgH="238244" progId="Equation.3">
                  <p:embed/>
                </p:oleObj>
              </mc:Choice>
              <mc:Fallback>
                <p:oleObj r:id="rId12" imgW="1428750" imgH="238244" progId="Equation.3">
                  <p:embed/>
                  <p:pic>
                    <p:nvPicPr>
                      <p:cNvPr id="119831" name="Object 23">
                        <a:extLst>
                          <a:ext uri="{FF2B5EF4-FFF2-40B4-BE49-F238E27FC236}">
                            <a16:creationId xmlns:a16="http://schemas.microsoft.com/office/drawing/2014/main" id="{32B1663B-D5C6-4C7A-8A9B-B255B5653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57788"/>
                        <a:ext cx="31146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3" name="Rectangle 25">
            <a:extLst>
              <a:ext uri="{FF2B5EF4-FFF2-40B4-BE49-F238E27FC236}">
                <a16:creationId xmlns:a16="http://schemas.microsoft.com/office/drawing/2014/main" id="{00CAF81E-233E-4EB0-9992-CF79B8F61E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4423" y="2605881"/>
            <a:ext cx="2174627" cy="609600"/>
          </a:xfrm>
        </p:spPr>
        <p:txBody>
          <a:bodyPr>
            <a:normAutofit fontScale="90000"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半开半闭区间</a:t>
            </a:r>
          </a:p>
        </p:txBody>
      </p:sp>
      <p:sp>
        <p:nvSpPr>
          <p:cNvPr id="20" name="AutoShape 22">
            <a:extLst>
              <a:ext uri="{FF2B5EF4-FFF2-40B4-BE49-F238E27FC236}">
                <a16:creationId xmlns:a16="http://schemas.microsoft.com/office/drawing/2014/main" id="{BA5EA410-F2D4-4CF8-B1B3-C466D1937AF4}"/>
              </a:ext>
            </a:extLst>
          </p:cNvPr>
          <p:cNvSpPr>
            <a:spLocks/>
          </p:cNvSpPr>
          <p:nvPr/>
        </p:nvSpPr>
        <p:spPr bwMode="auto">
          <a:xfrm>
            <a:off x="5922962" y="1060450"/>
            <a:ext cx="228600" cy="2268537"/>
          </a:xfrm>
          <a:prstGeom prst="rightBrace">
            <a:avLst>
              <a:gd name="adj1" fmla="val 859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B4F39D4F-C29D-4FFC-A61C-B632DA8EF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1793875"/>
            <a:ext cx="1828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限区间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70C3A18-CC53-4893-8CBE-6C05B91D0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3441700"/>
          <a:ext cx="32464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24000" imgH="238244" progId="Equation.3">
                  <p:embed/>
                </p:oleObj>
              </mc:Choice>
              <mc:Fallback>
                <p:oleObj r:id="rId14" imgW="1524000" imgH="238244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70C3A18-CC53-4893-8CBE-6C05B91D0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441700"/>
                        <a:ext cx="324643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35E1DAD-E28A-4DF5-A5EB-BDF974A17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17916"/>
              </p:ext>
            </p:extLst>
          </p:nvPr>
        </p:nvGraphicFramePr>
        <p:xfrm>
          <a:off x="2537742" y="4581525"/>
          <a:ext cx="3114676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38275" imgH="238244" progId="Equation.3">
                  <p:embed/>
                </p:oleObj>
              </mc:Choice>
              <mc:Fallback>
                <p:oleObj r:id="rId16" imgW="1438275" imgH="238244" progId="Equation.3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35E1DAD-E28A-4DF5-A5EB-BDF974A17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42" y="4581525"/>
                        <a:ext cx="3114676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907577B-17FD-455E-B958-2C5BDDDD9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95871"/>
              </p:ext>
            </p:extLst>
          </p:nvPr>
        </p:nvGraphicFramePr>
        <p:xfrm>
          <a:off x="2321421" y="5738813"/>
          <a:ext cx="340270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600200" imgH="238244" progId="Equation.3">
                  <p:embed/>
                </p:oleObj>
              </mc:Choice>
              <mc:Fallback>
                <p:oleObj r:id="rId18" imgW="1600200" imgH="238244" progId="Equation.3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907577B-17FD-455E-B958-2C5BDDDD9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421" y="5738813"/>
                        <a:ext cx="340270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/>
      <p:bldP spid="119820" grpId="0"/>
      <p:bldP spid="119828" grpId="0"/>
      <p:bldP spid="119833" grpId="0"/>
      <p:bldP spid="20" grpId="0" animBg="1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834" name="Group 2">
            <a:extLst>
              <a:ext uri="{FF2B5EF4-FFF2-40B4-BE49-F238E27FC236}">
                <a16:creationId xmlns:a16="http://schemas.microsoft.com/office/drawing/2014/main" id="{685C273A-1B2E-4013-8844-C87C3CADB286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852738"/>
            <a:ext cx="2625725" cy="722312"/>
            <a:chOff x="1453" y="2670"/>
            <a:chExt cx="1654" cy="455"/>
          </a:xfrm>
        </p:grpSpPr>
        <p:graphicFrame>
          <p:nvGraphicFramePr>
            <p:cNvPr id="31772" name="Object 3">
              <a:extLst>
                <a:ext uri="{FF2B5EF4-FFF2-40B4-BE49-F238E27FC236}">
                  <a16:creationId xmlns:a16="http://schemas.microsoft.com/office/drawing/2014/main" id="{8CF4C3A0-C4D4-439F-B14F-E67A61F325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8" y="2670"/>
            <a:ext cx="11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81050" imgH="133231" progId="Equation.3">
                    <p:embed/>
                  </p:oleObj>
                </mc:Choice>
                <mc:Fallback>
                  <p:oleObj r:id="rId2" imgW="781050" imgH="133231" progId="Equation.3">
                    <p:embed/>
                    <p:pic>
                      <p:nvPicPr>
                        <p:cNvPr id="31772" name="Object 3">
                          <a:extLst>
                            <a:ext uri="{FF2B5EF4-FFF2-40B4-BE49-F238E27FC236}">
                              <a16:creationId xmlns:a16="http://schemas.microsoft.com/office/drawing/2014/main" id="{8CF4C3A0-C4D4-439F-B14F-E67A61F325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670"/>
                          <a:ext cx="113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4">
              <a:extLst>
                <a:ext uri="{FF2B5EF4-FFF2-40B4-BE49-F238E27FC236}">
                  <a16:creationId xmlns:a16="http://schemas.microsoft.com/office/drawing/2014/main" id="{522CFADC-F935-4CA3-B17D-D01CF477D6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832"/>
            <a:ext cx="61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2900" imgH="114300" progId="Equation.3">
                    <p:embed/>
                  </p:oleObj>
                </mc:Choice>
                <mc:Fallback>
                  <p:oleObj r:id="rId4" imgW="342900" imgH="114300" progId="Equation.3">
                    <p:embed/>
                    <p:pic>
                      <p:nvPicPr>
                        <p:cNvPr id="31773" name="Object 4">
                          <a:extLst>
                            <a:ext uri="{FF2B5EF4-FFF2-40B4-BE49-F238E27FC236}">
                              <a16:creationId xmlns:a16="http://schemas.microsoft.com/office/drawing/2014/main" id="{522CFADC-F935-4CA3-B17D-D01CF477D6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32"/>
                          <a:ext cx="61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5">
              <a:extLst>
                <a:ext uri="{FF2B5EF4-FFF2-40B4-BE49-F238E27FC236}">
                  <a16:creationId xmlns:a16="http://schemas.microsoft.com/office/drawing/2014/main" id="{7DDD32AC-68EB-4AF8-8A63-059092FC6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3" y="2832"/>
            <a:ext cx="61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42900" imgH="114300" progId="Equation.3">
                    <p:embed/>
                  </p:oleObj>
                </mc:Choice>
                <mc:Fallback>
                  <p:oleObj r:id="rId6" imgW="342900" imgH="114300" progId="Equation.3">
                    <p:embed/>
                    <p:pic>
                      <p:nvPicPr>
                        <p:cNvPr id="31774" name="Object 5">
                          <a:extLst>
                            <a:ext uri="{FF2B5EF4-FFF2-40B4-BE49-F238E27FC236}">
                              <a16:creationId xmlns:a16="http://schemas.microsoft.com/office/drawing/2014/main" id="{7DDD32AC-68EB-4AF8-8A63-059092FC6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" y="2832"/>
                          <a:ext cx="61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38" name="Object 6">
            <a:extLst>
              <a:ext uri="{FF2B5EF4-FFF2-40B4-BE49-F238E27FC236}">
                <a16:creationId xmlns:a16="http://schemas.microsoft.com/office/drawing/2014/main" id="{32214B68-0B11-4D49-8A5D-4634BBD97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628775"/>
          <a:ext cx="45450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162550" imgH="742950" progId="Equation.3">
                  <p:embed/>
                </p:oleObj>
              </mc:Choice>
              <mc:Fallback>
                <p:oleObj r:id="rId8" imgW="5162550" imgH="742950" progId="Equation.3">
                  <p:embed/>
                  <p:pic>
                    <p:nvPicPr>
                      <p:cNvPr id="120838" name="Object 6">
                        <a:extLst>
                          <a:ext uri="{FF2B5EF4-FFF2-40B4-BE49-F238E27FC236}">
                            <a16:creationId xmlns:a16="http://schemas.microsoft.com/office/drawing/2014/main" id="{32214B68-0B11-4D49-8A5D-4634BBD97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28775"/>
                        <a:ext cx="45450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Line 7">
            <a:extLst>
              <a:ext uri="{FF2B5EF4-FFF2-40B4-BE49-F238E27FC236}">
                <a16:creationId xmlns:a16="http://schemas.microsoft.com/office/drawing/2014/main" id="{7D668023-0505-4C33-9EBD-8BDF1DCBF6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3100" y="2847975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9" name="Text Box 8">
            <a:extLst>
              <a:ext uri="{FF2B5EF4-FFF2-40B4-BE49-F238E27FC236}">
                <a16:creationId xmlns:a16="http://schemas.microsoft.com/office/drawing/2014/main" id="{5D846472-A19F-4BBD-8C29-253185317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5810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点的 </a:t>
            </a:r>
            <a:r>
              <a:rPr lang="zh-CN" altLang="en-US" sz="28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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邻域</a:t>
            </a:r>
          </a:p>
        </p:txBody>
      </p:sp>
      <p:sp>
        <p:nvSpPr>
          <p:cNvPr id="120841" name="Line 9">
            <a:extLst>
              <a:ext uri="{FF2B5EF4-FFF2-40B4-BE49-F238E27FC236}">
                <a16:creationId xmlns:a16="http://schemas.microsoft.com/office/drawing/2014/main" id="{C5A882B1-CEEB-4D6C-82D2-484792DFC8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3338" y="2855913"/>
            <a:ext cx="1676400" cy="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842" name="Group 10">
            <a:extLst>
              <a:ext uri="{FF2B5EF4-FFF2-40B4-BE49-F238E27FC236}">
                <a16:creationId xmlns:a16="http://schemas.microsoft.com/office/drawing/2014/main" id="{D47AA9E6-7D39-4BB2-957C-93B027BE253C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2781300"/>
            <a:ext cx="330200" cy="519113"/>
            <a:chOff x="4224" y="3316"/>
            <a:chExt cx="208" cy="327"/>
          </a:xfrm>
        </p:grpSpPr>
        <p:graphicFrame>
          <p:nvGraphicFramePr>
            <p:cNvPr id="31770" name="Object 11">
              <a:extLst>
                <a:ext uri="{FF2B5EF4-FFF2-40B4-BE49-F238E27FC236}">
                  <a16:creationId xmlns:a16="http://schemas.microsoft.com/office/drawing/2014/main" id="{F62E71CC-5C8D-42B6-B245-DE4FE6B84C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411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7625" imgH="76081" progId="Equation.3">
                    <p:embed/>
                  </p:oleObj>
                </mc:Choice>
                <mc:Fallback>
                  <p:oleObj r:id="rId10" imgW="47625" imgH="76081" progId="Equation.3">
                    <p:embed/>
                    <p:pic>
                      <p:nvPicPr>
                        <p:cNvPr id="31770" name="Object 11">
                          <a:extLst>
                            <a:ext uri="{FF2B5EF4-FFF2-40B4-BE49-F238E27FC236}">
                              <a16:creationId xmlns:a16="http://schemas.microsoft.com/office/drawing/2014/main" id="{F62E71CC-5C8D-42B6-B245-DE4FE6B84C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411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1" name="Oval 12">
              <a:extLst>
                <a:ext uri="{FF2B5EF4-FFF2-40B4-BE49-F238E27FC236}">
                  <a16:creationId xmlns:a16="http://schemas.microsoft.com/office/drawing/2014/main" id="{984A5732-2348-4EB5-B4AD-11CDDCE17B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3316"/>
              <a:ext cx="57" cy="5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20845" name="Object 13">
            <a:extLst>
              <a:ext uri="{FF2B5EF4-FFF2-40B4-BE49-F238E27FC236}">
                <a16:creationId xmlns:a16="http://schemas.microsoft.com/office/drawing/2014/main" id="{FC870D28-34E8-476C-8961-5590E181C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288" y="533400"/>
          <a:ext cx="51593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47925" imgH="257175" progId="Equation.DSMT4">
                  <p:embed/>
                </p:oleObj>
              </mc:Choice>
              <mc:Fallback>
                <p:oleObj r:id="rId12" imgW="2447925" imgH="257175" progId="Equation.DSMT4">
                  <p:embed/>
                  <p:pic>
                    <p:nvPicPr>
                      <p:cNvPr id="120845" name="Object 13">
                        <a:extLst>
                          <a:ext uri="{FF2B5EF4-FFF2-40B4-BE49-F238E27FC236}">
                            <a16:creationId xmlns:a16="http://schemas.microsoft.com/office/drawing/2014/main" id="{FC870D28-34E8-476C-8961-5590E181C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33400"/>
                        <a:ext cx="51593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>
            <a:extLst>
              <a:ext uri="{FF2B5EF4-FFF2-40B4-BE49-F238E27FC236}">
                <a16:creationId xmlns:a16="http://schemas.microsoft.com/office/drawing/2014/main" id="{CB65F9A5-D494-473E-8903-999A2ACCC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196975"/>
          <a:ext cx="2652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981325" imgH="457200" progId="Equation.3">
                  <p:embed/>
                </p:oleObj>
              </mc:Choice>
              <mc:Fallback>
                <p:oleObj r:id="rId14" imgW="2981325" imgH="457200" progId="Equation.3">
                  <p:embed/>
                  <p:pic>
                    <p:nvPicPr>
                      <p:cNvPr id="120847" name="Object 15">
                        <a:extLst>
                          <a:ext uri="{FF2B5EF4-FFF2-40B4-BE49-F238E27FC236}">
                            <a16:creationId xmlns:a16="http://schemas.microsoft.com/office/drawing/2014/main" id="{CB65F9A5-D494-473E-8903-999A2ACCC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96975"/>
                        <a:ext cx="2652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0" name="Text Box 18">
            <a:extLst>
              <a:ext uri="{FF2B5EF4-FFF2-40B4-BE49-F238E27FC236}">
                <a16:creationId xmlns:a16="http://schemas.microsoft.com/office/drawing/2014/main" id="{AC2121B4-EC81-47E0-8C71-8D76D229C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1633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邻域中心 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en-US" altLang="zh-CN" sz="2800" i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称为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邻域半径 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0851" name="Text Box 19">
            <a:extLst>
              <a:ext uri="{FF2B5EF4-FFF2-40B4-BE49-F238E27FC236}">
                <a16:creationId xmlns:a16="http://schemas.microsoft.com/office/drawing/2014/main" id="{5E1CBC62-C3EA-4106-9C11-EE858B571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613" y="1789113"/>
            <a:ext cx="1978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去心</a:t>
            </a:r>
            <a:r>
              <a:rPr lang="zh-CN" altLang="en-US" sz="2800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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邻域</a:t>
            </a:r>
          </a:p>
        </p:txBody>
      </p:sp>
      <p:sp>
        <p:nvSpPr>
          <p:cNvPr id="120852" name="Text Box 20">
            <a:extLst>
              <a:ext uri="{FF2B5EF4-FFF2-40B4-BE49-F238E27FC236}">
                <a16:creationId xmlns:a16="http://schemas.microsoft.com/office/drawing/2014/main" id="{0D30698D-3941-4B3A-9C8C-DB5C1D3AC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638675"/>
            <a:ext cx="181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左</a:t>
            </a:r>
            <a:r>
              <a:rPr lang="zh-CN" altLang="en-US" sz="28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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邻域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20853" name="Object 21">
            <a:extLst>
              <a:ext uri="{FF2B5EF4-FFF2-40B4-BE49-F238E27FC236}">
                <a16:creationId xmlns:a16="http://schemas.microsoft.com/office/drawing/2014/main" id="{3E936C41-A046-4436-B2B3-03D85478D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7244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724025" imgH="381119" progId="Equation.DSMT4">
                  <p:embed/>
                </p:oleObj>
              </mc:Choice>
              <mc:Fallback>
                <p:oleObj r:id="rId16" imgW="1724025" imgH="381119" progId="Equation.DSMT4">
                  <p:embed/>
                  <p:pic>
                    <p:nvPicPr>
                      <p:cNvPr id="120853" name="Object 21">
                        <a:extLst>
                          <a:ext uri="{FF2B5EF4-FFF2-40B4-BE49-F238E27FC236}">
                            <a16:creationId xmlns:a16="http://schemas.microsoft.com/office/drawing/2014/main" id="{3E936C41-A046-4436-B2B3-03D85478D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24400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4" name="Text Box 22">
            <a:extLst>
              <a:ext uri="{FF2B5EF4-FFF2-40B4-BE49-F238E27FC236}">
                <a16:creationId xmlns:a16="http://schemas.microsoft.com/office/drawing/2014/main" id="{C9974C09-27D8-4646-9CA8-EEF82E8B1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7413" y="4624388"/>
            <a:ext cx="181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右</a:t>
            </a:r>
            <a:r>
              <a:rPr lang="zh-CN" altLang="en-US" sz="2800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 i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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邻域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20855" name="Object 23">
            <a:extLst>
              <a:ext uri="{FF2B5EF4-FFF2-40B4-BE49-F238E27FC236}">
                <a16:creationId xmlns:a16="http://schemas.microsoft.com/office/drawing/2014/main" id="{799C45CD-BC24-4A14-B2CA-B50C56981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5100" y="4700588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714500" imgH="381119" progId="Equation.3">
                  <p:embed/>
                </p:oleObj>
              </mc:Choice>
              <mc:Fallback>
                <p:oleObj r:id="rId18" imgW="1714500" imgH="381119" progId="Equation.3">
                  <p:embed/>
                  <p:pic>
                    <p:nvPicPr>
                      <p:cNvPr id="120855" name="Object 23">
                        <a:extLst>
                          <a:ext uri="{FF2B5EF4-FFF2-40B4-BE49-F238E27FC236}">
                            <a16:creationId xmlns:a16="http://schemas.microsoft.com/office/drawing/2014/main" id="{799C45CD-BC24-4A14-B2CA-B50C56981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700588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>
            <a:extLst>
              <a:ext uri="{FF2B5EF4-FFF2-40B4-BE49-F238E27FC236}">
                <a16:creationId xmlns:a16="http://schemas.microsoft.com/office/drawing/2014/main" id="{ED67FCC2-25CA-4387-BE21-4B6047EC1CAA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77132469"/>
              </p:ext>
            </p:extLst>
          </p:nvPr>
        </p:nvGraphicFramePr>
        <p:xfrm>
          <a:off x="5221288" y="1827214"/>
          <a:ext cx="2011362" cy="57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962025" imgH="209669" progId="Equation.3">
                  <p:embed/>
                </p:oleObj>
              </mc:Choice>
              <mc:Fallback>
                <p:oleObj r:id="rId20" imgW="962025" imgH="209669" progId="Equation.3">
                  <p:embed/>
                  <p:pic>
                    <p:nvPicPr>
                      <p:cNvPr id="120863" name="Object 31">
                        <a:extLst>
                          <a:ext uri="{FF2B5EF4-FFF2-40B4-BE49-F238E27FC236}">
                            <a16:creationId xmlns:a16="http://schemas.microsoft.com/office/drawing/2014/main" id="{ED67FCC2-25CA-4387-BE21-4B6047EC1CA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827214"/>
                        <a:ext cx="2011362" cy="579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8" name="Object 36">
            <a:extLst>
              <a:ext uri="{FF2B5EF4-FFF2-40B4-BE49-F238E27FC236}">
                <a16:creationId xmlns:a16="http://schemas.microsoft.com/office/drawing/2014/main" id="{7F09715B-BFB3-42B9-B221-989E9960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125538"/>
          <a:ext cx="1584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95325" imgH="209669" progId="Equation.DSMT4">
                  <p:embed/>
                </p:oleObj>
              </mc:Choice>
              <mc:Fallback>
                <p:oleObj r:id="rId22" imgW="695325" imgH="209669" progId="Equation.DSMT4">
                  <p:embed/>
                  <p:pic>
                    <p:nvPicPr>
                      <p:cNvPr id="120868" name="Object 36">
                        <a:extLst>
                          <a:ext uri="{FF2B5EF4-FFF2-40B4-BE49-F238E27FC236}">
                            <a16:creationId xmlns:a16="http://schemas.microsoft.com/office/drawing/2014/main" id="{7F09715B-BFB3-42B9-B221-989E99606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125538"/>
                        <a:ext cx="1584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2" name="Object 40">
            <a:extLst>
              <a:ext uri="{FF2B5EF4-FFF2-40B4-BE49-F238E27FC236}">
                <a16:creationId xmlns:a16="http://schemas.microsoft.com/office/drawing/2014/main" id="{3F1D6579-9F44-44C5-A4D8-BCA3266C7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75" y="620713"/>
          <a:ext cx="2447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104900" imgH="114300" progId="Equation.DSMT4">
                  <p:embed/>
                </p:oleObj>
              </mc:Choice>
              <mc:Fallback>
                <p:oleObj r:id="rId24" imgW="1104900" imgH="114300" progId="Equation.DSMT4">
                  <p:embed/>
                  <p:pic>
                    <p:nvPicPr>
                      <p:cNvPr id="120872" name="Object 40">
                        <a:extLst>
                          <a:ext uri="{FF2B5EF4-FFF2-40B4-BE49-F238E27FC236}">
                            <a16:creationId xmlns:a16="http://schemas.microsoft.com/office/drawing/2014/main" id="{3F1D6579-9F44-44C5-A4D8-BCA3266C7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620713"/>
                        <a:ext cx="2447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0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0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0" grpId="0" build="p"/>
      <p:bldP spid="120851" grpId="0" build="p"/>
      <p:bldP spid="120852" grpId="0" build="p"/>
      <p:bldP spid="12085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0E088C42-0C7E-4B96-AE05-284067EDE3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93700"/>
            <a:ext cx="7342187" cy="587375"/>
          </a:xfrm>
        </p:spPr>
        <p:txBody>
          <a:bodyPr/>
          <a:lstStyle/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四、实数的完备性和确界公理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22BFA085-BA73-4A91-8636-1CD68C986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12838"/>
            <a:ext cx="83518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完备性：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实数与数轴上的点一一对应，按大小顺序排列，是连续不断的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.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885" name="Text Box 5">
            <a:extLst>
              <a:ext uri="{FF2B5EF4-FFF2-40B4-BE49-F238E27FC236}">
                <a16:creationId xmlns:a16="http://schemas.microsoft.com/office/drawing/2014/main" id="{643CB3CA-8B83-40BB-B7E7-8C8E190C2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08275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确界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E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R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非空子集，如果存在常数</a:t>
            </a:r>
            <a:endParaRPr lang="zh-CN" altLang="en-US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2888" name="Object 8">
            <a:extLst>
              <a:ext uri="{FF2B5EF4-FFF2-40B4-BE49-F238E27FC236}">
                <a16:creationId xmlns:a16="http://schemas.microsoft.com/office/drawing/2014/main" id="{3911D813-2646-4BA7-96F7-A3FC2E1A3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3343275"/>
          <a:ext cx="8297863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67175" imgH="1238369" progId="Equation.DSMT4">
                  <p:embed/>
                </p:oleObj>
              </mc:Choice>
              <mc:Fallback>
                <p:oleObj r:id="rId2" imgW="4067175" imgH="1238369" progId="Equation.DSMT4">
                  <p:embed/>
                  <p:pic>
                    <p:nvPicPr>
                      <p:cNvPr id="122888" name="Object 8">
                        <a:extLst>
                          <a:ext uri="{FF2B5EF4-FFF2-40B4-BE49-F238E27FC236}">
                            <a16:creationId xmlns:a16="http://schemas.microsoft.com/office/drawing/2014/main" id="{3911D813-2646-4BA7-96F7-A3FC2E1A3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343275"/>
                        <a:ext cx="8297863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build="p"/>
      <p:bldP spid="1228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8">
            <a:extLst>
              <a:ext uri="{FF2B5EF4-FFF2-40B4-BE49-F238E27FC236}">
                <a16:creationId xmlns:a16="http://schemas.microsoft.com/office/drawing/2014/main" id="{3BF3ED3A-2E21-4CCD-BA3E-FC0397388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01405"/>
              </p:ext>
            </p:extLst>
          </p:nvPr>
        </p:nvGraphicFramePr>
        <p:xfrm>
          <a:off x="419100" y="969069"/>
          <a:ext cx="8531225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67175" imgH="1266944" progId="Equation.DSMT4">
                  <p:embed/>
                </p:oleObj>
              </mc:Choice>
              <mc:Fallback>
                <p:oleObj r:id="rId2" imgW="4067175" imgH="1266944" progId="Equation.DSMT4">
                  <p:embed/>
                  <p:pic>
                    <p:nvPicPr>
                      <p:cNvPr id="33794" name="Object 8">
                        <a:extLst>
                          <a:ext uri="{FF2B5EF4-FFF2-40B4-BE49-F238E27FC236}">
                            <a16:creationId xmlns:a16="http://schemas.microsoft.com/office/drawing/2014/main" id="{3BF3ED3A-2E21-4CCD-BA3E-FC0397388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969069"/>
                        <a:ext cx="8531225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Text Box 9">
            <a:extLst>
              <a:ext uri="{FF2B5EF4-FFF2-40B4-BE49-F238E27FC236}">
                <a16:creationId xmlns:a16="http://schemas.microsoft.com/office/drawing/2014/main" id="{11F6B7C0-EF91-4893-AFEC-2C422A698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933825"/>
            <a:ext cx="82089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确界公理：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何非空有下界 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界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数集必有下确界 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确界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 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71">
            <a:extLst>
              <a:ext uri="{FF2B5EF4-FFF2-40B4-BE49-F238E27FC236}">
                <a16:creationId xmlns:a16="http://schemas.microsoft.com/office/drawing/2014/main" id="{D77EA679-3334-40E6-A6EB-3F7E16C79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8" name="Rectangle 71">
            <a:extLst>
              <a:ext uri="{FF2B5EF4-FFF2-40B4-BE49-F238E27FC236}">
                <a16:creationId xmlns:a16="http://schemas.microsoft.com/office/drawing/2014/main" id="{34A8D59F-4E11-4F65-926D-CB1B9BAE3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" name="Text Box 72">
            <a:extLst>
              <a:ext uri="{FF2B5EF4-FFF2-40B4-BE49-F238E27FC236}">
                <a16:creationId xmlns:a16="http://schemas.microsoft.com/office/drawing/2014/main" id="{170ABBDD-1A6B-42E2-B1D4-C21C88B68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8238" y="250825"/>
            <a:ext cx="1441450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章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1" name="Rectangle 4">
            <a:extLst>
              <a:ext uri="{FF2B5EF4-FFF2-40B4-BE49-F238E27FC236}">
                <a16:creationId xmlns:a16="http://schemas.microsoft.com/office/drawing/2014/main" id="{609A42F7-2AFB-4623-BAD5-8BF3926101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319088"/>
            <a:ext cx="2420938" cy="9493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5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</a:p>
        </p:txBody>
      </p:sp>
      <p:sp>
        <p:nvSpPr>
          <p:cNvPr id="34821" name="Text Box 62">
            <a:extLst>
              <a:ext uri="{FF2B5EF4-FFF2-40B4-BE49-F238E27FC236}">
                <a16:creationId xmlns:a16="http://schemas.microsoft.com/office/drawing/2014/main" id="{6424824C-C1FC-4B81-A215-1DB4F1802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805" y="1044959"/>
            <a:ext cx="18678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函   数</a:t>
            </a:r>
          </a:p>
        </p:txBody>
      </p:sp>
      <p:sp>
        <p:nvSpPr>
          <p:cNvPr id="34822" name="Text Box 8">
            <a:extLst>
              <a:ext uri="{FF2B5EF4-FFF2-40B4-BE49-F238E27FC236}">
                <a16:creationId xmlns:a16="http://schemas.microsoft.com/office/drawing/2014/main" id="{04317C1B-7400-42E8-BEAC-4ECDBB23B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338" y="2781300"/>
            <a:ext cx="4287837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一、映射与函数的概念</a:t>
            </a:r>
            <a:endParaRPr lang="en-US" altLang="zh-CN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二、函数的几种特性</a:t>
            </a:r>
            <a:endParaRPr lang="en-US" altLang="zh-CN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三、反函数与复合函数</a:t>
            </a:r>
            <a:endParaRPr lang="en-US" altLang="zh-CN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四、初等函数</a:t>
            </a:r>
            <a:endParaRPr lang="en-US" altLang="zh-CN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3D637E2-B251-4E97-9AD3-68CBDA6F53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5450" y="1166813"/>
            <a:ext cx="8215313" cy="5334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 </a:t>
            </a:r>
            <a:r>
              <a:rPr lang="en-US" altLang="zh-CN" sz="28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, </a:t>
            </a:r>
            <a:r>
              <a:rPr lang="en-US" altLang="zh-CN" sz="28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是两个非空集合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 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存在一个对应规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D8940A0E-1271-4BA8-A2CE-B9CF77288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1741488"/>
            <a:ext cx="1876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则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使得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B6AA2B1-1233-453F-973B-FCBC88B00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5813" y="1784350"/>
          <a:ext cx="1363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3400" imgH="133231" progId="Equation.3">
                  <p:embed/>
                </p:oleObj>
              </mc:Choice>
              <mc:Fallback>
                <p:oleObj r:id="rId2" imgW="533400" imgH="133231" progId="Equation.3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B6AA2B1-1233-453F-973B-FCBC88B00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784350"/>
                        <a:ext cx="1363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7CE0730B-B0CE-461A-87D3-9BB03D775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988" y="175736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有唯一确定的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87313A5A-78B4-4588-8648-540410BCC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1768475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2425" imgH="133231" progId="Equation.3">
                  <p:embed/>
                </p:oleObj>
              </mc:Choice>
              <mc:Fallback>
                <p:oleObj r:id="rId4" imgW="352425" imgH="133231" progId="Equation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87313A5A-78B4-4588-8648-540410BCC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768475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>
            <a:extLst>
              <a:ext uri="{FF2B5EF4-FFF2-40B4-BE49-F238E27FC236}">
                <a16:creationId xmlns:a16="http://schemas.microsoft.com/office/drawing/2014/main" id="{677957EF-FF09-43CE-85B0-36F31A5AA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741488"/>
            <a:ext cx="223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与之对应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  <a:endParaRPr lang="en-US" altLang="zh-CN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B0A22E40-73E1-403E-8F14-8D1EA8D60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2295525"/>
            <a:ext cx="4679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为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映射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记作</a:t>
            </a:r>
            <a:endParaRPr lang="en-US" altLang="zh-CN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B99B7650-4628-4995-9CD8-385CF8144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75" y="2344738"/>
          <a:ext cx="1808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2950" imgH="133231" progId="Equation.3">
                  <p:embed/>
                </p:oleObj>
              </mc:Choice>
              <mc:Fallback>
                <p:oleObj r:id="rId6" imgW="742950" imgH="133231" progId="Equation.3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B99B7650-4628-4995-9CD8-385CF8144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2344738"/>
                        <a:ext cx="1808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>
            <a:extLst>
              <a:ext uri="{FF2B5EF4-FFF2-40B4-BE49-F238E27FC236}">
                <a16:creationId xmlns:a16="http://schemas.microsoft.com/office/drawing/2014/main" id="{10C6063D-A3DE-4C7C-BC2E-625283460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3948113"/>
            <a:ext cx="5719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元素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称为元素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在映射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f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下的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像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32191E14-0328-4644-9E0E-8E8B964D5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4290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记作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38F8768D-0775-4AE5-A92E-C6E4C3D02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34290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19125" imgH="133231" progId="Equation.3">
                  <p:embed/>
                </p:oleObj>
              </mc:Choice>
              <mc:Fallback>
                <p:oleObj r:id="rId8" imgW="619125" imgH="133231" progId="Equation.3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38F8768D-0775-4AE5-A92E-C6E4C3D02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4290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>
            <a:extLst>
              <a:ext uri="{FF2B5EF4-FFF2-40B4-BE49-F238E27FC236}">
                <a16:creationId xmlns:a16="http://schemas.microsoft.com/office/drawing/2014/main" id="{82F7201F-F8B9-4949-9F59-4E4E2D304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4470400"/>
            <a:ext cx="6080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元素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称为元素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在映射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下的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原像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4" name="Text Box 19">
            <a:extLst>
              <a:ext uri="{FF2B5EF4-FFF2-40B4-BE49-F238E27FC236}">
                <a16:creationId xmlns:a16="http://schemas.microsoft.com/office/drawing/2014/main" id="{C62407D3-B679-4160-A948-A689FB1A1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4994275"/>
            <a:ext cx="4668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集合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称为映射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域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;</a:t>
            </a:r>
          </a:p>
        </p:txBody>
      </p:sp>
      <p:sp>
        <p:nvSpPr>
          <p:cNvPr id="15" name="Text Box 20">
            <a:extLst>
              <a:ext uri="{FF2B5EF4-FFF2-40B4-BE49-F238E27FC236}">
                <a16:creationId xmlns:a16="http://schemas.microsoft.com/office/drawing/2014/main" id="{907B81D7-79D5-4850-B037-9965C0C48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516563"/>
            <a:ext cx="158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的子集</a:t>
            </a:r>
          </a:p>
        </p:txBody>
      </p:sp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FFA38BFC-6740-43B5-B346-47857178F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57530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38250" imgH="381119" progId="Equation.3">
                  <p:embed/>
                </p:oleObj>
              </mc:Choice>
              <mc:Fallback>
                <p:oleObj r:id="rId10" imgW="1238250" imgH="381119" progId="Equation.3">
                  <p:embed/>
                  <p:pic>
                    <p:nvPicPr>
                      <p:cNvPr id="16" name="Object 21">
                        <a:extLst>
                          <a:ext uri="{FF2B5EF4-FFF2-40B4-BE49-F238E27FC236}">
                            <a16:creationId xmlns:a16="http://schemas.microsoft.com/office/drawing/2014/main" id="{FFA38BFC-6740-43B5-B346-47857178F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75300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>
            <a:extLst>
              <a:ext uri="{FF2B5EF4-FFF2-40B4-BE49-F238E27FC236}">
                <a16:creationId xmlns:a16="http://schemas.microsoft.com/office/drawing/2014/main" id="{E8C0A823-AEAB-4433-A2C7-6EC04F325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5562600"/>
          <a:ext cx="2093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324100" imgH="457200" progId="Equation.3">
                  <p:embed/>
                </p:oleObj>
              </mc:Choice>
              <mc:Fallback>
                <p:oleObj r:id="rId12" imgW="2324100" imgH="457200" progId="Equation.3">
                  <p:embed/>
                  <p:pic>
                    <p:nvPicPr>
                      <p:cNvPr id="17" name="Object 22">
                        <a:extLst>
                          <a:ext uri="{FF2B5EF4-FFF2-40B4-BE49-F238E27FC236}">
                            <a16:creationId xmlns:a16="http://schemas.microsoft.com/office/drawing/2014/main" id="{E8C0A823-AEAB-4433-A2C7-6EC04F325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5562600"/>
                        <a:ext cx="2093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3">
            <a:extLst>
              <a:ext uri="{FF2B5EF4-FFF2-40B4-BE49-F238E27FC236}">
                <a16:creationId xmlns:a16="http://schemas.microsoft.com/office/drawing/2014/main" id="{A56BF028-B861-40D4-A018-E9DB22D95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516563"/>
            <a:ext cx="253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称为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的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值域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19" name="Group 27">
            <a:extLst>
              <a:ext uri="{FF2B5EF4-FFF2-40B4-BE49-F238E27FC236}">
                <a16:creationId xmlns:a16="http://schemas.microsoft.com/office/drawing/2014/main" id="{AB5130DB-83F9-499F-BE3C-7CD7D30D2D4B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852738"/>
            <a:ext cx="1165225" cy="823912"/>
            <a:chOff x="1008" y="1392"/>
            <a:chExt cx="816" cy="576"/>
          </a:xfrm>
        </p:grpSpPr>
        <p:sp>
          <p:nvSpPr>
            <p:cNvPr id="35879" name="Oval 28">
              <a:extLst>
                <a:ext uri="{FF2B5EF4-FFF2-40B4-BE49-F238E27FC236}">
                  <a16:creationId xmlns:a16="http://schemas.microsoft.com/office/drawing/2014/main" id="{A761C036-6725-47C5-893B-BD1514B6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392"/>
              <a:ext cx="81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5880" name="Object 29">
              <a:extLst>
                <a:ext uri="{FF2B5EF4-FFF2-40B4-BE49-F238E27FC236}">
                  <a16:creationId xmlns:a16="http://schemas.microsoft.com/office/drawing/2014/main" id="{3F2F8809-F42C-4309-9862-99B6AFCBCF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536"/>
            <a:ext cx="2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14300" imgH="95369" progId="Equation.3">
                    <p:embed/>
                  </p:oleObj>
                </mc:Choice>
                <mc:Fallback>
                  <p:oleObj r:id="rId14" imgW="114300" imgH="95369" progId="Equation.3">
                    <p:embed/>
                    <p:pic>
                      <p:nvPicPr>
                        <p:cNvPr id="35880" name="Object 29">
                          <a:extLst>
                            <a:ext uri="{FF2B5EF4-FFF2-40B4-BE49-F238E27FC236}">
                              <a16:creationId xmlns:a16="http://schemas.microsoft.com/office/drawing/2014/main" id="{3F2F8809-F42C-4309-9862-99B6AFCBCF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36"/>
                          <a:ext cx="2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0">
            <a:extLst>
              <a:ext uri="{FF2B5EF4-FFF2-40B4-BE49-F238E27FC236}">
                <a16:creationId xmlns:a16="http://schemas.microsoft.com/office/drawing/2014/main" id="{1A42CF26-2B94-459D-8BB9-5EFC14C455DB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2852738"/>
            <a:ext cx="1989138" cy="823912"/>
            <a:chOff x="3216" y="1392"/>
            <a:chExt cx="1392" cy="576"/>
          </a:xfrm>
        </p:grpSpPr>
        <p:sp>
          <p:nvSpPr>
            <p:cNvPr id="35877" name="Oval 31">
              <a:extLst>
                <a:ext uri="{FF2B5EF4-FFF2-40B4-BE49-F238E27FC236}">
                  <a16:creationId xmlns:a16="http://schemas.microsoft.com/office/drawing/2014/main" id="{DD18A5F2-1993-44CF-8EDD-9E226C73D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392"/>
              <a:ext cx="1392" cy="57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5878" name="Object 32">
              <a:extLst>
                <a:ext uri="{FF2B5EF4-FFF2-40B4-BE49-F238E27FC236}">
                  <a16:creationId xmlns:a16="http://schemas.microsoft.com/office/drawing/2014/main" id="{CF0B86BC-965C-4D7F-AE03-A4B553D944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2" y="1536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6200" imgH="95369" progId="Equation.3">
                    <p:embed/>
                  </p:oleObj>
                </mc:Choice>
                <mc:Fallback>
                  <p:oleObj r:id="rId16" imgW="76200" imgH="95369" progId="Equation.3">
                    <p:embed/>
                    <p:pic>
                      <p:nvPicPr>
                        <p:cNvPr id="35878" name="Object 32">
                          <a:extLst>
                            <a:ext uri="{FF2B5EF4-FFF2-40B4-BE49-F238E27FC236}">
                              <a16:creationId xmlns:a16="http://schemas.microsoft.com/office/drawing/2014/main" id="{CF0B86BC-965C-4D7F-AE03-A4B553D944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1536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3">
            <a:extLst>
              <a:ext uri="{FF2B5EF4-FFF2-40B4-BE49-F238E27FC236}">
                <a16:creationId xmlns:a16="http://schemas.microsoft.com/office/drawing/2014/main" id="{2CA52844-52BB-4024-84BC-31AAA6149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997200"/>
          <a:ext cx="341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5725" imgH="133231" progId="Equation.3">
                  <p:embed/>
                </p:oleObj>
              </mc:Choice>
              <mc:Fallback>
                <p:oleObj r:id="rId18" imgW="85725" imgH="133231" progId="Equation.3">
                  <p:embed/>
                  <p:pic>
                    <p:nvPicPr>
                      <p:cNvPr id="25" name="Object 33">
                        <a:extLst>
                          <a:ext uri="{FF2B5EF4-FFF2-40B4-BE49-F238E27FC236}">
                            <a16:creationId xmlns:a16="http://schemas.microsoft.com/office/drawing/2014/main" id="{2CA52844-52BB-4024-84BC-31AAA6149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97200"/>
                        <a:ext cx="341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4">
            <a:extLst>
              <a:ext uri="{FF2B5EF4-FFF2-40B4-BE49-F238E27FC236}">
                <a16:creationId xmlns:a16="http://schemas.microsoft.com/office/drawing/2014/main" id="{9E62E44C-F1F1-4527-B669-80FC7C8D6CD5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3068638"/>
            <a:ext cx="285750" cy="333375"/>
            <a:chOff x="1432" y="1516"/>
            <a:chExt cx="200" cy="233"/>
          </a:xfrm>
        </p:grpSpPr>
        <p:graphicFrame>
          <p:nvGraphicFramePr>
            <p:cNvPr id="35875" name="Object 35">
              <a:extLst>
                <a:ext uri="{FF2B5EF4-FFF2-40B4-BE49-F238E27FC236}">
                  <a16:creationId xmlns:a16="http://schemas.microsoft.com/office/drawing/2014/main" id="{BDD7F21C-FF82-4B52-8560-B28845B757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2" y="151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7625" imgH="76081" progId="Equation.3">
                    <p:embed/>
                  </p:oleObj>
                </mc:Choice>
                <mc:Fallback>
                  <p:oleObj r:id="rId20" imgW="47625" imgH="76081" progId="Equation.3">
                    <p:embed/>
                    <p:pic>
                      <p:nvPicPr>
                        <p:cNvPr id="35875" name="Object 35">
                          <a:extLst>
                            <a:ext uri="{FF2B5EF4-FFF2-40B4-BE49-F238E27FC236}">
                              <a16:creationId xmlns:a16="http://schemas.microsoft.com/office/drawing/2014/main" id="{BDD7F21C-FF82-4B52-8560-B28845B757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516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6" name="Oval 36">
              <a:extLst>
                <a:ext uri="{FF2B5EF4-FFF2-40B4-BE49-F238E27FC236}">
                  <a16:creationId xmlns:a16="http://schemas.microsoft.com/office/drawing/2014/main" id="{DAC733AD-8936-4F44-B617-857F5B6B1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9" y="1708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29" name="Group 37">
            <a:extLst>
              <a:ext uri="{FF2B5EF4-FFF2-40B4-BE49-F238E27FC236}">
                <a16:creationId xmlns:a16="http://schemas.microsoft.com/office/drawing/2014/main" id="{9EF981C7-CD8C-4E00-A438-DE52EEAF80D2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2997200"/>
            <a:ext cx="401637" cy="373063"/>
            <a:chOff x="3538" y="1612"/>
            <a:chExt cx="281" cy="260"/>
          </a:xfrm>
        </p:grpSpPr>
        <p:graphicFrame>
          <p:nvGraphicFramePr>
            <p:cNvPr id="35873" name="Object 38">
              <a:extLst>
                <a:ext uri="{FF2B5EF4-FFF2-40B4-BE49-F238E27FC236}">
                  <a16:creationId xmlns:a16="http://schemas.microsoft.com/office/drawing/2014/main" id="{D16508F4-E5E2-4939-8E45-1C19F7ED8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612"/>
            <a:ext cx="2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76200" imgH="95369" progId="Equation.3">
                    <p:embed/>
                  </p:oleObj>
                </mc:Choice>
                <mc:Fallback>
                  <p:oleObj r:id="rId22" imgW="76200" imgH="95369" progId="Equation.3">
                    <p:embed/>
                    <p:pic>
                      <p:nvPicPr>
                        <p:cNvPr id="35873" name="Object 38">
                          <a:extLst>
                            <a:ext uri="{FF2B5EF4-FFF2-40B4-BE49-F238E27FC236}">
                              <a16:creationId xmlns:a16="http://schemas.microsoft.com/office/drawing/2014/main" id="{D16508F4-E5E2-4939-8E45-1C19F7ED82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12"/>
                          <a:ext cx="2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4" name="Oval 39">
              <a:extLst>
                <a:ext uri="{FF2B5EF4-FFF2-40B4-BE49-F238E27FC236}">
                  <a16:creationId xmlns:a16="http://schemas.microsoft.com/office/drawing/2014/main" id="{03C561EB-B7C7-4CB0-BECF-9C2ABED59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8" y="1728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</p:grpSp>
      <p:sp>
        <p:nvSpPr>
          <p:cNvPr id="32" name="Freeform 40">
            <a:extLst>
              <a:ext uri="{FF2B5EF4-FFF2-40B4-BE49-F238E27FC236}">
                <a16:creationId xmlns:a16="http://schemas.microsoft.com/office/drawing/2014/main" id="{0A6B8173-99B7-422A-9352-22A96646A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924175"/>
            <a:ext cx="2743200" cy="274638"/>
          </a:xfrm>
          <a:custGeom>
            <a:avLst/>
            <a:gdLst>
              <a:gd name="T0" fmla="*/ 0 w 1920"/>
              <a:gd name="T1" fmla="*/ 274638 h 192"/>
              <a:gd name="T2" fmla="*/ 1371600 w 1920"/>
              <a:gd name="T3" fmla="*/ 0 h 192"/>
              <a:gd name="T4" fmla="*/ 2743200 w 1920"/>
              <a:gd name="T5" fmla="*/ 274638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0" h="192">
                <a:moveTo>
                  <a:pt x="0" y="192"/>
                </a:moveTo>
                <a:cubicBezTo>
                  <a:pt x="320" y="96"/>
                  <a:pt x="640" y="0"/>
                  <a:pt x="960" y="0"/>
                </a:cubicBezTo>
                <a:cubicBezTo>
                  <a:pt x="1280" y="0"/>
                  <a:pt x="1600" y="96"/>
                  <a:pt x="1920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65" name="矩形 1">
            <a:extLst>
              <a:ext uri="{FF2B5EF4-FFF2-40B4-BE49-F238E27FC236}">
                <a16:creationId xmlns:a16="http://schemas.microsoft.com/office/drawing/2014/main" id="{C949B9BE-AC01-4066-9BCB-615F9308D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404813"/>
            <a:ext cx="4287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</a:t>
            </a:r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映射与函数的概念</a:t>
            </a:r>
            <a:endParaRPr lang="zh-CN" altLang="en-US" sz="32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dvAuto="0"/>
      <p:bldP spid="5" grpId="0" build="p"/>
      <p:bldP spid="7" grpId="0" build="p" advAuto="0"/>
      <p:bldP spid="8" grpId="0" build="p" advAuto="0"/>
      <p:bldP spid="10" grpId="0" build="p"/>
      <p:bldP spid="11" grpId="0" build="p"/>
      <p:bldP spid="13" grpId="0" build="p"/>
      <p:bldP spid="14" grpId="0" build="p"/>
      <p:bldP spid="15" grpId="0" build="p"/>
      <p:bldP spid="1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C8D0F06-6F48-446A-96F4-275EE84631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9475" y="193675"/>
            <a:ext cx="3048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800" b="1">
                <a:latin typeface="华文楷体" panose="02010600040101010101" pitchFamily="2" charset="-122"/>
                <a:ea typeface="华文楷体" panose="02010600040101010101" pitchFamily="2" charset="-122"/>
              </a:rPr>
              <a:t>引    言</a:t>
            </a:r>
          </a:p>
        </p:txBody>
      </p:sp>
      <p:sp>
        <p:nvSpPr>
          <p:cNvPr id="126979" name="Text Box 3">
            <a:extLst>
              <a:ext uri="{FF2B5EF4-FFF2-40B4-BE49-F238E27FC236}">
                <a16:creationId xmlns:a16="http://schemas.microsoft.com/office/drawing/2014/main" id="{13AE34D0-CFC4-46EA-9EFF-D50D4589E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50" y="1016382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什么是高等数学 </a:t>
            </a:r>
            <a:r>
              <a:rPr lang="en-US" altLang="zh-CN" sz="32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8CB1B57E-CD2B-4CCF-AB41-8FA6E1E08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1690688"/>
            <a:ext cx="8482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初等数学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 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研究对象为</a:t>
            </a:r>
            <a:r>
              <a:rPr lang="zh-CN" altLang="en-US" sz="2800" b="1" dirty="0">
                <a:solidFill>
                  <a:srgbClr val="0000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常量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以静止观点研究问题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26983" name="Text Box 7">
            <a:extLst>
              <a:ext uri="{FF2B5EF4-FFF2-40B4-BE49-F238E27FC236}">
                <a16:creationId xmlns:a16="http://schemas.microsoft.com/office/drawing/2014/main" id="{7CF283C7-EF17-4AA4-BC8A-FA378FA31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2286000"/>
            <a:ext cx="8494712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等数学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 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研究对象为</a:t>
            </a:r>
            <a:r>
              <a:rPr lang="zh-CN" altLang="en-US" sz="2800" b="1" dirty="0">
                <a:solidFill>
                  <a:srgbClr val="0000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量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由微积分学，较深入      的代数学、几何学以及它们之间的交叉内容所形成的一门基础学科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3798435D-4CD8-4EC6-AE79-32D9C610F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933825"/>
            <a:ext cx="83454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等数学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核心部分是</a:t>
            </a:r>
            <a:r>
              <a:rPr lang="zh-CN" altLang="en-US" sz="2800" b="1" dirty="0">
                <a:solidFill>
                  <a:srgbClr val="0000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微</a:t>
            </a:r>
            <a:r>
              <a:rPr lang="zh-CN" altLang="en-US" sz="2800" b="1" dirty="0">
                <a:solidFill>
                  <a:srgbClr val="00009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积</a:t>
            </a:r>
            <a:r>
              <a:rPr lang="zh-CN" altLang="en-US" sz="2800" b="1" dirty="0">
                <a:solidFill>
                  <a:srgbClr val="0000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它被认为是“变量数学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开始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45E4F099-CEF8-4768-B1DD-4214F5503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5013325"/>
            <a:ext cx="83454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等数学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主要研究对象是</a:t>
            </a:r>
            <a:r>
              <a:rPr lang="zh-CN" altLang="en-US" sz="2800" b="1" dirty="0">
                <a:solidFill>
                  <a:srgbClr val="0000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主要研究方法是</a:t>
            </a:r>
            <a:r>
              <a:rPr lang="zh-CN" altLang="en-US" sz="2800" b="1" dirty="0">
                <a:solidFill>
                  <a:srgbClr val="0000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限法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2800" b="1" dirty="0">
                <a:solidFill>
                  <a:srgbClr val="0000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法</a:t>
            </a:r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/>
      <p:bldP spid="126980" grpId="0"/>
      <p:bldP spid="126983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A425C482-C910-4A05-AA5D-D3D649892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450" y="2541588"/>
            <a:ext cx="1447800" cy="533400"/>
          </a:xfrm>
          <a:prstGeom prst="wedgeRectCallout">
            <a:avLst>
              <a:gd name="adj1" fmla="val -92106"/>
              <a:gd name="adj2" fmla="val 720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ctr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定义域</a:t>
            </a:r>
          </a:p>
        </p:txBody>
      </p:sp>
      <p:sp>
        <p:nvSpPr>
          <p:cNvPr id="36867" name="Text Box 4">
            <a:extLst>
              <a:ext uri="{FF2B5EF4-FFF2-40B4-BE49-F238E27FC236}">
                <a16:creationId xmlns:a16="http://schemas.microsoft.com/office/drawing/2014/main" id="{198A0C6B-2FFE-4B46-BE72-2DCE73379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9588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A88371FB-0160-4722-8FA9-4CD6F8B3D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6827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设数集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FF5CB6D8-DE41-4451-B85F-4784756D2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179705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28725" imgH="361831" progId="Equation.3">
                  <p:embed/>
                </p:oleObj>
              </mc:Choice>
              <mc:Fallback>
                <p:oleObj r:id="rId2" imgW="1228725" imgH="361831" progId="Equation.3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FF5CB6D8-DE41-4451-B85F-4784756D2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79705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64FB6348-EB5C-4111-9D6C-45BBD8927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6827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则称映射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0EBE7B7A-E6E3-4EB4-9A40-1CD21DB3E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1773238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43075" imgH="381119" progId="Equation.3">
                  <p:embed/>
                </p:oleObj>
              </mc:Choice>
              <mc:Fallback>
                <p:oleObj r:id="rId4" imgW="1743075" imgH="381119" progId="Equation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0EBE7B7A-E6E3-4EB4-9A40-1CD21DB3E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1773238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93674C23-9DCF-47F3-A834-6CF981CF5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8513" y="16827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为定义在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B9D299A4-C02A-4A92-ADDC-0E1EEA879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2286000"/>
            <a:ext cx="318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上的函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记为</a:t>
            </a:r>
            <a:endParaRPr lang="en-US" altLang="zh-CN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A9F8598E-79E2-42CD-80EA-2803390FF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299720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47950" imgH="381119" progId="Equation.3">
                  <p:embed/>
                </p:oleObj>
              </mc:Choice>
              <mc:Fallback>
                <p:oleObj r:id="rId6" imgW="2647950" imgH="381119" progId="Equation.3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A9F8598E-79E2-42CD-80EA-2803390FF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99720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29EEF15C-88E4-4022-9775-7CAD76CAD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453707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图形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2" name="Object 16">
            <a:extLst>
              <a:ext uri="{FF2B5EF4-FFF2-40B4-BE49-F238E27FC236}">
                <a16:creationId xmlns:a16="http://schemas.microsoft.com/office/drawing/2014/main" id="{467EA3A2-6015-4076-A74E-C6B8197AE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218113"/>
          <a:ext cx="457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00650" imgH="457200" progId="Equation.3">
                  <p:embed/>
                </p:oleObj>
              </mc:Choice>
              <mc:Fallback>
                <p:oleObj r:id="rId8" imgW="5200650" imgH="457200" progId="Equation.3">
                  <p:embed/>
                  <p:pic>
                    <p:nvPicPr>
                      <p:cNvPr id="12" name="Object 16">
                        <a:extLst>
                          <a:ext uri="{FF2B5EF4-FFF2-40B4-BE49-F238E27FC236}">
                            <a16:creationId xmlns:a16="http://schemas.microsoft.com/office/drawing/2014/main" id="{467EA3A2-6015-4076-A74E-C6B8197AE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18113"/>
                        <a:ext cx="457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EAD2E95F-211D-4258-B73B-EC019713F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5270500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85825" imgH="266819" progId="Equation.3">
                  <p:embed/>
                </p:oleObj>
              </mc:Choice>
              <mc:Fallback>
                <p:oleObj r:id="rId10" imgW="885825" imgH="266819" progId="Equation.3">
                  <p:embed/>
                  <p:pic>
                    <p:nvPicPr>
                      <p:cNvPr id="13" name="Object 17">
                        <a:extLst>
                          <a:ext uri="{FF2B5EF4-FFF2-40B4-BE49-F238E27FC236}">
                            <a16:creationId xmlns:a16="http://schemas.microsoft.com/office/drawing/2014/main" id="{EAD2E95F-211D-4258-B73B-EC019713F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270500"/>
                        <a:ext cx="850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7375E735-1C18-4936-A404-8E55CB6E1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5" y="5256213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28775" imgH="381119" progId="Equation.3">
                  <p:embed/>
                </p:oleObj>
              </mc:Choice>
              <mc:Fallback>
                <p:oleObj r:id="rId12" imgW="1628775" imgH="381119" progId="Equation.3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7375E735-1C18-4936-A404-8E55CB6E1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256213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9">
            <a:extLst>
              <a:ext uri="{FF2B5EF4-FFF2-40B4-BE49-F238E27FC236}">
                <a16:creationId xmlns:a16="http://schemas.microsoft.com/office/drawing/2014/main" id="{ACDC411C-E619-47EB-9453-16DFF6D508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52705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0">
            <a:extLst>
              <a:ext uri="{FF2B5EF4-FFF2-40B4-BE49-F238E27FC236}">
                <a16:creationId xmlns:a16="http://schemas.microsoft.com/office/drawing/2014/main" id="{08AE8373-16FC-4E30-8FEC-C45C61399F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38227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id="{099AFD3E-0CB7-45A7-BC57-2FD735CCD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5334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71450" imgH="190381" progId="Equation.3">
                  <p:embed/>
                </p:oleObj>
              </mc:Choice>
              <mc:Fallback>
                <p:oleObj r:id="rId14" imgW="171450" imgH="190381" progId="Equation.3">
                  <p:embed/>
                  <p:pic>
                    <p:nvPicPr>
                      <p:cNvPr id="17" name="Object 21">
                        <a:extLst>
                          <a:ext uri="{FF2B5EF4-FFF2-40B4-BE49-F238E27FC236}">
                            <a16:creationId xmlns:a16="http://schemas.microsoft.com/office/drawing/2014/main" id="{099AFD3E-0CB7-45A7-BC57-2FD735CCD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53340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2DA17483-E743-466A-A9EA-CC847A58E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37338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0975" imgH="266819" progId="Equation.3">
                  <p:embed/>
                </p:oleObj>
              </mc:Choice>
              <mc:Fallback>
                <p:oleObj r:id="rId16" imgW="180975" imgH="266819" progId="Equation.3">
                  <p:embed/>
                  <p:pic>
                    <p:nvPicPr>
                      <p:cNvPr id="18" name="Object 22">
                        <a:extLst>
                          <a:ext uri="{FF2B5EF4-FFF2-40B4-BE49-F238E27FC236}">
                            <a16:creationId xmlns:a16="http://schemas.microsoft.com/office/drawing/2014/main" id="{2DA17483-E743-466A-A9EA-CC847A58E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7338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id="{9C747F3A-7030-416A-AF82-6B884A7AA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6515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143125" imgH="381119" progId="Equation.3">
                  <p:embed/>
                </p:oleObj>
              </mc:Choice>
              <mc:Fallback>
                <p:oleObj r:id="rId18" imgW="2143125" imgH="381119" progId="Equation.3">
                  <p:embed/>
                  <p:pic>
                    <p:nvPicPr>
                      <p:cNvPr id="19" name="Object 23">
                        <a:extLst>
                          <a:ext uri="{FF2B5EF4-FFF2-40B4-BE49-F238E27FC236}">
                            <a16:creationId xmlns:a16="http://schemas.microsoft.com/office/drawing/2014/main" id="{9C747F3A-7030-416A-AF82-6B884A7AA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51500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>
            <a:extLst>
              <a:ext uri="{FF2B5EF4-FFF2-40B4-BE49-F238E27FC236}">
                <a16:creationId xmlns:a16="http://schemas.microsoft.com/office/drawing/2014/main" id="{DA549B6D-2C25-4179-A48F-3F4D23454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334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1450" imgH="190381" progId="Equation.3">
                  <p:embed/>
                </p:oleObj>
              </mc:Choice>
              <mc:Fallback>
                <p:oleObj r:id="rId20" imgW="171450" imgH="190381" progId="Equation.3">
                  <p:embed/>
                  <p:pic>
                    <p:nvPicPr>
                      <p:cNvPr id="20" name="Object 24">
                        <a:extLst>
                          <a:ext uri="{FF2B5EF4-FFF2-40B4-BE49-F238E27FC236}">
                            <a16:creationId xmlns:a16="http://schemas.microsoft.com/office/drawing/2014/main" id="{DA549B6D-2C25-4179-A48F-3F4D23454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id="{CD7B33C9-3B96-4AF7-B480-97BDC039C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0" y="52705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52400" imgH="285750" progId="Equation.3">
                  <p:embed/>
                </p:oleObj>
              </mc:Choice>
              <mc:Fallback>
                <p:oleObj r:id="rId22" imgW="152400" imgH="285750" progId="Equation.3">
                  <p:embed/>
                  <p:pic>
                    <p:nvPicPr>
                      <p:cNvPr id="21" name="Object 25">
                        <a:extLst>
                          <a:ext uri="{FF2B5EF4-FFF2-40B4-BE49-F238E27FC236}">
                            <a16:creationId xmlns:a16="http://schemas.microsoft.com/office/drawing/2014/main" id="{CD7B33C9-3B96-4AF7-B480-97BDC039C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527050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6">
            <a:extLst>
              <a:ext uri="{FF2B5EF4-FFF2-40B4-BE49-F238E27FC236}">
                <a16:creationId xmlns:a16="http://schemas.microsoft.com/office/drawing/2014/main" id="{B192ECFE-2DB1-4489-853E-5DA000C45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8895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7">
            <a:extLst>
              <a:ext uri="{FF2B5EF4-FFF2-40B4-BE49-F238E27FC236}">
                <a16:creationId xmlns:a16="http://schemas.microsoft.com/office/drawing/2014/main" id="{5101635A-2AB8-44E8-9FDD-9997FB255D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9751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28">
            <a:extLst>
              <a:ext uri="{FF2B5EF4-FFF2-40B4-BE49-F238E27FC236}">
                <a16:creationId xmlns:a16="http://schemas.microsoft.com/office/drawing/2014/main" id="{71ACCD11-C2B0-4C9E-9165-E996A2CDD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5334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71450" imgH="190381" progId="Equation.3">
                  <p:embed/>
                </p:oleObj>
              </mc:Choice>
              <mc:Fallback>
                <p:oleObj r:id="rId24" imgW="171450" imgH="190381" progId="Equation.3">
                  <p:embed/>
                  <p:pic>
                    <p:nvPicPr>
                      <p:cNvPr id="24" name="Object 28">
                        <a:extLst>
                          <a:ext uri="{FF2B5EF4-FFF2-40B4-BE49-F238E27FC236}">
                            <a16:creationId xmlns:a16="http://schemas.microsoft.com/office/drawing/2014/main" id="{71ACCD11-C2B0-4C9E-9165-E996A2CDD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340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9">
            <a:extLst>
              <a:ext uri="{FF2B5EF4-FFF2-40B4-BE49-F238E27FC236}">
                <a16:creationId xmlns:a16="http://schemas.microsoft.com/office/drawing/2014/main" id="{911AAA5D-D1A9-4528-8CF8-B41EA398EF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42037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30">
            <a:extLst>
              <a:ext uri="{FF2B5EF4-FFF2-40B4-BE49-F238E27FC236}">
                <a16:creationId xmlns:a16="http://schemas.microsoft.com/office/drawing/2014/main" id="{0A145830-AA46-49E5-B7C2-73FEE06CFB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9500" y="4210050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" name="Object 31">
            <a:extLst>
              <a:ext uri="{FF2B5EF4-FFF2-40B4-BE49-F238E27FC236}">
                <a16:creationId xmlns:a16="http://schemas.microsoft.com/office/drawing/2014/main" id="{82EEE7FF-411C-49AE-85B7-5917AEE07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4700" y="41148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80975" imgH="266819" progId="Equation.3">
                  <p:embed/>
                </p:oleObj>
              </mc:Choice>
              <mc:Fallback>
                <p:oleObj r:id="rId26" imgW="180975" imgH="266819" progId="Equation.3">
                  <p:embed/>
                  <p:pic>
                    <p:nvPicPr>
                      <p:cNvPr id="27" name="Object 31">
                        <a:extLst>
                          <a:ext uri="{FF2B5EF4-FFF2-40B4-BE49-F238E27FC236}">
                            <a16:creationId xmlns:a16="http://schemas.microsoft.com/office/drawing/2014/main" id="{82EEE7FF-411C-49AE-85B7-5917AEE07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1148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2">
            <a:extLst>
              <a:ext uri="{FF2B5EF4-FFF2-40B4-BE49-F238E27FC236}">
                <a16:creationId xmlns:a16="http://schemas.microsoft.com/office/drawing/2014/main" id="{11395B8F-4C96-4B88-875C-55D2BB9DA3C7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5218113"/>
            <a:ext cx="1371600" cy="76200"/>
            <a:chOff x="4032" y="3456"/>
            <a:chExt cx="864" cy="48"/>
          </a:xfrm>
        </p:grpSpPr>
        <p:sp>
          <p:nvSpPr>
            <p:cNvPr id="36906" name="Line 33">
              <a:extLst>
                <a:ext uri="{FF2B5EF4-FFF2-40B4-BE49-F238E27FC236}">
                  <a16:creationId xmlns:a16="http://schemas.microsoft.com/office/drawing/2014/main" id="{E4D950A5-CA09-44C9-A377-5ADBB78D9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4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Line 34">
              <a:extLst>
                <a:ext uri="{FF2B5EF4-FFF2-40B4-BE49-F238E27FC236}">
                  <a16:creationId xmlns:a16="http://schemas.microsoft.com/office/drawing/2014/main" id="{5B6B4DC6-C0A3-46D3-ACFF-966DFED96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4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" name="Object 35">
            <a:extLst>
              <a:ext uri="{FF2B5EF4-FFF2-40B4-BE49-F238E27FC236}">
                <a16:creationId xmlns:a16="http://schemas.microsoft.com/office/drawing/2014/main" id="{700C6C61-4AC1-4CFF-8CE9-D63670613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5876925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933575" imgH="381119" progId="Equation.3">
                  <p:embed/>
                </p:oleObj>
              </mc:Choice>
              <mc:Fallback>
                <p:oleObj r:id="rId28" imgW="1933575" imgH="381119" progId="Equation.3">
                  <p:embed/>
                  <p:pic>
                    <p:nvPicPr>
                      <p:cNvPr id="31" name="Object 35">
                        <a:extLst>
                          <a:ext uri="{FF2B5EF4-FFF2-40B4-BE49-F238E27FC236}">
                            <a16:creationId xmlns:a16="http://schemas.microsoft.com/office/drawing/2014/main" id="{700C6C61-4AC1-4CFF-8CE9-D63670613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876925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6">
            <a:extLst>
              <a:ext uri="{FF2B5EF4-FFF2-40B4-BE49-F238E27FC236}">
                <a16:creationId xmlns:a16="http://schemas.microsoft.com/office/drawing/2014/main" id="{2332E4FA-EE67-4129-BF99-9F8F3D646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937000"/>
            <a:ext cx="1371600" cy="952500"/>
          </a:xfrm>
          <a:custGeom>
            <a:avLst/>
            <a:gdLst>
              <a:gd name="T0" fmla="*/ 0 w 864"/>
              <a:gd name="T1" fmla="*/ 952500 h 600"/>
              <a:gd name="T2" fmla="*/ 228600 w 864"/>
              <a:gd name="T3" fmla="*/ 114300 h 600"/>
              <a:gd name="T4" fmla="*/ 609600 w 864"/>
              <a:gd name="T5" fmla="*/ 266700 h 600"/>
              <a:gd name="T6" fmla="*/ 1066800 w 864"/>
              <a:gd name="T7" fmla="*/ 800100 h 600"/>
              <a:gd name="T8" fmla="*/ 1371600 w 864"/>
              <a:gd name="T9" fmla="*/ 38100 h 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4" h="600">
                <a:moveTo>
                  <a:pt x="0" y="600"/>
                </a:moveTo>
                <a:cubicBezTo>
                  <a:pt x="40" y="372"/>
                  <a:pt x="80" y="144"/>
                  <a:pt x="144" y="72"/>
                </a:cubicBezTo>
                <a:cubicBezTo>
                  <a:pt x="208" y="0"/>
                  <a:pt x="296" y="96"/>
                  <a:pt x="384" y="168"/>
                </a:cubicBezTo>
                <a:cubicBezTo>
                  <a:pt x="472" y="240"/>
                  <a:pt x="592" y="528"/>
                  <a:pt x="672" y="504"/>
                </a:cubicBezTo>
                <a:cubicBezTo>
                  <a:pt x="752" y="480"/>
                  <a:pt x="808" y="252"/>
                  <a:pt x="864" y="24"/>
                </a:cubicBezTo>
              </a:path>
            </a:pathLst>
          </a:cu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AutoShape 44">
            <a:extLst>
              <a:ext uri="{FF2B5EF4-FFF2-40B4-BE49-F238E27FC236}">
                <a16:creationId xmlns:a16="http://schemas.microsoft.com/office/drawing/2014/main" id="{C5A47377-1DFD-4ECC-B65F-CCB4E228C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3556000"/>
            <a:ext cx="1447800" cy="533400"/>
          </a:xfrm>
          <a:prstGeom prst="wedgeRectCallout">
            <a:avLst>
              <a:gd name="adj1" fmla="val -60528"/>
              <a:gd name="adj2" fmla="val -8512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ctr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自变量</a:t>
            </a:r>
          </a:p>
        </p:txBody>
      </p:sp>
      <p:sp>
        <p:nvSpPr>
          <p:cNvPr id="34" name="AutoShape 45">
            <a:extLst>
              <a:ext uri="{FF2B5EF4-FFF2-40B4-BE49-F238E27FC236}">
                <a16:creationId xmlns:a16="http://schemas.microsoft.com/office/drawing/2014/main" id="{EB90E2B9-AC91-47BC-BE86-7B3E81C66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522663"/>
            <a:ext cx="1447800" cy="533400"/>
          </a:xfrm>
          <a:prstGeom prst="wedgeRectCallout">
            <a:avLst>
              <a:gd name="adj1" fmla="val 56579"/>
              <a:gd name="adj2" fmla="val -922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ctr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因变量</a:t>
            </a:r>
          </a:p>
        </p:txBody>
      </p:sp>
      <p:sp>
        <p:nvSpPr>
          <p:cNvPr id="36897" name="Text Box 47">
            <a:extLst>
              <a:ext uri="{FF2B5EF4-FFF2-40B4-BE49-F238E27FC236}">
                <a16:creationId xmlns:a16="http://schemas.microsoft.com/office/drawing/2014/main" id="{99F18624-38FF-41F1-84DB-FDFB98328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5885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2)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元素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的像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是唯一的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但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的原像不一定唯一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  <p:sp>
        <p:nvSpPr>
          <p:cNvPr id="36898" name="Text Box 49">
            <a:extLst>
              <a:ext uri="{FF2B5EF4-FFF2-40B4-BE49-F238E27FC236}">
                <a16:creationId xmlns:a16="http://schemas.microsoft.com/office/drawing/2014/main" id="{877DE608-4FE2-4A34-882C-3FEC026BE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374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1)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映射的三要素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—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定义域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对应规则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值域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 build="p"/>
      <p:bldP spid="8" grpId="0" build="p"/>
      <p:bldP spid="9" grpId="0" build="p" advAuto="0"/>
      <p:bldP spid="11" grpId="0"/>
      <p:bldP spid="33" grpId="0" animBg="1"/>
      <p:bldP spid="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id="{7BBB429B-F45D-4428-A7C5-296B917A1DF9}"/>
              </a:ext>
            </a:extLst>
          </p:cNvPr>
          <p:cNvGrpSpPr>
            <a:grpSpLocks/>
          </p:cNvGrpSpPr>
          <p:nvPr/>
        </p:nvGrpSpPr>
        <p:grpSpPr bwMode="auto">
          <a:xfrm>
            <a:off x="1381125" y="152400"/>
            <a:ext cx="7489825" cy="738188"/>
            <a:chOff x="870" y="48"/>
            <a:chExt cx="4718" cy="465"/>
          </a:xfrm>
        </p:grpSpPr>
        <p:graphicFrame>
          <p:nvGraphicFramePr>
            <p:cNvPr id="37926" name="Object 3">
              <a:extLst>
                <a:ext uri="{FF2B5EF4-FFF2-40B4-BE49-F238E27FC236}">
                  <a16:creationId xmlns:a16="http://schemas.microsoft.com/office/drawing/2014/main" id="{FF25D90C-51F4-449F-BCEB-207E160BB4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" y="186"/>
            <a:ext cx="8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95300" imgH="133231" progId="Equation.3">
                    <p:embed/>
                  </p:oleObj>
                </mc:Choice>
                <mc:Fallback>
                  <p:oleObj r:id="rId2" imgW="495300" imgH="133231" progId="Equation.3">
                    <p:embed/>
                    <p:pic>
                      <p:nvPicPr>
                        <p:cNvPr id="37926" name="Object 3">
                          <a:extLst>
                            <a:ext uri="{FF2B5EF4-FFF2-40B4-BE49-F238E27FC236}">
                              <a16:creationId xmlns:a16="http://schemas.microsoft.com/office/drawing/2014/main" id="{FF25D90C-51F4-449F-BCEB-207E160BB4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86"/>
                          <a:ext cx="8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927" name="Group 4">
              <a:extLst>
                <a:ext uri="{FF2B5EF4-FFF2-40B4-BE49-F238E27FC236}">
                  <a16:creationId xmlns:a16="http://schemas.microsoft.com/office/drawing/2014/main" id="{F4439273-3E99-4B3B-A988-8D30F15011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4" y="48"/>
              <a:ext cx="680" cy="378"/>
              <a:chOff x="1392" y="65"/>
              <a:chExt cx="680" cy="378"/>
            </a:xfrm>
          </p:grpSpPr>
          <p:sp>
            <p:nvSpPr>
              <p:cNvPr id="37929" name="Line 5">
                <a:extLst>
                  <a:ext uri="{FF2B5EF4-FFF2-40B4-BE49-F238E27FC236}">
                    <a16:creationId xmlns:a16="http://schemas.microsoft.com/office/drawing/2014/main" id="{69B0C72C-20EA-4446-9605-6357B9C9DC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371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0" name="Line 6">
                <a:extLst>
                  <a:ext uri="{FF2B5EF4-FFF2-40B4-BE49-F238E27FC236}">
                    <a16:creationId xmlns:a16="http://schemas.microsoft.com/office/drawing/2014/main" id="{0119A954-2C5D-44C9-9C50-EDE5917F3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29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931" name="Object 7">
                <a:extLst>
                  <a:ext uri="{FF2B5EF4-FFF2-40B4-BE49-F238E27FC236}">
                    <a16:creationId xmlns:a16="http://schemas.microsoft.com/office/drawing/2014/main" id="{CC3F8F47-2419-42F1-AB5C-28CCBE143F9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84" y="65"/>
              <a:ext cx="274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85725" imgH="133231" progId="Equation.3">
                      <p:embed/>
                    </p:oleObj>
                  </mc:Choice>
                  <mc:Fallback>
                    <p:oleObj r:id="rId4" imgW="85725" imgH="133231" progId="Equation.3">
                      <p:embed/>
                      <p:pic>
                        <p:nvPicPr>
                          <p:cNvPr id="37931" name="Object 7">
                            <a:extLst>
                              <a:ext uri="{FF2B5EF4-FFF2-40B4-BE49-F238E27FC236}">
                                <a16:creationId xmlns:a16="http://schemas.microsoft.com/office/drawing/2014/main" id="{CC3F8F47-2419-42F1-AB5C-28CCBE143F9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5"/>
                            <a:ext cx="274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28" name="Object 8">
              <a:extLst>
                <a:ext uri="{FF2B5EF4-FFF2-40B4-BE49-F238E27FC236}">
                  <a16:creationId xmlns:a16="http://schemas.microsoft.com/office/drawing/2014/main" id="{DF261E8E-2FAA-4E94-87D5-2D9FF2579D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9" y="113"/>
            <a:ext cx="313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09800" imgH="209669" progId="Equation.3">
                    <p:embed/>
                  </p:oleObj>
                </mc:Choice>
                <mc:Fallback>
                  <p:oleObj r:id="rId6" imgW="2209800" imgH="209669" progId="Equation.3">
                    <p:embed/>
                    <p:pic>
                      <p:nvPicPr>
                        <p:cNvPr id="37928" name="Object 8">
                          <a:extLst>
                            <a:ext uri="{FF2B5EF4-FFF2-40B4-BE49-F238E27FC236}">
                              <a16:creationId xmlns:a16="http://schemas.microsoft.com/office/drawing/2014/main" id="{DF261E8E-2FAA-4E94-87D5-2D9FF2579D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13"/>
                          <a:ext cx="313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1" name="Text Box 9">
            <a:extLst>
              <a:ext uri="{FF2B5EF4-FFF2-40B4-BE49-F238E27FC236}">
                <a16:creationId xmlns:a16="http://schemas.microsoft.com/office/drawing/2014/main" id="{FE318BF9-0406-4004-AE57-90A242D69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38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对应规则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37892" name="Text Box 10">
            <a:extLst>
              <a:ext uri="{FF2B5EF4-FFF2-40B4-BE49-F238E27FC236}">
                <a16:creationId xmlns:a16="http://schemas.microsoft.com/office/drawing/2014/main" id="{4516F5B3-F696-4F00-9306-6CA719C04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838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值域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37893" name="Text Box 11">
            <a:extLst>
              <a:ext uri="{FF2B5EF4-FFF2-40B4-BE49-F238E27FC236}">
                <a16:creationId xmlns:a16="http://schemas.microsoft.com/office/drawing/2014/main" id="{0E1B60E3-743E-4BD4-AE17-70203208D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8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定义域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37894" name="Freeform 12">
            <a:extLst>
              <a:ext uri="{FF2B5EF4-FFF2-40B4-BE49-F238E27FC236}">
                <a16:creationId xmlns:a16="http://schemas.microsoft.com/office/drawing/2014/main" id="{6A09D9DE-A0CB-401F-9746-06DB5C9AE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838200"/>
            <a:ext cx="838200" cy="304800"/>
          </a:xfrm>
          <a:custGeom>
            <a:avLst/>
            <a:gdLst>
              <a:gd name="T0" fmla="*/ 0 w 528"/>
              <a:gd name="T1" fmla="*/ 304800 h 192"/>
              <a:gd name="T2" fmla="*/ 838200 w 528"/>
              <a:gd name="T3" fmla="*/ 304800 h 192"/>
              <a:gd name="T4" fmla="*/ 838200 w 528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192">
                <a:moveTo>
                  <a:pt x="0" y="192"/>
                </a:moveTo>
                <a:lnTo>
                  <a:pt x="528" y="192"/>
                </a:lnTo>
                <a:lnTo>
                  <a:pt x="52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Line 13">
            <a:extLst>
              <a:ext uri="{FF2B5EF4-FFF2-40B4-BE49-F238E27FC236}">
                <a16:creationId xmlns:a16="http://schemas.microsoft.com/office/drawing/2014/main" id="{2CF6DEBF-F37F-4CFF-B396-56E91270C7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447800"/>
            <a:ext cx="861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1324A07E-EB90-4486-A349-1D304FDE7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2946400"/>
            <a:ext cx="285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如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反正弦函数</a:t>
            </a:r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23A241B5-F3BE-431C-AAFB-07A2EB450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2959100"/>
          <a:ext cx="2981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85875" imgH="133231" progId="Equation.3">
                  <p:embed/>
                </p:oleObj>
              </mc:Choice>
              <mc:Fallback>
                <p:oleObj r:id="rId8" imgW="1285875" imgH="133231" progId="Equation.3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23A241B5-F3BE-431C-AAFB-07A2EB450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959100"/>
                        <a:ext cx="2981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39E37507-8839-4CF6-AC47-9AC4A4A73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3657600"/>
          <a:ext cx="19669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19150" imgH="133231" progId="Equation.3">
                  <p:embed/>
                </p:oleObj>
              </mc:Choice>
              <mc:Fallback>
                <p:oleObj r:id="rId10" imgW="819150" imgH="133231" progId="Equation.3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39E37507-8839-4CF6-AC47-9AC4A4A73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657600"/>
                        <a:ext cx="19669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64C5BC0B-9A14-4FFA-AE40-83E446D5D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524250"/>
          <a:ext cx="26320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23950" imgH="257175" progId="Equation.3">
                  <p:embed/>
                </p:oleObj>
              </mc:Choice>
              <mc:Fallback>
                <p:oleObj r:id="rId12" imgW="1123950" imgH="257175" progId="Equation.3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64C5BC0B-9A14-4FFA-AE40-83E446D5D9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24250"/>
                        <a:ext cx="26320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>
            <a:extLst>
              <a:ext uri="{FF2B5EF4-FFF2-40B4-BE49-F238E27FC236}">
                <a16:creationId xmlns:a16="http://schemas.microsoft.com/office/drawing/2014/main" id="{20746EB8-8F41-4BE7-AFAA-9903F4296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628775"/>
            <a:ext cx="846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域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使表达式及实际问题都有意义的自变量集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7F2D937A-2595-4F28-BBBE-9573BA7F6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2276475"/>
            <a:ext cx="846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应规律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表示方法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: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解析法、图象法、列表法</a:t>
            </a:r>
          </a:p>
        </p:txBody>
      </p:sp>
      <p:sp>
        <p:nvSpPr>
          <p:cNvPr id="20" name="Text Box 25">
            <a:extLst>
              <a:ext uri="{FF2B5EF4-FFF2-40B4-BE49-F238E27FC236}">
                <a16:creationId xmlns:a16="http://schemas.microsoft.com/office/drawing/2014/main" id="{1C11EE30-72F6-4C28-BB9F-B36EDF16D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763" y="36449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定义域</a:t>
            </a:r>
          </a:p>
        </p:txBody>
      </p:sp>
      <p:sp>
        <p:nvSpPr>
          <p:cNvPr id="21" name="Text Box 26">
            <a:extLst>
              <a:ext uri="{FF2B5EF4-FFF2-40B4-BE49-F238E27FC236}">
                <a16:creationId xmlns:a16="http://schemas.microsoft.com/office/drawing/2014/main" id="{31BBD740-2E5A-4592-9D5D-765AC5A0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36449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值域</a:t>
            </a:r>
          </a:p>
        </p:txBody>
      </p:sp>
      <p:grpSp>
        <p:nvGrpSpPr>
          <p:cNvPr id="22" name="Group 27">
            <a:extLst>
              <a:ext uri="{FF2B5EF4-FFF2-40B4-BE49-F238E27FC236}">
                <a16:creationId xmlns:a16="http://schemas.microsoft.com/office/drawing/2014/main" id="{731219A2-AE1E-4542-8607-A3A724897F25}"/>
              </a:ext>
            </a:extLst>
          </p:cNvPr>
          <p:cNvGrpSpPr>
            <a:grpSpLocks/>
          </p:cNvGrpSpPr>
          <p:nvPr/>
        </p:nvGrpSpPr>
        <p:grpSpPr bwMode="auto">
          <a:xfrm>
            <a:off x="6175375" y="4733925"/>
            <a:ext cx="1752600" cy="1687513"/>
            <a:chOff x="4512" y="3065"/>
            <a:chExt cx="1104" cy="1063"/>
          </a:xfrm>
        </p:grpSpPr>
        <p:graphicFrame>
          <p:nvGraphicFramePr>
            <p:cNvPr id="37921" name="Object 28">
              <a:extLst>
                <a:ext uri="{FF2B5EF4-FFF2-40B4-BE49-F238E27FC236}">
                  <a16:creationId xmlns:a16="http://schemas.microsoft.com/office/drawing/2014/main" id="{7EC5446E-5B44-40C9-88D6-5D46A6CBD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7" y="3919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7625" imgH="76081" progId="Equation.3">
                    <p:embed/>
                  </p:oleObj>
                </mc:Choice>
                <mc:Fallback>
                  <p:oleObj r:id="rId14" imgW="47625" imgH="76081" progId="Equation.3">
                    <p:embed/>
                    <p:pic>
                      <p:nvPicPr>
                        <p:cNvPr id="37921" name="Object 28">
                          <a:extLst>
                            <a:ext uri="{FF2B5EF4-FFF2-40B4-BE49-F238E27FC236}">
                              <a16:creationId xmlns:a16="http://schemas.microsoft.com/office/drawing/2014/main" id="{7EC5446E-5B44-40C9-88D6-5D46A6CBDA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3919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2" name="Line 29">
              <a:extLst>
                <a:ext uri="{FF2B5EF4-FFF2-40B4-BE49-F238E27FC236}">
                  <a16:creationId xmlns:a16="http://schemas.microsoft.com/office/drawing/2014/main" id="{53B425B8-0A76-496B-A90E-D22C47B86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3881"/>
              <a:ext cx="10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Line 30">
              <a:extLst>
                <a:ext uri="{FF2B5EF4-FFF2-40B4-BE49-F238E27FC236}">
                  <a16:creationId xmlns:a16="http://schemas.microsoft.com/office/drawing/2014/main" id="{25DA3C27-7C30-4D2E-A649-A4DC3DB6E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07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24" name="Object 31">
              <a:extLst>
                <a:ext uri="{FF2B5EF4-FFF2-40B4-BE49-F238E27FC236}">
                  <a16:creationId xmlns:a16="http://schemas.microsoft.com/office/drawing/2014/main" id="{D7940BEE-811C-412A-9AB4-456F02800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3" y="3065"/>
            <a:ext cx="2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6200" imgH="95369" progId="Equation.3">
                    <p:embed/>
                  </p:oleObj>
                </mc:Choice>
                <mc:Fallback>
                  <p:oleObj r:id="rId16" imgW="76200" imgH="95369" progId="Equation.3">
                    <p:embed/>
                    <p:pic>
                      <p:nvPicPr>
                        <p:cNvPr id="37924" name="Object 31">
                          <a:extLst>
                            <a:ext uri="{FF2B5EF4-FFF2-40B4-BE49-F238E27FC236}">
                              <a16:creationId xmlns:a16="http://schemas.microsoft.com/office/drawing/2014/main" id="{D7940BEE-811C-412A-9AB4-456F02800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3065"/>
                          <a:ext cx="20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32">
              <a:extLst>
                <a:ext uri="{FF2B5EF4-FFF2-40B4-BE49-F238E27FC236}">
                  <a16:creationId xmlns:a16="http://schemas.microsoft.com/office/drawing/2014/main" id="{E6B081E8-02CC-4C33-B6A4-4BD9E72CA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871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7625" imgH="76081" progId="Equation.3">
                    <p:embed/>
                  </p:oleObj>
                </mc:Choice>
                <mc:Fallback>
                  <p:oleObj r:id="rId18" imgW="47625" imgH="76081" progId="Equation.3">
                    <p:embed/>
                    <p:pic>
                      <p:nvPicPr>
                        <p:cNvPr id="37925" name="Object 32">
                          <a:extLst>
                            <a:ext uri="{FF2B5EF4-FFF2-40B4-BE49-F238E27FC236}">
                              <a16:creationId xmlns:a16="http://schemas.microsoft.com/office/drawing/2014/main" id="{E6B081E8-02CC-4C33-B6A4-4BD9E72CAD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871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33">
            <a:extLst>
              <a:ext uri="{FF2B5EF4-FFF2-40B4-BE49-F238E27FC236}">
                <a16:creationId xmlns:a16="http://schemas.microsoft.com/office/drawing/2014/main" id="{104A83E5-2C07-46DE-8CF9-8C17429DA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7563" y="4762500"/>
          <a:ext cx="9604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81000" imgH="209669" progId="Equation.3">
                  <p:embed/>
                </p:oleObj>
              </mc:Choice>
              <mc:Fallback>
                <p:oleObj r:id="rId20" imgW="381000" imgH="209669" progId="Equation.3">
                  <p:embed/>
                  <p:pic>
                    <p:nvPicPr>
                      <p:cNvPr id="28" name="Object 33">
                        <a:extLst>
                          <a:ext uri="{FF2B5EF4-FFF2-40B4-BE49-F238E27FC236}">
                            <a16:creationId xmlns:a16="http://schemas.microsoft.com/office/drawing/2014/main" id="{104A83E5-2C07-46DE-8CF9-8C17429DA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762500"/>
                        <a:ext cx="9604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DE5FE716-7275-4AF2-8368-5AA7792C7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313363"/>
          <a:ext cx="2190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923925" imgH="381119" progId="Equation.3">
                  <p:embed/>
                </p:oleObj>
              </mc:Choice>
              <mc:Fallback>
                <p:oleObj r:id="rId22" imgW="923925" imgH="381119" progId="Equation.3">
                  <p:embed/>
                  <p:pic>
                    <p:nvPicPr>
                      <p:cNvPr id="29" name="Object 34">
                        <a:extLst>
                          <a:ext uri="{FF2B5EF4-FFF2-40B4-BE49-F238E27FC236}">
                            <a16:creationId xmlns:a16="http://schemas.microsoft.com/office/drawing/2014/main" id="{DE5FE716-7275-4AF2-8368-5AA7792C7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13363"/>
                        <a:ext cx="21907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5">
            <a:extLst>
              <a:ext uri="{FF2B5EF4-FFF2-40B4-BE49-F238E27FC236}">
                <a16:creationId xmlns:a16="http://schemas.microsoft.com/office/drawing/2014/main" id="{9D1E9065-44DD-491A-A605-17DF0EC3A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5002213"/>
            <a:ext cx="2446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绝对值函数</a:t>
            </a:r>
          </a:p>
        </p:txBody>
      </p:sp>
      <p:grpSp>
        <p:nvGrpSpPr>
          <p:cNvPr id="31" name="Group 36">
            <a:extLst>
              <a:ext uri="{FF2B5EF4-FFF2-40B4-BE49-F238E27FC236}">
                <a16:creationId xmlns:a16="http://schemas.microsoft.com/office/drawing/2014/main" id="{18A2C2C7-C3E5-47AA-98A3-CE1D98ED432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257800"/>
            <a:ext cx="1522413" cy="763588"/>
            <a:chOff x="4513" y="3407"/>
            <a:chExt cx="959" cy="481"/>
          </a:xfrm>
        </p:grpSpPr>
        <p:sp>
          <p:nvSpPr>
            <p:cNvPr id="37919" name="Line 37">
              <a:extLst>
                <a:ext uri="{FF2B5EF4-FFF2-40B4-BE49-F238E27FC236}">
                  <a16:creationId xmlns:a16="http://schemas.microsoft.com/office/drawing/2014/main" id="{A956956E-36EF-4648-B461-32C1BD37B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3407"/>
              <a:ext cx="480" cy="48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0" name="Line 38">
              <a:extLst>
                <a:ext uri="{FF2B5EF4-FFF2-40B4-BE49-F238E27FC236}">
                  <a16:creationId xmlns:a16="http://schemas.microsoft.com/office/drawing/2014/main" id="{17A4D84D-E92F-40C0-81E7-3D752BFDF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3" y="3407"/>
              <a:ext cx="481" cy="481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" name="Object 39">
            <a:extLst>
              <a:ext uri="{FF2B5EF4-FFF2-40B4-BE49-F238E27FC236}">
                <a16:creationId xmlns:a16="http://schemas.microsoft.com/office/drawing/2014/main" id="{D9294410-C28E-4C4B-B074-D687D7D1A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0" y="5210175"/>
          <a:ext cx="1555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28650" imgH="133231" progId="Equation.3">
                  <p:embed/>
                </p:oleObj>
              </mc:Choice>
              <mc:Fallback>
                <p:oleObj r:id="rId24" imgW="628650" imgH="133231" progId="Equation.3">
                  <p:embed/>
                  <p:pic>
                    <p:nvPicPr>
                      <p:cNvPr id="34" name="Object 39">
                        <a:extLst>
                          <a:ext uri="{FF2B5EF4-FFF2-40B4-BE49-F238E27FC236}">
                            <a16:creationId xmlns:a16="http://schemas.microsoft.com/office/drawing/2014/main" id="{D9294410-C28E-4C4B-B074-D687D7D1A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5210175"/>
                        <a:ext cx="1555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0">
            <a:extLst>
              <a:ext uri="{FF2B5EF4-FFF2-40B4-BE49-F238E27FC236}">
                <a16:creationId xmlns:a16="http://schemas.microsoft.com/office/drawing/2014/main" id="{CF73E372-5227-461F-BFF9-05FE3D621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175" y="5765800"/>
          <a:ext cx="1778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23900" imgH="133231" progId="Equation.3">
                  <p:embed/>
                </p:oleObj>
              </mc:Choice>
              <mc:Fallback>
                <p:oleObj r:id="rId26" imgW="723900" imgH="133231" progId="Equation.3">
                  <p:embed/>
                  <p:pic>
                    <p:nvPicPr>
                      <p:cNvPr id="35" name="Object 40">
                        <a:extLst>
                          <a:ext uri="{FF2B5EF4-FFF2-40B4-BE49-F238E27FC236}">
                            <a16:creationId xmlns:a16="http://schemas.microsoft.com/office/drawing/2014/main" id="{CF73E372-5227-461F-BFF9-05FE3D621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765800"/>
                        <a:ext cx="1778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3">
            <a:extLst>
              <a:ext uri="{FF2B5EF4-FFF2-40B4-BE49-F238E27FC236}">
                <a16:creationId xmlns:a16="http://schemas.microsoft.com/office/drawing/2014/main" id="{D56C4047-FF97-4505-A673-E01222991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4365625"/>
            <a:ext cx="3775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几种特殊的非初等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8" grpId="0" build="p"/>
      <p:bldP spid="19" grpId="0"/>
      <p:bldP spid="20" grpId="0" build="p"/>
      <p:bldP spid="21" grpId="0" build="p"/>
      <p:bldP spid="30" grpId="0" build="p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>
            <a:extLst>
              <a:ext uri="{FF2B5EF4-FFF2-40B4-BE49-F238E27FC236}">
                <a16:creationId xmlns:a16="http://schemas.microsoft.com/office/drawing/2014/main" id="{2DC035AF-57B8-4D25-9ABD-FE5D37455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9937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2)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符号函数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20F7A4A-0D3A-46CA-BA30-89380048D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04470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38325" imgH="266819" progId="Equation.3">
                  <p:embed/>
                </p:oleObj>
              </mc:Choice>
              <mc:Fallback>
                <p:oleObj r:id="rId2" imgW="1838325" imgH="266819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F20F7A4A-0D3A-46CA-BA30-89380048D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44700"/>
                        <a:ext cx="166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A3005465-2DE3-4E6B-B53F-2DF8AA04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2477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当 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</a:rPr>
              <a:t> &gt; 0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062D076E-6784-4BEA-92FB-ECDD40DEE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14255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6700" imgH="361831" progId="Equation.3">
                  <p:embed/>
                </p:oleObj>
              </mc:Choice>
              <mc:Fallback>
                <p:oleObj r:id="rId4" imgW="266700" imgH="361831" progId="Equation.3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062D076E-6784-4BEA-92FB-ECDD40DEE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425575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BE4AA612-87D0-4A6A-9CD0-3AE70ADAD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8319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当 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</a:rPr>
              <a:t> = 0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0161D24B-37BE-46E2-AA6C-C647D3B2E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013" y="199707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361831" progId="Equation.3">
                  <p:embed/>
                </p:oleObj>
              </mc:Choice>
              <mc:Fallback>
                <p:oleObj r:id="rId6" imgW="342900" imgH="361831" progId="Equation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0161D24B-37BE-46E2-AA6C-C647D3B2E7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997075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CF3C3E1C-21CF-44F8-A95E-2DAAC65D9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4525" y="2347913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当 </a:t>
            </a:r>
            <a:r>
              <a:rPr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</a:rPr>
              <a:t> &lt; 0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2E9E15F1-06E6-4F2D-AF7E-B5D737850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24717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71500" imgH="361831" progId="Equation.3">
                  <p:embed/>
                </p:oleObj>
              </mc:Choice>
              <mc:Fallback>
                <p:oleObj r:id="rId8" imgW="571500" imgH="361831" progId="Equation.3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2E9E15F1-06E6-4F2D-AF7E-B5D737850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71738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7">
            <a:extLst>
              <a:ext uri="{FF2B5EF4-FFF2-40B4-BE49-F238E27FC236}">
                <a16:creationId xmlns:a16="http://schemas.microsoft.com/office/drawing/2014/main" id="{EDE2D1DB-B7E4-4690-A869-3B15E02F2552}"/>
              </a:ext>
            </a:extLst>
          </p:cNvPr>
          <p:cNvGrpSpPr>
            <a:grpSpLocks/>
          </p:cNvGrpSpPr>
          <p:nvPr/>
        </p:nvGrpSpPr>
        <p:grpSpPr bwMode="auto">
          <a:xfrm>
            <a:off x="6132513" y="1271588"/>
            <a:ext cx="2224087" cy="1547812"/>
            <a:chOff x="3648" y="1276"/>
            <a:chExt cx="1753" cy="1220"/>
          </a:xfrm>
        </p:grpSpPr>
        <p:sp>
          <p:nvSpPr>
            <p:cNvPr id="38990" name="Line 12">
              <a:extLst>
                <a:ext uri="{FF2B5EF4-FFF2-40B4-BE49-F238E27FC236}">
                  <a16:creationId xmlns:a16="http://schemas.microsoft.com/office/drawing/2014/main" id="{1951549D-BCDF-4D79-BA04-88C1FC998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96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1" name="Line 13">
              <a:extLst>
                <a:ext uri="{FF2B5EF4-FFF2-40B4-BE49-F238E27FC236}">
                  <a16:creationId xmlns:a16="http://schemas.microsoft.com/office/drawing/2014/main" id="{A87B1D4B-F062-46C4-BF60-A691C8942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34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92" name="Object 22">
              <a:extLst>
                <a:ext uri="{FF2B5EF4-FFF2-40B4-BE49-F238E27FC236}">
                  <a16:creationId xmlns:a16="http://schemas.microsoft.com/office/drawing/2014/main" id="{739B869C-80FC-4BDC-BAD7-9386C4AEA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968"/>
            <a:ext cx="2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7625" imgH="76081" progId="Equation.3">
                    <p:embed/>
                  </p:oleObj>
                </mc:Choice>
                <mc:Fallback>
                  <p:oleObj r:id="rId10" imgW="47625" imgH="76081" progId="Equation.3">
                    <p:embed/>
                    <p:pic>
                      <p:nvPicPr>
                        <p:cNvPr id="38992" name="Object 22">
                          <a:extLst>
                            <a:ext uri="{FF2B5EF4-FFF2-40B4-BE49-F238E27FC236}">
                              <a16:creationId xmlns:a16="http://schemas.microsoft.com/office/drawing/2014/main" id="{739B869C-80FC-4BDC-BAD7-9386C4AEA8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68"/>
                          <a:ext cx="21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3" name="Object 23">
              <a:extLst>
                <a:ext uri="{FF2B5EF4-FFF2-40B4-BE49-F238E27FC236}">
                  <a16:creationId xmlns:a16="http://schemas.microsoft.com/office/drawing/2014/main" id="{06F7CBE4-1370-4A08-A6A9-97E8917E77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2" y="1276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76200" imgH="95369" progId="Equation.3">
                    <p:embed/>
                  </p:oleObj>
                </mc:Choice>
                <mc:Fallback>
                  <p:oleObj r:id="rId12" imgW="76200" imgH="95369" progId="Equation.3">
                    <p:embed/>
                    <p:pic>
                      <p:nvPicPr>
                        <p:cNvPr id="38993" name="Object 23">
                          <a:extLst>
                            <a:ext uri="{FF2B5EF4-FFF2-40B4-BE49-F238E27FC236}">
                              <a16:creationId xmlns:a16="http://schemas.microsoft.com/office/drawing/2014/main" id="{06F7CBE4-1370-4A08-A6A9-97E8917E77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1276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94" name="Object 24">
              <a:extLst>
                <a:ext uri="{FF2B5EF4-FFF2-40B4-BE49-F238E27FC236}">
                  <a16:creationId xmlns:a16="http://schemas.microsoft.com/office/drawing/2014/main" id="{1F394E93-F7DA-4360-9841-62660D18F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7" y="1920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7625" imgH="76081" progId="Equation.3">
                    <p:embed/>
                  </p:oleObj>
                </mc:Choice>
                <mc:Fallback>
                  <p:oleObj r:id="rId14" imgW="47625" imgH="76081" progId="Equation.3">
                    <p:embed/>
                    <p:pic>
                      <p:nvPicPr>
                        <p:cNvPr id="38994" name="Object 24">
                          <a:extLst>
                            <a:ext uri="{FF2B5EF4-FFF2-40B4-BE49-F238E27FC236}">
                              <a16:creationId xmlns:a16="http://schemas.microsoft.com/office/drawing/2014/main" id="{1F394E93-F7DA-4360-9841-62660D18F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1920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Oval 17">
            <a:extLst>
              <a:ext uri="{FF2B5EF4-FFF2-40B4-BE49-F238E27FC236}">
                <a16:creationId xmlns:a16="http://schemas.microsoft.com/office/drawing/2014/main" id="{780968F5-E251-44F2-B939-C386BBEDB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2133600"/>
            <a:ext cx="52387" cy="523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17" name="Group 28">
            <a:extLst>
              <a:ext uri="{FF2B5EF4-FFF2-40B4-BE49-F238E27FC236}">
                <a16:creationId xmlns:a16="http://schemas.microsoft.com/office/drawing/2014/main" id="{89F7ACC6-D258-4907-97E8-F76107C916EF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1557338"/>
            <a:ext cx="1009650" cy="304800"/>
            <a:chOff x="4292" y="1488"/>
            <a:chExt cx="796" cy="240"/>
          </a:xfrm>
        </p:grpSpPr>
        <p:grpSp>
          <p:nvGrpSpPr>
            <p:cNvPr id="38986" name="Group 20">
              <a:extLst>
                <a:ext uri="{FF2B5EF4-FFF2-40B4-BE49-F238E27FC236}">
                  <a16:creationId xmlns:a16="http://schemas.microsoft.com/office/drawing/2014/main" id="{E93FC5B7-3688-46E7-84C6-E775D86CEF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5" y="1614"/>
              <a:ext cx="643" cy="41"/>
              <a:chOff x="4445" y="1614"/>
              <a:chExt cx="643" cy="41"/>
            </a:xfrm>
          </p:grpSpPr>
          <p:sp>
            <p:nvSpPr>
              <p:cNvPr id="38988" name="Line 14">
                <a:extLst>
                  <a:ext uri="{FF2B5EF4-FFF2-40B4-BE49-F238E27FC236}">
                    <a16:creationId xmlns:a16="http://schemas.microsoft.com/office/drawing/2014/main" id="{32D39363-C5DD-4949-A035-F9C4A8562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1632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9" name="Oval 15">
                <a:extLst>
                  <a:ext uri="{FF2B5EF4-FFF2-40B4-BE49-F238E27FC236}">
                    <a16:creationId xmlns:a16="http://schemas.microsoft.com/office/drawing/2014/main" id="{47AB5B48-4288-43D9-8B8C-9553A8D66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" y="161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38987" name="Object 25">
              <a:extLst>
                <a:ext uri="{FF2B5EF4-FFF2-40B4-BE49-F238E27FC236}">
                  <a16:creationId xmlns:a16="http://schemas.microsoft.com/office/drawing/2014/main" id="{77884E91-D01D-49A4-A508-5B96AEFCF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2" y="1488"/>
            <a:ext cx="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0" imgH="95369" progId="Equation.3">
                    <p:embed/>
                  </p:oleObj>
                </mc:Choice>
                <mc:Fallback>
                  <p:oleObj r:id="rId16" imgW="0" imgH="95369" progId="Equation.3">
                    <p:embed/>
                    <p:pic>
                      <p:nvPicPr>
                        <p:cNvPr id="38987" name="Object 25">
                          <a:extLst>
                            <a:ext uri="{FF2B5EF4-FFF2-40B4-BE49-F238E27FC236}">
                              <a16:creationId xmlns:a16="http://schemas.microsoft.com/office/drawing/2014/main" id="{77884E91-D01D-49A4-A508-5B96AEFCF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488"/>
                          <a:ext cx="1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9">
            <a:extLst>
              <a:ext uri="{FF2B5EF4-FFF2-40B4-BE49-F238E27FC236}">
                <a16:creationId xmlns:a16="http://schemas.microsoft.com/office/drawing/2014/main" id="{6729538E-D2DB-4258-AC29-7103C5F317C7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2420938"/>
            <a:ext cx="1182688" cy="266700"/>
            <a:chOff x="3840" y="2189"/>
            <a:chExt cx="932" cy="211"/>
          </a:xfrm>
        </p:grpSpPr>
        <p:grpSp>
          <p:nvGrpSpPr>
            <p:cNvPr id="38982" name="Group 21">
              <a:extLst>
                <a:ext uri="{FF2B5EF4-FFF2-40B4-BE49-F238E27FC236}">
                  <a16:creationId xmlns:a16="http://schemas.microsoft.com/office/drawing/2014/main" id="{8BD63765-0CD1-4963-9B25-0D38C8BE0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2285"/>
              <a:ext cx="646" cy="41"/>
              <a:chOff x="3840" y="2285"/>
              <a:chExt cx="646" cy="41"/>
            </a:xfrm>
          </p:grpSpPr>
          <p:sp>
            <p:nvSpPr>
              <p:cNvPr id="38984" name="Line 19">
                <a:extLst>
                  <a:ext uri="{FF2B5EF4-FFF2-40B4-BE49-F238E27FC236}">
                    <a16:creationId xmlns:a16="http://schemas.microsoft.com/office/drawing/2014/main" id="{74A21F66-5114-4DCB-9B94-FD5D78C8F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2304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5" name="Oval 18">
                <a:extLst>
                  <a:ext uri="{FF2B5EF4-FFF2-40B4-BE49-F238E27FC236}">
                    <a16:creationId xmlns:a16="http://schemas.microsoft.com/office/drawing/2014/main" id="{A0F91796-4C52-4423-A829-CC9D794D2A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" y="228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38983" name="Object 26">
              <a:extLst>
                <a:ext uri="{FF2B5EF4-FFF2-40B4-BE49-F238E27FC236}">
                  <a16:creationId xmlns:a16="http://schemas.microsoft.com/office/drawing/2014/main" id="{ED8DA9AF-10FE-43FA-9C2E-62607EC408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189"/>
            <a:ext cx="2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33350" imgH="95369" progId="Equation.3">
                    <p:embed/>
                  </p:oleObj>
                </mc:Choice>
                <mc:Fallback>
                  <p:oleObj r:id="rId18" imgW="133350" imgH="95369" progId="Equation.3">
                    <p:embed/>
                    <p:pic>
                      <p:nvPicPr>
                        <p:cNvPr id="38983" name="Object 26">
                          <a:extLst>
                            <a:ext uri="{FF2B5EF4-FFF2-40B4-BE49-F238E27FC236}">
                              <a16:creationId xmlns:a16="http://schemas.microsoft.com/office/drawing/2014/main" id="{ED8DA9AF-10FE-43FA-9C2E-62607EC408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189"/>
                          <a:ext cx="26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30">
            <a:extLst>
              <a:ext uri="{FF2B5EF4-FFF2-40B4-BE49-F238E27FC236}">
                <a16:creationId xmlns:a16="http://schemas.microsoft.com/office/drawing/2014/main" id="{C420960D-8DDE-4141-A825-DC9184BE6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9384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3)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取整函数</a:t>
            </a:r>
          </a:p>
        </p:txBody>
      </p: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D3577620-9F5B-407E-A811-80DC2E162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35814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85850" imgH="361831" progId="Equation.3">
                  <p:embed/>
                </p:oleObj>
              </mc:Choice>
              <mc:Fallback>
                <p:oleObj r:id="rId20" imgW="1085850" imgH="361831" progId="Equation.3">
                  <p:embed/>
                  <p:pic>
                    <p:nvPicPr>
                      <p:cNvPr id="28" name="Object 31">
                        <a:extLst>
                          <a:ext uri="{FF2B5EF4-FFF2-40B4-BE49-F238E27FC236}">
                            <a16:creationId xmlns:a16="http://schemas.microsoft.com/office/drawing/2014/main" id="{D3577620-9F5B-407E-A811-80DC2E162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581400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2">
            <a:extLst>
              <a:ext uri="{FF2B5EF4-FFF2-40B4-BE49-F238E27FC236}">
                <a16:creationId xmlns:a16="http://schemas.microsoft.com/office/drawing/2014/main" id="{6C3B5D61-37D1-49C9-8074-0EE53AD65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4718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当</a:t>
            </a:r>
          </a:p>
        </p:txBody>
      </p:sp>
      <p:graphicFrame>
        <p:nvGraphicFramePr>
          <p:cNvPr id="30" name="Object 33">
            <a:extLst>
              <a:ext uri="{FF2B5EF4-FFF2-40B4-BE49-F238E27FC236}">
                <a16:creationId xmlns:a16="http://schemas.microsoft.com/office/drawing/2014/main" id="{250FF3C1-C9C4-4906-B2FC-A9DF1CE65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614738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181350" imgH="361831" progId="Equation.3">
                  <p:embed/>
                </p:oleObj>
              </mc:Choice>
              <mc:Fallback>
                <p:oleObj r:id="rId22" imgW="3181350" imgH="361831" progId="Equation.3">
                  <p:embed/>
                  <p:pic>
                    <p:nvPicPr>
                      <p:cNvPr id="30" name="Object 33">
                        <a:extLst>
                          <a:ext uri="{FF2B5EF4-FFF2-40B4-BE49-F238E27FC236}">
                            <a16:creationId xmlns:a16="http://schemas.microsoft.com/office/drawing/2014/main" id="{250FF3C1-C9C4-4906-B2FC-A9DF1CE65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14738"/>
                        <a:ext cx="283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4">
            <a:extLst>
              <a:ext uri="{FF2B5EF4-FFF2-40B4-BE49-F238E27FC236}">
                <a16:creationId xmlns:a16="http://schemas.microsoft.com/office/drawing/2014/main" id="{75289E7F-073F-49C8-94B0-AE0CCAD17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3657600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85800" imgH="266819" progId="Equation.3">
                  <p:embed/>
                </p:oleObj>
              </mc:Choice>
              <mc:Fallback>
                <p:oleObj r:id="rId24" imgW="685800" imgH="266819" progId="Equation.3">
                  <p:embed/>
                  <p:pic>
                    <p:nvPicPr>
                      <p:cNvPr id="31" name="Object 34">
                        <a:extLst>
                          <a:ext uri="{FF2B5EF4-FFF2-40B4-BE49-F238E27FC236}">
                            <a16:creationId xmlns:a16="http://schemas.microsoft.com/office/drawing/2014/main" id="{75289E7F-073F-49C8-94B0-AE0CCAD17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657600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87">
            <a:extLst>
              <a:ext uri="{FF2B5EF4-FFF2-40B4-BE49-F238E27FC236}">
                <a16:creationId xmlns:a16="http://schemas.microsoft.com/office/drawing/2014/main" id="{B54E660A-8C27-429E-AF77-CA0019AFB69A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213225"/>
            <a:ext cx="3141663" cy="1847850"/>
            <a:chOff x="1584" y="2597"/>
            <a:chExt cx="2473" cy="1455"/>
          </a:xfrm>
        </p:grpSpPr>
        <p:grpSp>
          <p:nvGrpSpPr>
            <p:cNvPr id="38976" name="Group 86">
              <a:extLst>
                <a:ext uri="{FF2B5EF4-FFF2-40B4-BE49-F238E27FC236}">
                  <a16:creationId xmlns:a16="http://schemas.microsoft.com/office/drawing/2014/main" id="{E32810CE-BF06-4EBB-8BF8-4F7C22C4AA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597"/>
              <a:ext cx="2473" cy="1455"/>
              <a:chOff x="1584" y="2597"/>
              <a:chExt cx="2473" cy="1455"/>
            </a:xfrm>
          </p:grpSpPr>
          <p:sp>
            <p:nvSpPr>
              <p:cNvPr id="38978" name="Line 36">
                <a:extLst>
                  <a:ext uri="{FF2B5EF4-FFF2-40B4-BE49-F238E27FC236}">
                    <a16:creationId xmlns:a16="http://schemas.microsoft.com/office/drawing/2014/main" id="{FB5EBDCC-70E3-4D25-ADC2-C88011F7F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527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9" name="Line 37">
                <a:extLst>
                  <a:ext uri="{FF2B5EF4-FFF2-40B4-BE49-F238E27FC236}">
                    <a16:creationId xmlns:a16="http://schemas.microsoft.com/office/drawing/2014/main" id="{61EEC826-6565-4292-8BF9-6F673DB8B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2640"/>
                <a:ext cx="0" cy="14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8980" name="Object 38">
                <a:extLst>
                  <a:ext uri="{FF2B5EF4-FFF2-40B4-BE49-F238E27FC236}">
                    <a16:creationId xmlns:a16="http://schemas.microsoft.com/office/drawing/2014/main" id="{42067A1A-189F-4AA0-B3B4-2C41496F21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3552"/>
              <a:ext cx="21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47625" imgH="76081" progId="Equation.3">
                      <p:embed/>
                    </p:oleObj>
                  </mc:Choice>
                  <mc:Fallback>
                    <p:oleObj r:id="rId26" imgW="47625" imgH="76081" progId="Equation.3">
                      <p:embed/>
                      <p:pic>
                        <p:nvPicPr>
                          <p:cNvPr id="38980" name="Object 38">
                            <a:extLst>
                              <a:ext uri="{FF2B5EF4-FFF2-40B4-BE49-F238E27FC236}">
                                <a16:creationId xmlns:a16="http://schemas.microsoft.com/office/drawing/2014/main" id="{42067A1A-189F-4AA0-B3B4-2C41496F21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552"/>
                            <a:ext cx="217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81" name="Object 39">
                <a:extLst>
                  <a:ext uri="{FF2B5EF4-FFF2-40B4-BE49-F238E27FC236}">
                    <a16:creationId xmlns:a16="http://schemas.microsoft.com/office/drawing/2014/main" id="{0174DDB4-3C11-49B5-803B-C89AA8C050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48" y="2597"/>
              <a:ext cx="24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76200" imgH="95369" progId="Equation.3">
                      <p:embed/>
                    </p:oleObj>
                  </mc:Choice>
                  <mc:Fallback>
                    <p:oleObj r:id="rId28" imgW="76200" imgH="95369" progId="Equation.3">
                      <p:embed/>
                      <p:pic>
                        <p:nvPicPr>
                          <p:cNvPr id="38981" name="Object 39">
                            <a:extLst>
                              <a:ext uri="{FF2B5EF4-FFF2-40B4-BE49-F238E27FC236}">
                                <a16:creationId xmlns:a16="http://schemas.microsoft.com/office/drawing/2014/main" id="{0174DDB4-3C11-49B5-803B-C89AA8C050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8" y="2597"/>
                            <a:ext cx="24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977" name="Object 40">
              <a:extLst>
                <a:ext uri="{FF2B5EF4-FFF2-40B4-BE49-F238E27FC236}">
                  <a16:creationId xmlns:a16="http://schemas.microsoft.com/office/drawing/2014/main" id="{4EF0D715-9AE6-46BA-9EDD-044355FF9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1" y="3503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47625" imgH="76081" progId="Equation.3">
                    <p:embed/>
                  </p:oleObj>
                </mc:Choice>
                <mc:Fallback>
                  <p:oleObj r:id="rId30" imgW="47625" imgH="76081" progId="Equation.3">
                    <p:embed/>
                    <p:pic>
                      <p:nvPicPr>
                        <p:cNvPr id="38977" name="Object 40">
                          <a:extLst>
                            <a:ext uri="{FF2B5EF4-FFF2-40B4-BE49-F238E27FC236}">
                              <a16:creationId xmlns:a16="http://schemas.microsoft.com/office/drawing/2014/main" id="{4EF0D715-9AE6-46BA-9EDD-044355FF9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3503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88">
            <a:extLst>
              <a:ext uri="{FF2B5EF4-FFF2-40B4-BE49-F238E27FC236}">
                <a16:creationId xmlns:a16="http://schemas.microsoft.com/office/drawing/2014/main" id="{4D739D98-AB8E-42F2-AF63-E867660ABF27}"/>
              </a:ext>
            </a:extLst>
          </p:cNvPr>
          <p:cNvGrpSpPr>
            <a:grpSpLocks/>
          </p:cNvGrpSpPr>
          <p:nvPr/>
        </p:nvGrpSpPr>
        <p:grpSpPr bwMode="auto">
          <a:xfrm>
            <a:off x="3627438" y="5373688"/>
            <a:ext cx="419100" cy="319087"/>
            <a:chOff x="2400" y="3511"/>
            <a:chExt cx="330" cy="252"/>
          </a:xfrm>
        </p:grpSpPr>
        <p:grpSp>
          <p:nvGrpSpPr>
            <p:cNvPr id="38972" name="Group 60">
              <a:extLst>
                <a:ext uri="{FF2B5EF4-FFF2-40B4-BE49-F238E27FC236}">
                  <a16:creationId xmlns:a16="http://schemas.microsoft.com/office/drawing/2014/main" id="{DDFEEFA7-0A4B-4D04-B291-0830F17D9F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511"/>
              <a:ext cx="281" cy="41"/>
              <a:chOff x="2400" y="3511"/>
              <a:chExt cx="281" cy="41"/>
            </a:xfrm>
          </p:grpSpPr>
          <p:sp>
            <p:nvSpPr>
              <p:cNvPr id="38974" name="Line 43">
                <a:extLst>
                  <a:ext uri="{FF2B5EF4-FFF2-40B4-BE49-F238E27FC236}">
                    <a16:creationId xmlns:a16="http://schemas.microsoft.com/office/drawing/2014/main" id="{70D4936E-783F-48C0-892A-AB5E95F72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3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5" name="Oval 44">
                <a:extLst>
                  <a:ext uri="{FF2B5EF4-FFF2-40B4-BE49-F238E27FC236}">
                    <a16:creationId xmlns:a16="http://schemas.microsoft.com/office/drawing/2014/main" id="{C297736D-FCFB-4C8B-8D6C-0526FCE2D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38973" name="Object 76">
              <a:extLst>
                <a:ext uri="{FF2B5EF4-FFF2-40B4-BE49-F238E27FC236}">
                  <a16:creationId xmlns:a16="http://schemas.microsoft.com/office/drawing/2014/main" id="{5098D48C-E4B7-4D9F-85D0-85F01FA24D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8" y="3552"/>
            <a:ext cx="1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0" imgH="95369" progId="Equation.3">
                    <p:embed/>
                  </p:oleObj>
                </mc:Choice>
                <mc:Fallback>
                  <p:oleObj r:id="rId32" imgW="0" imgH="95369" progId="Equation.3">
                    <p:embed/>
                    <p:pic>
                      <p:nvPicPr>
                        <p:cNvPr id="38973" name="Object 76">
                          <a:extLst>
                            <a:ext uri="{FF2B5EF4-FFF2-40B4-BE49-F238E27FC236}">
                              <a16:creationId xmlns:a16="http://schemas.microsoft.com/office/drawing/2014/main" id="{5098D48C-E4B7-4D9F-85D0-85F01FA24D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" y="3552"/>
                          <a:ext cx="11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90">
            <a:extLst>
              <a:ext uri="{FF2B5EF4-FFF2-40B4-BE49-F238E27FC236}">
                <a16:creationId xmlns:a16="http://schemas.microsoft.com/office/drawing/2014/main" id="{91708EA2-320F-4B76-90EB-75B787A3FFF9}"/>
              </a:ext>
            </a:extLst>
          </p:cNvPr>
          <p:cNvGrpSpPr>
            <a:grpSpLocks/>
          </p:cNvGrpSpPr>
          <p:nvPr/>
        </p:nvGrpSpPr>
        <p:grpSpPr bwMode="auto">
          <a:xfrm>
            <a:off x="4356100" y="4652963"/>
            <a:ext cx="457200" cy="1069975"/>
            <a:chOff x="2953" y="2928"/>
            <a:chExt cx="360" cy="843"/>
          </a:xfrm>
        </p:grpSpPr>
        <p:sp>
          <p:nvSpPr>
            <p:cNvPr id="38967" name="Line 82">
              <a:extLst>
                <a:ext uri="{FF2B5EF4-FFF2-40B4-BE49-F238E27FC236}">
                  <a16:creationId xmlns:a16="http://schemas.microsoft.com/office/drawing/2014/main" id="{D870F986-1AD6-4FD6-8A3B-4BA211490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3" y="2951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968" name="Group 64">
              <a:extLst>
                <a:ext uri="{FF2B5EF4-FFF2-40B4-BE49-F238E27FC236}">
                  <a16:creationId xmlns:a16="http://schemas.microsoft.com/office/drawing/2014/main" id="{344C1BAD-EFEA-414E-BB60-A47B285B5D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2928"/>
              <a:ext cx="281" cy="41"/>
              <a:chOff x="2400" y="3511"/>
              <a:chExt cx="281" cy="41"/>
            </a:xfrm>
          </p:grpSpPr>
          <p:sp>
            <p:nvSpPr>
              <p:cNvPr id="38970" name="Line 65">
                <a:extLst>
                  <a:ext uri="{FF2B5EF4-FFF2-40B4-BE49-F238E27FC236}">
                    <a16:creationId xmlns:a16="http://schemas.microsoft.com/office/drawing/2014/main" id="{628C2EF1-1DAE-4254-A2CF-5170DEE31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3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1" name="Oval 66">
                <a:extLst>
                  <a:ext uri="{FF2B5EF4-FFF2-40B4-BE49-F238E27FC236}">
                    <a16:creationId xmlns:a16="http://schemas.microsoft.com/office/drawing/2014/main" id="{8018A432-8BEB-438B-BBF4-052292172B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38969" name="Object 78">
              <a:extLst>
                <a:ext uri="{FF2B5EF4-FFF2-40B4-BE49-F238E27FC236}">
                  <a16:creationId xmlns:a16="http://schemas.microsoft.com/office/drawing/2014/main" id="{DDC3D7AF-A365-479A-8E27-6A0AFD966A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544"/>
            <a:ext cx="14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38100" imgH="114300" progId="Equation.3">
                    <p:embed/>
                  </p:oleObj>
                </mc:Choice>
                <mc:Fallback>
                  <p:oleObj r:id="rId34" imgW="38100" imgH="114300" progId="Equation.3">
                    <p:embed/>
                    <p:pic>
                      <p:nvPicPr>
                        <p:cNvPr id="38969" name="Object 78">
                          <a:extLst>
                            <a:ext uri="{FF2B5EF4-FFF2-40B4-BE49-F238E27FC236}">
                              <a16:creationId xmlns:a16="http://schemas.microsoft.com/office/drawing/2014/main" id="{DDC3D7AF-A365-479A-8E27-6A0AFD966A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44"/>
                          <a:ext cx="14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91">
            <a:extLst>
              <a:ext uri="{FF2B5EF4-FFF2-40B4-BE49-F238E27FC236}">
                <a16:creationId xmlns:a16="http://schemas.microsoft.com/office/drawing/2014/main" id="{0950ED75-069F-481C-B473-4582923E672F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4292600"/>
            <a:ext cx="477837" cy="1425575"/>
            <a:chOff x="3241" y="2640"/>
            <a:chExt cx="376" cy="1123"/>
          </a:xfrm>
        </p:grpSpPr>
        <p:grpSp>
          <p:nvGrpSpPr>
            <p:cNvPr id="38961" name="Group 67">
              <a:extLst>
                <a:ext uri="{FF2B5EF4-FFF2-40B4-BE49-F238E27FC236}">
                  <a16:creationId xmlns:a16="http://schemas.microsoft.com/office/drawing/2014/main" id="{D6721339-6C2A-4C3C-9556-9B775EF71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1" y="2640"/>
              <a:ext cx="281" cy="41"/>
              <a:chOff x="2400" y="3511"/>
              <a:chExt cx="281" cy="41"/>
            </a:xfrm>
          </p:grpSpPr>
          <p:sp>
            <p:nvSpPr>
              <p:cNvPr id="38965" name="Line 68">
                <a:extLst>
                  <a:ext uri="{FF2B5EF4-FFF2-40B4-BE49-F238E27FC236}">
                    <a16:creationId xmlns:a16="http://schemas.microsoft.com/office/drawing/2014/main" id="{0DCA3522-4D62-406D-BD85-C090F919D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3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6" name="Oval 69">
                <a:extLst>
                  <a:ext uri="{FF2B5EF4-FFF2-40B4-BE49-F238E27FC236}">
                    <a16:creationId xmlns:a16="http://schemas.microsoft.com/office/drawing/2014/main" id="{44628B22-0C2E-463C-ABEA-066BBA2D2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38962" name="Object 79">
              <a:extLst>
                <a:ext uri="{FF2B5EF4-FFF2-40B4-BE49-F238E27FC236}">
                  <a16:creationId xmlns:a16="http://schemas.microsoft.com/office/drawing/2014/main" id="{3C985BE8-CC2A-49D6-8EB3-E379086C30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47625" imgH="95369" progId="Equation.3">
                    <p:embed/>
                  </p:oleObj>
                </mc:Choice>
                <mc:Fallback>
                  <p:oleObj r:id="rId36" imgW="47625" imgH="95369" progId="Equation.3">
                    <p:embed/>
                    <p:pic>
                      <p:nvPicPr>
                        <p:cNvPr id="38962" name="Object 79">
                          <a:extLst>
                            <a:ext uri="{FF2B5EF4-FFF2-40B4-BE49-F238E27FC236}">
                              <a16:creationId xmlns:a16="http://schemas.microsoft.com/office/drawing/2014/main" id="{3C985BE8-CC2A-49D6-8EB3-E379086C30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3" name="Line 80">
              <a:extLst>
                <a:ext uri="{FF2B5EF4-FFF2-40B4-BE49-F238E27FC236}">
                  <a16:creationId xmlns:a16="http://schemas.microsoft.com/office/drawing/2014/main" id="{2D3A7717-5AA0-4707-935F-57DDBD95F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7" y="268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4" name="Line 81">
              <a:extLst>
                <a:ext uri="{FF2B5EF4-FFF2-40B4-BE49-F238E27FC236}">
                  <a16:creationId xmlns:a16="http://schemas.microsoft.com/office/drawing/2014/main" id="{7F25915D-F8E7-4C80-9F73-6FB56FC04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1" y="2675"/>
              <a:ext cx="0" cy="8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Group 89">
            <a:extLst>
              <a:ext uri="{FF2B5EF4-FFF2-40B4-BE49-F238E27FC236}">
                <a16:creationId xmlns:a16="http://schemas.microsoft.com/office/drawing/2014/main" id="{EECEC91B-6F41-471D-B6AC-9FC616E58817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5013325"/>
            <a:ext cx="511175" cy="693738"/>
            <a:chOff x="2663" y="3216"/>
            <a:chExt cx="402" cy="547"/>
          </a:xfrm>
        </p:grpSpPr>
        <p:grpSp>
          <p:nvGrpSpPr>
            <p:cNvPr id="38956" name="Group 61">
              <a:extLst>
                <a:ext uri="{FF2B5EF4-FFF2-40B4-BE49-F238E27FC236}">
                  <a16:creationId xmlns:a16="http://schemas.microsoft.com/office/drawing/2014/main" id="{C9DF1504-99BD-4DFB-A1D1-7CA3AB465B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216"/>
              <a:ext cx="281" cy="41"/>
              <a:chOff x="2400" y="3511"/>
              <a:chExt cx="281" cy="41"/>
            </a:xfrm>
          </p:grpSpPr>
          <p:sp>
            <p:nvSpPr>
              <p:cNvPr id="38959" name="Line 62">
                <a:extLst>
                  <a:ext uri="{FF2B5EF4-FFF2-40B4-BE49-F238E27FC236}">
                    <a16:creationId xmlns:a16="http://schemas.microsoft.com/office/drawing/2014/main" id="{D8763354-E99E-4002-9B6C-E7BB05F1A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53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0" name="Oval 63">
                <a:extLst>
                  <a:ext uri="{FF2B5EF4-FFF2-40B4-BE49-F238E27FC236}">
                    <a16:creationId xmlns:a16="http://schemas.microsoft.com/office/drawing/2014/main" id="{66EC3D63-9764-45C5-A06A-0560182AA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38957" name="Object 77">
              <a:extLst>
                <a:ext uri="{FF2B5EF4-FFF2-40B4-BE49-F238E27FC236}">
                  <a16:creationId xmlns:a16="http://schemas.microsoft.com/office/drawing/2014/main" id="{C4AABF37-2C6A-4B07-9DE7-54CAD1975A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4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47625" imgH="95369" progId="Equation.3">
                    <p:embed/>
                  </p:oleObj>
                </mc:Choice>
                <mc:Fallback>
                  <p:oleObj r:id="rId38" imgW="47625" imgH="95369" progId="Equation.3">
                    <p:embed/>
                    <p:pic>
                      <p:nvPicPr>
                        <p:cNvPr id="38957" name="Object 77">
                          <a:extLst>
                            <a:ext uri="{FF2B5EF4-FFF2-40B4-BE49-F238E27FC236}">
                              <a16:creationId xmlns:a16="http://schemas.microsoft.com/office/drawing/2014/main" id="{C4AABF37-2C6A-4B07-9DE7-54CAD1975A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8" name="Line 83">
              <a:extLst>
                <a:ext uri="{FF2B5EF4-FFF2-40B4-BE49-F238E27FC236}">
                  <a16:creationId xmlns:a16="http://schemas.microsoft.com/office/drawing/2014/main" id="{E98D2AFD-18EF-44D8-A657-A69CAF18F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3" y="32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" name="Group 94">
            <a:extLst>
              <a:ext uri="{FF2B5EF4-FFF2-40B4-BE49-F238E27FC236}">
                <a16:creationId xmlns:a16="http://schemas.microsoft.com/office/drawing/2014/main" id="{618482F6-990B-4992-91C7-83936B5C3B63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5373688"/>
            <a:ext cx="930275" cy="701675"/>
            <a:chOff x="1684" y="3527"/>
            <a:chExt cx="732" cy="553"/>
          </a:xfrm>
        </p:grpSpPr>
        <p:grpSp>
          <p:nvGrpSpPr>
            <p:cNvPr id="38945" name="Group 92">
              <a:extLst>
                <a:ext uri="{FF2B5EF4-FFF2-40B4-BE49-F238E27FC236}">
                  <a16:creationId xmlns:a16="http://schemas.microsoft.com/office/drawing/2014/main" id="{C9DDA62F-D8B1-4CDB-A941-1AEA1227C8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6" y="3533"/>
              <a:ext cx="420" cy="307"/>
              <a:chOff x="1996" y="3533"/>
              <a:chExt cx="420" cy="307"/>
            </a:xfrm>
          </p:grpSpPr>
          <p:graphicFrame>
            <p:nvGraphicFramePr>
              <p:cNvPr id="38952" name="Object 45">
                <a:extLst>
                  <a:ext uri="{FF2B5EF4-FFF2-40B4-BE49-F238E27FC236}">
                    <a16:creationId xmlns:a16="http://schemas.microsoft.com/office/drawing/2014/main" id="{6F1E670C-D68E-4865-9A8E-2C6F0D74D4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96" y="3533"/>
              <a:ext cx="260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0" imgW="133350" imgH="95369" progId="Equation.3">
                      <p:embed/>
                    </p:oleObj>
                  </mc:Choice>
                  <mc:Fallback>
                    <p:oleObj r:id="rId40" imgW="133350" imgH="95369" progId="Equation.3">
                      <p:embed/>
                      <p:pic>
                        <p:nvPicPr>
                          <p:cNvPr id="38952" name="Object 45">
                            <a:extLst>
                              <a:ext uri="{FF2B5EF4-FFF2-40B4-BE49-F238E27FC236}">
                                <a16:creationId xmlns:a16="http://schemas.microsoft.com/office/drawing/2014/main" id="{6F1E670C-D68E-4865-9A8E-2C6F0D74D4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6" y="3533"/>
                            <a:ext cx="260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8953" name="Group 70">
                <a:extLst>
                  <a:ext uri="{FF2B5EF4-FFF2-40B4-BE49-F238E27FC236}">
                    <a16:creationId xmlns:a16="http://schemas.microsoft.com/office/drawing/2014/main" id="{F6581D6F-87FF-4A52-8C39-88C4784950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5" y="3799"/>
                <a:ext cx="281" cy="41"/>
                <a:chOff x="2400" y="3511"/>
                <a:chExt cx="281" cy="41"/>
              </a:xfrm>
            </p:grpSpPr>
            <p:sp>
              <p:nvSpPr>
                <p:cNvPr id="38954" name="Line 71">
                  <a:extLst>
                    <a:ext uri="{FF2B5EF4-FFF2-40B4-BE49-F238E27FC236}">
                      <a16:creationId xmlns:a16="http://schemas.microsoft.com/office/drawing/2014/main" id="{AC0F17A2-4D5E-49F9-9F5B-FDAF399263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353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55" name="Oval 72">
                  <a:extLst>
                    <a:ext uri="{FF2B5EF4-FFF2-40B4-BE49-F238E27FC236}">
                      <a16:creationId xmlns:a16="http://schemas.microsoft.com/office/drawing/2014/main" id="{78124288-79DF-4D81-A556-7EE5F98BC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3511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</p:grpSp>
        </p:grpSp>
        <p:grpSp>
          <p:nvGrpSpPr>
            <p:cNvPr id="38946" name="Group 93">
              <a:extLst>
                <a:ext uri="{FF2B5EF4-FFF2-40B4-BE49-F238E27FC236}">
                  <a16:creationId xmlns:a16="http://schemas.microsoft.com/office/drawing/2014/main" id="{2ACF0DDD-C22D-49BE-8730-308E13AF3A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4" y="3527"/>
              <a:ext cx="469" cy="553"/>
              <a:chOff x="1684" y="3527"/>
              <a:chExt cx="469" cy="553"/>
            </a:xfrm>
          </p:grpSpPr>
          <p:grpSp>
            <p:nvGrpSpPr>
              <p:cNvPr id="38947" name="Group 73">
                <a:extLst>
                  <a:ext uri="{FF2B5EF4-FFF2-40B4-BE49-F238E27FC236}">
                    <a16:creationId xmlns:a16="http://schemas.microsoft.com/office/drawing/2014/main" id="{E532FB9B-8E4C-485C-AC0B-49EB497B37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4039"/>
                <a:ext cx="281" cy="41"/>
                <a:chOff x="2400" y="3511"/>
                <a:chExt cx="281" cy="41"/>
              </a:xfrm>
            </p:grpSpPr>
            <p:sp>
              <p:nvSpPr>
                <p:cNvPr id="38950" name="Line 74">
                  <a:extLst>
                    <a:ext uri="{FF2B5EF4-FFF2-40B4-BE49-F238E27FC236}">
                      <a16:creationId xmlns:a16="http://schemas.microsoft.com/office/drawing/2014/main" id="{FBD6407D-C070-4425-9ACB-5B38A5FAEF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353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51" name="Oval 75">
                  <a:extLst>
                    <a:ext uri="{FF2B5EF4-FFF2-40B4-BE49-F238E27FC236}">
                      <a16:creationId xmlns:a16="http://schemas.microsoft.com/office/drawing/2014/main" id="{55748D9A-BCAB-4BF8-BC27-854949DFC2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0" y="3511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</p:grpSp>
          <p:sp>
            <p:nvSpPr>
              <p:cNvPr id="38948" name="Line 84">
                <a:extLst>
                  <a:ext uri="{FF2B5EF4-FFF2-40B4-BE49-F238E27FC236}">
                    <a16:creationId xmlns:a16="http://schemas.microsoft.com/office/drawing/2014/main" id="{69EBD262-5947-4135-81E0-745C9D513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5" y="3527"/>
                <a:ext cx="0" cy="5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8949" name="Object 85">
                <a:extLst>
                  <a:ext uri="{FF2B5EF4-FFF2-40B4-BE49-F238E27FC236}">
                    <a16:creationId xmlns:a16="http://schemas.microsoft.com/office/drawing/2014/main" id="{B35EC0F4-C283-459D-B234-1196BA07E0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4" y="3533"/>
              <a:ext cx="309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2" imgW="180975" imgH="95369" progId="Equation.3">
                      <p:embed/>
                    </p:oleObj>
                  </mc:Choice>
                  <mc:Fallback>
                    <p:oleObj r:id="rId42" imgW="180975" imgH="95369" progId="Equation.3">
                      <p:embed/>
                      <p:pic>
                        <p:nvPicPr>
                          <p:cNvPr id="38949" name="Object 85">
                            <a:extLst>
                              <a:ext uri="{FF2B5EF4-FFF2-40B4-BE49-F238E27FC236}">
                                <a16:creationId xmlns:a16="http://schemas.microsoft.com/office/drawing/2014/main" id="{B35EC0F4-C283-459D-B234-1196BA07E0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4" y="3533"/>
                            <a:ext cx="309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5" name="AutoShape 109">
            <a:extLst>
              <a:ext uri="{FF2B5EF4-FFF2-40B4-BE49-F238E27FC236}">
                <a16:creationId xmlns:a16="http://schemas.microsoft.com/office/drawing/2014/main" id="{9D0AA0FA-ABD1-49C5-9F9C-3F631A93ADCE}"/>
              </a:ext>
            </a:extLst>
          </p:cNvPr>
          <p:cNvSpPr>
            <a:spLocks/>
          </p:cNvSpPr>
          <p:nvPr/>
        </p:nvSpPr>
        <p:spPr bwMode="auto">
          <a:xfrm>
            <a:off x="3352800" y="1524000"/>
            <a:ext cx="152400" cy="1219200"/>
          </a:xfrm>
          <a:prstGeom prst="leftBrace">
            <a:avLst>
              <a:gd name="adj1" fmla="val 665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6" grpId="0" animBg="1"/>
      <p:bldP spid="27" grpId="0"/>
      <p:bldP spid="29" grpId="0"/>
      <p:bldP spid="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4AF1667A-4B3B-4028-970C-8E7411C272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9913" y="711200"/>
            <a:ext cx="3198812" cy="596900"/>
          </a:xfrm>
        </p:spPr>
        <p:txBody>
          <a:bodyPr/>
          <a:lstStyle/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函数</a:t>
            </a:r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D27737B6-B8E5-459D-8F63-4060D860B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49275"/>
          <a:ext cx="43735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24425" imgH="981194" progId="Equation.3">
                  <p:embed/>
                </p:oleObj>
              </mc:Choice>
              <mc:Fallback>
                <p:oleObj r:id="rId2" imgW="4924425" imgH="981194" progId="Equation.3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id="{D27737B6-B8E5-459D-8F63-4060D860B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9275"/>
                        <a:ext cx="43735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>
            <a:extLst>
              <a:ext uri="{FF2B5EF4-FFF2-40B4-BE49-F238E27FC236}">
                <a16:creationId xmlns:a16="http://schemas.microsoft.com/office/drawing/2014/main" id="{5AF25BE8-A5DD-4B6C-886A-DC9B15C76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7240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求 </a:t>
            </a:r>
          </a:p>
        </p:txBody>
      </p:sp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39265EB2-07D3-4B16-A7D3-3AF542F5F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1720850"/>
          <a:ext cx="77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0100" imgH="495419" progId="Equation.3">
                  <p:embed/>
                </p:oleObj>
              </mc:Choice>
              <mc:Fallback>
                <p:oleObj r:id="rId4" imgW="800100" imgH="495419" progId="Equation.3">
                  <p:embed/>
                  <p:pic>
                    <p:nvPicPr>
                      <p:cNvPr id="39941" name="Object 5">
                        <a:extLst>
                          <a:ext uri="{FF2B5EF4-FFF2-40B4-BE49-F238E27FC236}">
                            <a16:creationId xmlns:a16="http://schemas.microsoft.com/office/drawing/2014/main" id="{39265EB2-07D3-4B16-A7D3-3AF542F5F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720850"/>
                        <a:ext cx="77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>
            <a:extLst>
              <a:ext uri="{FF2B5EF4-FFF2-40B4-BE49-F238E27FC236}">
                <a16:creationId xmlns:a16="http://schemas.microsoft.com/office/drawing/2014/main" id="{1802FC16-4701-45BE-978B-79ADC591F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7192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及</a:t>
            </a:r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AB9F7F0F-B3C5-45C2-BE6F-C734A7336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719263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85825" imgH="495419" progId="Equation.3">
                  <p:embed/>
                </p:oleObj>
              </mc:Choice>
              <mc:Fallback>
                <p:oleObj r:id="rId6" imgW="885825" imgH="495419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AB9F7F0F-B3C5-45C2-BE6F-C734A7336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19263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>
            <a:extLst>
              <a:ext uri="{FF2B5EF4-FFF2-40B4-BE49-F238E27FC236}">
                <a16:creationId xmlns:a16="http://schemas.microsoft.com/office/drawing/2014/main" id="{AC957394-E7BB-4A25-B463-6BFB42AD2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733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EF5DF478-D2F4-4471-91C6-0D6BF2CF3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2543175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09775" imgH="552569" progId="Equation.3">
                  <p:embed/>
                </p:oleObj>
              </mc:Choice>
              <mc:Fallback>
                <p:oleObj r:id="rId8" imgW="2009775" imgH="55256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EF5DF478-D2F4-4471-91C6-0D6BF2CF3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543175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C6253C12-F503-438B-9379-1F844B5BA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598738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57250" imgH="457200" progId="Equation.3">
                  <p:embed/>
                </p:oleObj>
              </mc:Choice>
              <mc:Fallback>
                <p:oleObj r:id="rId10" imgW="857250" imgH="457200" progId="Equation.3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C6253C12-F503-438B-9379-1F844B5BA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598738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69BCDF44-81DE-45FF-B85A-041A14072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033838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85850" imgH="495419" progId="Equation.3">
                  <p:embed/>
                </p:oleObj>
              </mc:Choice>
              <mc:Fallback>
                <p:oleObj r:id="rId12" imgW="1085850" imgH="495419" progId="Equation.3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69BCDF44-81DE-45FF-B85A-041A14072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3838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5E84D8E8-81B5-47B6-B85F-0584589FC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3570288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38250" imgH="266819" progId="Equation.3">
                  <p:embed/>
                </p:oleObj>
              </mc:Choice>
              <mc:Fallback>
                <p:oleObj r:id="rId14" imgW="1238250" imgH="266819" progId="Equation.3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5E84D8E8-81B5-47B6-B85F-0584589FC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570288"/>
                        <a:ext cx="115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1024B006-D46C-48FA-A931-CE46CEF0A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3305175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23925" imgH="895469" progId="Equation.3">
                  <p:embed/>
                </p:oleObj>
              </mc:Choice>
              <mc:Fallback>
                <p:oleObj r:id="rId16" imgW="923925" imgH="895469" progId="Equation.3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1024B006-D46C-48FA-A931-CE46CEF0A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305175"/>
                        <a:ext cx="87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0A512B08-295C-4C80-A05B-D85FE7C49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524375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28650" imgH="266819" progId="Equation.3">
                  <p:embed/>
                </p:oleObj>
              </mc:Choice>
              <mc:Fallback>
                <p:oleObj r:id="rId18" imgW="628650" imgH="266819" progId="Equation.3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0A512B08-295C-4C80-A05B-D85FE7C49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24375"/>
                        <a:ext cx="62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AFE95069-75D2-497E-93CD-9579A786F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295775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04850" imgH="914400" progId="Equation.3">
                  <p:embed/>
                </p:oleObj>
              </mc:Choice>
              <mc:Fallback>
                <p:oleObj r:id="rId20" imgW="704850" imgH="914400" progId="Equation.3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AFE95069-75D2-497E-93CD-9579A786F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95775"/>
                        <a:ext cx="698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B1063981-9C10-40F9-94C3-2562EA39B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729038"/>
          <a:ext cx="12620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485775" imgH="142875" progId="Equation.3">
                  <p:embed/>
                </p:oleObj>
              </mc:Choice>
              <mc:Fallback>
                <p:oleObj r:id="rId22" imgW="485775" imgH="142875" progId="Equation.3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B1063981-9C10-40F9-94C3-2562EA39B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29038"/>
                        <a:ext cx="12620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>
            <a:extLst>
              <a:ext uri="{FF2B5EF4-FFF2-40B4-BE49-F238E27FC236}">
                <a16:creationId xmlns:a16="http://schemas.microsoft.com/office/drawing/2014/main" id="{2B39502A-604B-4279-8E9C-5C6D50D34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576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函数无定义</a:t>
            </a:r>
          </a:p>
        </p:txBody>
      </p:sp>
      <p:sp>
        <p:nvSpPr>
          <p:cNvPr id="39954" name="Text Box 18">
            <a:extLst>
              <a:ext uri="{FF2B5EF4-FFF2-40B4-BE49-F238E27FC236}">
                <a16:creationId xmlns:a16="http://schemas.microsoft.com/office/drawing/2014/main" id="{F0E51CA9-5DFE-4300-B79B-857289C18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1695450"/>
            <a:ext cx="42627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并写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定义域及值域 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8" name="Rectangle 19">
            <a:extLst>
              <a:ext uri="{FF2B5EF4-FFF2-40B4-BE49-F238E27FC236}">
                <a16:creationId xmlns:a16="http://schemas.microsoft.com/office/drawing/2014/main" id="{7FA1CBBE-41E5-4D13-BFA5-D89C9F9ED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686175"/>
            <a:ext cx="2133600" cy="10668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" name="Text Box 20">
            <a:extLst>
              <a:ext uri="{FF2B5EF4-FFF2-40B4-BE49-F238E27FC236}">
                <a16:creationId xmlns:a16="http://schemas.microsoft.com/office/drawing/2014/main" id="{1E58EE5D-5E14-49F4-BE89-137084431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613" y="5456238"/>
            <a:ext cx="133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定义域 </a:t>
            </a:r>
          </a:p>
        </p:txBody>
      </p:sp>
      <p:graphicFrame>
        <p:nvGraphicFramePr>
          <p:cNvPr id="30" name="Object 21">
            <a:extLst>
              <a:ext uri="{FF2B5EF4-FFF2-40B4-BE49-F238E27FC236}">
                <a16:creationId xmlns:a16="http://schemas.microsoft.com/office/drawing/2014/main" id="{71DAB1A8-FDA4-478D-9F0C-18A24CB62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3" y="5551488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019300" imgH="381119" progId="Equation.3">
                  <p:embed/>
                </p:oleObj>
              </mc:Choice>
              <mc:Fallback>
                <p:oleObj r:id="rId24" imgW="2019300" imgH="381119" progId="Equation.3">
                  <p:embed/>
                  <p:pic>
                    <p:nvPicPr>
                      <p:cNvPr id="30" name="Object 21">
                        <a:extLst>
                          <a:ext uri="{FF2B5EF4-FFF2-40B4-BE49-F238E27FC236}">
                            <a16:creationId xmlns:a16="http://schemas.microsoft.com/office/drawing/2014/main" id="{71DAB1A8-FDA4-478D-9F0C-18A24CB62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551488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2">
            <a:extLst>
              <a:ext uri="{FF2B5EF4-FFF2-40B4-BE49-F238E27FC236}">
                <a16:creationId xmlns:a16="http://schemas.microsoft.com/office/drawing/2014/main" id="{7B6B4962-64EA-4F27-BC06-27662B22F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13" y="5456238"/>
            <a:ext cx="128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值域 </a:t>
            </a:r>
          </a:p>
        </p:txBody>
      </p:sp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2CF6B79F-EF6D-4BC8-B47E-586E2A915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9938" y="553402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600325" imgH="381119" progId="Equation.3">
                  <p:embed/>
                </p:oleObj>
              </mc:Choice>
              <mc:Fallback>
                <p:oleObj r:id="rId26" imgW="2600325" imgH="381119" progId="Equation.3">
                  <p:embed/>
                  <p:pic>
                    <p:nvPicPr>
                      <p:cNvPr id="32" name="Object 23">
                        <a:extLst>
                          <a:ext uri="{FF2B5EF4-FFF2-40B4-BE49-F238E27FC236}">
                            <a16:creationId xmlns:a16="http://schemas.microsoft.com/office/drawing/2014/main" id="{2CF6B79F-EF6D-4BC8-B47E-586E2A915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5534025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24">
            <a:extLst>
              <a:ext uri="{FF2B5EF4-FFF2-40B4-BE49-F238E27FC236}">
                <a16:creationId xmlns:a16="http://schemas.microsoft.com/office/drawing/2014/main" id="{9AC07F80-47B3-4E98-9027-0099EA2E6C29}"/>
              </a:ext>
            </a:extLst>
          </p:cNvPr>
          <p:cNvSpPr>
            <a:spLocks/>
          </p:cNvSpPr>
          <p:nvPr/>
        </p:nvSpPr>
        <p:spPr bwMode="auto">
          <a:xfrm>
            <a:off x="2514600" y="3609975"/>
            <a:ext cx="152400" cy="1295400"/>
          </a:xfrm>
          <a:prstGeom prst="leftBrace">
            <a:avLst>
              <a:gd name="adj1" fmla="val 706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  <p:bldP spid="28" grpId="0" animBg="1"/>
      <p:bldP spid="29" grpId="0" build="p"/>
      <p:bldP spid="31" grpId="0" build="p"/>
      <p:bldP spid="3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3008"/>
            <a:ext cx="5559425" cy="5334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200" b="1" dirty="0">
                <a:latin typeface="Times New Roman" pitchFamily="18" charset="0"/>
                <a:ea typeface="华文楷体" pitchFamily="2" charset="-122"/>
              </a:rPr>
              <a:t>二、函数的几种特性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66D2DC1-0BFB-46E0-A478-7024E68D5F67}"/>
              </a:ext>
            </a:extLst>
          </p:cNvPr>
          <p:cNvGrpSpPr/>
          <p:nvPr/>
        </p:nvGrpSpPr>
        <p:grpSpPr>
          <a:xfrm>
            <a:off x="762000" y="1037680"/>
            <a:ext cx="6477000" cy="519112"/>
            <a:chOff x="762000" y="728663"/>
            <a:chExt cx="6477000" cy="519112"/>
          </a:xfrm>
        </p:grpSpPr>
        <p:sp>
          <p:nvSpPr>
            <p:cNvPr id="108547" name="Text Box 3"/>
            <p:cNvSpPr txBox="1">
              <a:spLocks noChangeArrowheads="1"/>
            </p:cNvSpPr>
            <p:nvPr/>
          </p:nvSpPr>
          <p:spPr bwMode="auto">
            <a:xfrm>
              <a:off x="762000" y="728663"/>
              <a:ext cx="1524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设函数</a:t>
              </a:r>
            </a:p>
          </p:txBody>
        </p:sp>
        <p:graphicFrame>
          <p:nvGraphicFramePr>
            <p:cNvPr id="1085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075284"/>
                </p:ext>
              </p:extLst>
            </p:nvPr>
          </p:nvGraphicFramePr>
          <p:xfrm>
            <a:off x="2006600" y="812800"/>
            <a:ext cx="2565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695696" imgH="380926" progId="Equation.3">
                    <p:embed/>
                  </p:oleObj>
                </mc:Choice>
                <mc:Fallback>
                  <p:oleObj r:id="rId3" imgW="2695696" imgH="3809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0" y="812800"/>
                          <a:ext cx="2565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49" name="Text Box 5"/>
            <p:cNvSpPr txBox="1">
              <a:spLocks noChangeArrowheads="1"/>
            </p:cNvSpPr>
            <p:nvPr/>
          </p:nvSpPr>
          <p:spPr bwMode="auto">
            <a:xfrm>
              <a:off x="4572000" y="728663"/>
              <a:ext cx="1676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且有区间</a:t>
              </a:r>
            </a:p>
          </p:txBody>
        </p:sp>
        <p:graphicFrame>
          <p:nvGraphicFramePr>
            <p:cNvPr id="1085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405357"/>
                </p:ext>
              </p:extLst>
            </p:nvPr>
          </p:nvGraphicFramePr>
          <p:xfrm>
            <a:off x="6172200" y="852488"/>
            <a:ext cx="1066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085906" imgH="361913" progId="Equation.3">
                    <p:embed/>
                  </p:oleObj>
                </mc:Choice>
                <mc:Fallback>
                  <p:oleObj r:id="rId5" imgW="1085906" imgH="361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852488"/>
                          <a:ext cx="1066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358775" y="1601912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华文楷体" pitchFamily="2" charset="-122"/>
              </a:rPr>
              <a:t>1.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</a:rPr>
              <a:t>有界性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358775" y="3341936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</a:rPr>
              <a:t>说明</a:t>
            </a:r>
            <a:r>
              <a:rPr lang="en-US" altLang="zh-CN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还可定义有上界、有下界、无界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.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848109A-BC6C-4350-BA64-170D1F8B4398}"/>
              </a:ext>
            </a:extLst>
          </p:cNvPr>
          <p:cNvGrpSpPr/>
          <p:nvPr/>
        </p:nvGrpSpPr>
        <p:grpSpPr>
          <a:xfrm>
            <a:off x="838200" y="2151707"/>
            <a:ext cx="8140700" cy="557213"/>
            <a:chOff x="838200" y="1679575"/>
            <a:chExt cx="8140700" cy="557213"/>
          </a:xfrm>
        </p:grpSpPr>
        <p:graphicFrame>
          <p:nvGraphicFramePr>
            <p:cNvPr id="1085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05000"/>
                </p:ext>
              </p:extLst>
            </p:nvPr>
          </p:nvGraphicFramePr>
          <p:xfrm>
            <a:off x="838200" y="1752600"/>
            <a:ext cx="13716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552320" imgH="152437" progId="Equation.3">
                    <p:embed/>
                  </p:oleObj>
                </mc:Choice>
                <mc:Fallback>
                  <p:oleObj r:id="rId7" imgW="552320" imgH="152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752600"/>
                          <a:ext cx="1371600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33763"/>
                </p:ext>
              </p:extLst>
            </p:nvPr>
          </p:nvGraphicFramePr>
          <p:xfrm>
            <a:off x="2233613" y="1820863"/>
            <a:ext cx="1308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343164" imgH="361913" progId="Equation.3">
                    <p:embed/>
                  </p:oleObj>
                </mc:Choice>
                <mc:Fallback>
                  <p:oleObj r:id="rId9" imgW="1343164" imgH="361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613" y="1820863"/>
                          <a:ext cx="13081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4" name="Text Box 10"/>
            <p:cNvSpPr txBox="1">
              <a:spLocks noChangeArrowheads="1"/>
            </p:cNvSpPr>
            <p:nvPr/>
          </p:nvSpPr>
          <p:spPr bwMode="auto">
            <a:xfrm>
              <a:off x="3505200" y="1679575"/>
              <a:ext cx="1143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使</a:t>
              </a:r>
            </a:p>
          </p:txBody>
        </p:sp>
        <p:graphicFrame>
          <p:nvGraphicFramePr>
            <p:cNvPr id="1085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320650"/>
                </p:ext>
              </p:extLst>
            </p:nvPr>
          </p:nvGraphicFramePr>
          <p:xfrm>
            <a:off x="4013200" y="1731963"/>
            <a:ext cx="1778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857347" imgH="447638" progId="Equation.3">
                    <p:embed/>
                  </p:oleObj>
                </mc:Choice>
                <mc:Fallback>
                  <p:oleObj r:id="rId11" imgW="1857347" imgH="447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200" y="1731963"/>
                          <a:ext cx="17780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6" name="Text Box 12"/>
            <p:cNvSpPr txBox="1">
              <a:spLocks noChangeArrowheads="1"/>
            </p:cNvSpPr>
            <p:nvPr/>
          </p:nvSpPr>
          <p:spPr bwMode="auto">
            <a:xfrm>
              <a:off x="5734050" y="1693863"/>
              <a:ext cx="990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称 </a:t>
              </a:r>
            </a:p>
          </p:txBody>
        </p:sp>
        <p:graphicFrame>
          <p:nvGraphicFramePr>
            <p:cNvPr id="1085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46830"/>
                </p:ext>
              </p:extLst>
            </p:nvPr>
          </p:nvGraphicFramePr>
          <p:xfrm>
            <a:off x="6248400" y="1752600"/>
            <a:ext cx="736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733304" imgH="380926" progId="Equation.3">
                    <p:embed/>
                  </p:oleObj>
                </mc:Choice>
                <mc:Fallback>
                  <p:oleObj r:id="rId13" imgW="733304" imgH="3809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1752600"/>
                          <a:ext cx="7366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7" name="Text Box 23"/>
            <p:cNvSpPr txBox="1">
              <a:spLocks noChangeArrowheads="1"/>
            </p:cNvSpPr>
            <p:nvPr/>
          </p:nvSpPr>
          <p:spPr bwMode="auto">
            <a:xfrm>
              <a:off x="6927850" y="1690688"/>
              <a:ext cx="20510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有界函数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.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891664E7-41A6-41BD-98B8-89803469A180}"/>
              </a:ext>
            </a:extLst>
          </p:cNvPr>
          <p:cNvGrpSpPr/>
          <p:nvPr/>
        </p:nvGrpSpPr>
        <p:grpSpPr>
          <a:xfrm>
            <a:off x="838200" y="2727772"/>
            <a:ext cx="8177213" cy="557212"/>
            <a:chOff x="838200" y="2147888"/>
            <a:chExt cx="8177213" cy="557212"/>
          </a:xfrm>
        </p:grpSpPr>
        <p:graphicFrame>
          <p:nvGraphicFramePr>
            <p:cNvPr id="10855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066375"/>
                </p:ext>
              </p:extLst>
            </p:nvPr>
          </p:nvGraphicFramePr>
          <p:xfrm>
            <a:off x="838200" y="2220913"/>
            <a:ext cx="12763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514517" imgH="152437" progId="Equation.3">
                    <p:embed/>
                  </p:oleObj>
                </mc:Choice>
                <mc:Fallback>
                  <p:oleObj r:id="rId15" imgW="514517" imgH="152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2220913"/>
                          <a:ext cx="1276350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443844"/>
                </p:ext>
              </p:extLst>
            </p:nvPr>
          </p:nvGraphicFramePr>
          <p:xfrm>
            <a:off x="2157413" y="2289175"/>
            <a:ext cx="1308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343164" imgH="361913" progId="Equation.3">
                    <p:embed/>
                  </p:oleObj>
                </mc:Choice>
                <mc:Fallback>
                  <p:oleObj r:id="rId17" imgW="1343164" imgH="361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2289175"/>
                          <a:ext cx="13081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0" name="Text Box 16"/>
            <p:cNvSpPr txBox="1">
              <a:spLocks noChangeArrowheads="1"/>
            </p:cNvSpPr>
            <p:nvPr/>
          </p:nvSpPr>
          <p:spPr bwMode="auto">
            <a:xfrm>
              <a:off x="3429000" y="2147888"/>
              <a:ext cx="1143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使</a:t>
              </a:r>
            </a:p>
          </p:txBody>
        </p:sp>
        <p:graphicFrame>
          <p:nvGraphicFramePr>
            <p:cNvPr id="10856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877245"/>
                </p:ext>
              </p:extLst>
            </p:nvPr>
          </p:nvGraphicFramePr>
          <p:xfrm>
            <a:off x="3937000" y="2200275"/>
            <a:ext cx="1778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857347" imgH="447638" progId="Equation.3">
                    <p:embed/>
                  </p:oleObj>
                </mc:Choice>
                <mc:Fallback>
                  <p:oleObj r:id="rId19" imgW="1857347" imgH="447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000" y="2200275"/>
                          <a:ext cx="17780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2" name="Text Box 18"/>
            <p:cNvSpPr txBox="1">
              <a:spLocks noChangeArrowheads="1"/>
            </p:cNvSpPr>
            <p:nvPr/>
          </p:nvSpPr>
          <p:spPr bwMode="auto">
            <a:xfrm>
              <a:off x="5715000" y="2162175"/>
              <a:ext cx="990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称 </a:t>
              </a:r>
            </a:p>
          </p:txBody>
        </p:sp>
        <p:graphicFrame>
          <p:nvGraphicFramePr>
            <p:cNvPr id="10856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960407"/>
                </p:ext>
              </p:extLst>
            </p:nvPr>
          </p:nvGraphicFramePr>
          <p:xfrm>
            <a:off x="6248400" y="2206625"/>
            <a:ext cx="736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733304" imgH="380926" progId="Equation.3">
                    <p:embed/>
                  </p:oleObj>
                </mc:Choice>
                <mc:Fallback>
                  <p:oleObj r:id="rId21" imgW="733304" imgH="3809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206625"/>
                          <a:ext cx="7366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8" name="Text Box 24"/>
            <p:cNvSpPr txBox="1">
              <a:spLocks noChangeArrowheads="1"/>
            </p:cNvSpPr>
            <p:nvPr/>
          </p:nvSpPr>
          <p:spPr bwMode="auto">
            <a:xfrm>
              <a:off x="6934200" y="2147888"/>
              <a:ext cx="20812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在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I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 </a:t>
              </a:r>
              <a:r>
                <a:rPr lang="zh-CN" altLang="en-US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上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有界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. 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C249B2F-C6D2-44B9-AE73-46671C0CE90F}"/>
              </a:ext>
            </a:extLst>
          </p:cNvPr>
          <p:cNvGrpSpPr/>
          <p:nvPr/>
        </p:nvGrpSpPr>
        <p:grpSpPr>
          <a:xfrm>
            <a:off x="899592" y="5085184"/>
            <a:ext cx="7602586" cy="1152749"/>
            <a:chOff x="899592" y="5168676"/>
            <a:chExt cx="7602586" cy="1152749"/>
          </a:xfrm>
        </p:grpSpPr>
        <p:graphicFrame>
          <p:nvGraphicFramePr>
            <p:cNvPr id="10856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461964"/>
                </p:ext>
              </p:extLst>
            </p:nvPr>
          </p:nvGraphicFramePr>
          <p:xfrm>
            <a:off x="4889500" y="5232400"/>
            <a:ext cx="12065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400106" imgH="152437" progId="Equation.3">
                    <p:embed/>
                  </p:oleObj>
                </mc:Choice>
                <mc:Fallback>
                  <p:oleObj r:id="rId23" imgW="400106" imgH="152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9500" y="5232400"/>
                          <a:ext cx="120650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0" name="Text Box 26"/>
            <p:cNvSpPr txBox="1">
              <a:spLocks noChangeArrowheads="1"/>
            </p:cNvSpPr>
            <p:nvPr/>
          </p:nvSpPr>
          <p:spPr bwMode="auto">
            <a:xfrm>
              <a:off x="6019800" y="5229200"/>
              <a:ext cx="1143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使</a:t>
              </a:r>
            </a:p>
          </p:txBody>
        </p:sp>
        <p:sp>
          <p:nvSpPr>
            <p:cNvPr id="108571" name="Text Box 27"/>
            <p:cNvSpPr txBox="1">
              <a:spLocks noChangeArrowheads="1"/>
            </p:cNvSpPr>
            <p:nvPr/>
          </p:nvSpPr>
          <p:spPr bwMode="auto">
            <a:xfrm>
              <a:off x="914400" y="5264150"/>
              <a:ext cx="441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若对任意正数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M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 ,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均存在 </a:t>
              </a:r>
            </a:p>
          </p:txBody>
        </p:sp>
        <p:graphicFrame>
          <p:nvGraphicFramePr>
            <p:cNvPr id="10857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398695"/>
                </p:ext>
              </p:extLst>
            </p:nvPr>
          </p:nvGraphicFramePr>
          <p:xfrm>
            <a:off x="6516216" y="5168676"/>
            <a:ext cx="1985962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790510" imgH="219149" progId="Equation.3">
                    <p:embed/>
                  </p:oleObj>
                </mc:Choice>
                <mc:Fallback>
                  <p:oleObj r:id="rId25" imgW="790510" imgH="2191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5168676"/>
                          <a:ext cx="1985962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3" name="Text Box 29"/>
            <p:cNvSpPr txBox="1">
              <a:spLocks noChangeArrowheads="1"/>
            </p:cNvSpPr>
            <p:nvPr/>
          </p:nvSpPr>
          <p:spPr bwMode="auto">
            <a:xfrm>
              <a:off x="899592" y="5802313"/>
              <a:ext cx="3124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则称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f 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( </a:t>
              </a:r>
              <a:r>
                <a:rPr lang="en-US" altLang="zh-CN" sz="2800" i="1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x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 )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无界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.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5EEDE0F-6F21-4230-BF1B-16E79A231681}"/>
              </a:ext>
            </a:extLst>
          </p:cNvPr>
          <p:cNvGrpSpPr/>
          <p:nvPr/>
        </p:nvGrpSpPr>
        <p:grpSpPr>
          <a:xfrm>
            <a:off x="1449388" y="3933056"/>
            <a:ext cx="5133975" cy="519113"/>
            <a:chOff x="1449388" y="3990007"/>
            <a:chExt cx="5133975" cy="519113"/>
          </a:xfrm>
        </p:grpSpPr>
        <p:sp>
          <p:nvSpPr>
            <p:cNvPr id="108574" name="Text Box 30"/>
            <p:cNvSpPr txBox="1">
              <a:spLocks noChangeArrowheads="1"/>
            </p:cNvSpPr>
            <p:nvPr/>
          </p:nvSpPr>
          <p:spPr bwMode="auto">
            <a:xfrm>
              <a:off x="3687763" y="3990007"/>
              <a:ext cx="2895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称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有上界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.</a:t>
              </a:r>
              <a:endParaRPr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graphicFrame>
          <p:nvGraphicFramePr>
            <p:cNvPr id="10857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868175"/>
                </p:ext>
              </p:extLst>
            </p:nvPr>
          </p:nvGraphicFramePr>
          <p:xfrm>
            <a:off x="1449388" y="4022725"/>
            <a:ext cx="219392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923990" imgH="152437" progId="Equation.3">
                    <p:embed/>
                  </p:oleObj>
                </mc:Choice>
                <mc:Fallback>
                  <p:oleObj r:id="rId27" imgW="923990" imgH="152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388" y="4022725"/>
                          <a:ext cx="2193925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23D18E53-F696-4992-B3FC-66C1F4FCC416}"/>
              </a:ext>
            </a:extLst>
          </p:cNvPr>
          <p:cNvGrpSpPr/>
          <p:nvPr/>
        </p:nvGrpSpPr>
        <p:grpSpPr>
          <a:xfrm>
            <a:off x="1447800" y="4581128"/>
            <a:ext cx="5133975" cy="522263"/>
            <a:chOff x="1447800" y="4649986"/>
            <a:chExt cx="5133975" cy="522263"/>
          </a:xfrm>
        </p:grpSpPr>
        <p:sp>
          <p:nvSpPr>
            <p:cNvPr id="108575" name="Text Box 31"/>
            <p:cNvSpPr txBox="1">
              <a:spLocks noChangeArrowheads="1"/>
            </p:cNvSpPr>
            <p:nvPr/>
          </p:nvSpPr>
          <p:spPr bwMode="auto">
            <a:xfrm>
              <a:off x="3686175" y="4653136"/>
              <a:ext cx="2895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称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有下界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.</a:t>
              </a:r>
              <a:endParaRPr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graphicFrame>
          <p:nvGraphicFramePr>
            <p:cNvPr id="10857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518119"/>
                </p:ext>
              </p:extLst>
            </p:nvPr>
          </p:nvGraphicFramePr>
          <p:xfrm>
            <a:off x="1447800" y="4649986"/>
            <a:ext cx="2193925" cy="503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923990" imgH="152437" progId="Equation.3">
                    <p:embed/>
                  </p:oleObj>
                </mc:Choice>
                <mc:Fallback>
                  <p:oleObj r:id="rId29" imgW="923990" imgH="152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4649986"/>
                          <a:ext cx="2193925" cy="503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170876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  <p:bldP spid="1085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467544" y="55904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华文楷体" pitchFamily="2" charset="-122"/>
              </a:rPr>
              <a:t>2.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</a:rPr>
              <a:t>单调性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17BDBA2-1A0A-4F15-8871-DC3F1A49D2D5}"/>
              </a:ext>
            </a:extLst>
          </p:cNvPr>
          <p:cNvGrpSpPr/>
          <p:nvPr/>
        </p:nvGrpSpPr>
        <p:grpSpPr>
          <a:xfrm>
            <a:off x="894869" y="1374252"/>
            <a:ext cx="3994631" cy="523220"/>
            <a:chOff x="894869" y="1374252"/>
            <a:chExt cx="3994631" cy="523220"/>
          </a:xfrm>
        </p:grpSpPr>
        <p:sp>
          <p:nvSpPr>
            <p:cNvPr id="108578" name="Text Box 34"/>
            <p:cNvSpPr txBox="1">
              <a:spLocks noChangeArrowheads="1"/>
            </p:cNvSpPr>
            <p:nvPr/>
          </p:nvSpPr>
          <p:spPr bwMode="auto">
            <a:xfrm>
              <a:off x="2705100" y="1374252"/>
              <a:ext cx="2184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当            时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,</a:t>
              </a:r>
              <a:endParaRPr lang="zh-CN" altLang="en-US" sz="2800" dirty="0">
                <a:latin typeface="Times New Roman" pitchFamily="18" charset="0"/>
                <a:ea typeface="华文楷体" pitchFamily="2" charset="-122"/>
              </a:endParaRPr>
            </a:p>
          </p:txBody>
        </p:sp>
        <p:graphicFrame>
          <p:nvGraphicFramePr>
            <p:cNvPr id="10858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765334"/>
                </p:ext>
              </p:extLst>
            </p:nvPr>
          </p:nvGraphicFramePr>
          <p:xfrm>
            <a:off x="894869" y="1410780"/>
            <a:ext cx="1778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57347" imgH="418952" progId="Equation.DSMT4">
                    <p:embed/>
                  </p:oleObj>
                </mc:Choice>
                <mc:Fallback>
                  <p:oleObj name="Equation" r:id="rId3" imgW="1857347" imgH="418952" progId="Equation.DSMT4">
                    <p:embed/>
                    <p:pic>
                      <p:nvPicPr>
                        <p:cNvPr id="10858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869" y="1410780"/>
                          <a:ext cx="17780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8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650003"/>
                </p:ext>
              </p:extLst>
            </p:nvPr>
          </p:nvGraphicFramePr>
          <p:xfrm>
            <a:off x="3183260" y="1410780"/>
            <a:ext cx="1028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047769" imgH="418952" progId="Equation.3">
                    <p:embed/>
                  </p:oleObj>
                </mc:Choice>
                <mc:Fallback>
                  <p:oleObj r:id="rId5" imgW="1047769" imgH="418952" progId="Equation.3">
                    <p:embed/>
                    <p:pic>
                      <p:nvPicPr>
                        <p:cNvPr id="10858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3260" y="1410780"/>
                          <a:ext cx="10287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6B335741-165A-4A93-B388-F9884F9F5F10}"/>
              </a:ext>
            </a:extLst>
          </p:cNvPr>
          <p:cNvGrpSpPr/>
          <p:nvPr/>
        </p:nvGrpSpPr>
        <p:grpSpPr>
          <a:xfrm>
            <a:off x="569913" y="2060848"/>
            <a:ext cx="7602488" cy="531879"/>
            <a:chOff x="569913" y="2093405"/>
            <a:chExt cx="7602488" cy="531879"/>
          </a:xfrm>
        </p:grpSpPr>
        <p:graphicFrame>
          <p:nvGraphicFramePr>
            <p:cNvPr id="10858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502403"/>
                </p:ext>
              </p:extLst>
            </p:nvPr>
          </p:nvGraphicFramePr>
          <p:xfrm>
            <a:off x="569913" y="2095624"/>
            <a:ext cx="24780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133410" imgH="190463" progId="Equation.3">
                    <p:embed/>
                  </p:oleObj>
                </mc:Choice>
                <mc:Fallback>
                  <p:oleObj r:id="rId7" imgW="1133410" imgH="190463" progId="Equation.3">
                    <p:embed/>
                    <p:pic>
                      <p:nvPicPr>
                        <p:cNvPr id="10858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13" y="2095624"/>
                          <a:ext cx="247808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4" name="Text Box 40"/>
            <p:cNvSpPr txBox="1">
              <a:spLocks noChangeArrowheads="1"/>
            </p:cNvSpPr>
            <p:nvPr/>
          </p:nvSpPr>
          <p:spPr bwMode="auto">
            <a:xfrm>
              <a:off x="2984500" y="2093405"/>
              <a:ext cx="990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称 </a:t>
              </a:r>
            </a:p>
          </p:txBody>
        </p:sp>
        <p:graphicFrame>
          <p:nvGraphicFramePr>
            <p:cNvPr id="10858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836153"/>
                </p:ext>
              </p:extLst>
            </p:nvPr>
          </p:nvGraphicFramePr>
          <p:xfrm>
            <a:off x="3504337" y="2149761"/>
            <a:ext cx="7381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733304" imgH="380926" progId="Equation.3">
                    <p:embed/>
                  </p:oleObj>
                </mc:Choice>
                <mc:Fallback>
                  <p:oleObj r:id="rId9" imgW="733304" imgH="380926" progId="Equation.3">
                    <p:embed/>
                    <p:pic>
                      <p:nvPicPr>
                        <p:cNvPr id="10858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337" y="2149761"/>
                          <a:ext cx="7381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6" name="Text Box 42"/>
            <p:cNvSpPr txBox="1">
              <a:spLocks noChangeArrowheads="1"/>
            </p:cNvSpPr>
            <p:nvPr/>
          </p:nvSpPr>
          <p:spPr bwMode="auto">
            <a:xfrm>
              <a:off x="4190785" y="2102064"/>
              <a:ext cx="39816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为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I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上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单调增加函数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;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5B0F53D4-46E8-4677-B65C-D2F3CF6E3199}"/>
              </a:ext>
            </a:extLst>
          </p:cNvPr>
          <p:cNvGrpSpPr/>
          <p:nvPr/>
        </p:nvGrpSpPr>
        <p:grpSpPr>
          <a:xfrm>
            <a:off x="560388" y="2703514"/>
            <a:ext cx="7493078" cy="535401"/>
            <a:chOff x="560388" y="2703514"/>
            <a:chExt cx="7493078" cy="535401"/>
          </a:xfrm>
        </p:grpSpPr>
        <p:graphicFrame>
          <p:nvGraphicFramePr>
            <p:cNvPr id="10858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01013"/>
                </p:ext>
              </p:extLst>
            </p:nvPr>
          </p:nvGraphicFramePr>
          <p:xfrm>
            <a:off x="560388" y="2715695"/>
            <a:ext cx="248761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133410" imgH="190463" progId="Equation.3">
                    <p:embed/>
                  </p:oleObj>
                </mc:Choice>
                <mc:Fallback>
                  <p:oleObj r:id="rId11" imgW="1133410" imgH="190463" progId="Equation.3">
                    <p:embed/>
                    <p:pic>
                      <p:nvPicPr>
                        <p:cNvPr id="10858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88" y="2715695"/>
                          <a:ext cx="2487612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8" name="Text Box 44"/>
            <p:cNvSpPr txBox="1">
              <a:spLocks noChangeArrowheads="1"/>
            </p:cNvSpPr>
            <p:nvPr/>
          </p:nvSpPr>
          <p:spPr bwMode="auto">
            <a:xfrm>
              <a:off x="3035300" y="2703514"/>
              <a:ext cx="762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称 </a:t>
              </a:r>
            </a:p>
          </p:txBody>
        </p:sp>
        <p:graphicFrame>
          <p:nvGraphicFramePr>
            <p:cNvPr id="108589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654163"/>
                </p:ext>
              </p:extLst>
            </p:nvPr>
          </p:nvGraphicFramePr>
          <p:xfrm>
            <a:off x="3508829" y="2768139"/>
            <a:ext cx="736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733304" imgH="380926" progId="Equation.3">
                    <p:embed/>
                  </p:oleObj>
                </mc:Choice>
                <mc:Fallback>
                  <p:oleObj r:id="rId13" imgW="733304" imgH="380926" progId="Equation.3">
                    <p:embed/>
                    <p:pic>
                      <p:nvPicPr>
                        <p:cNvPr id="10858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829" y="2768139"/>
                          <a:ext cx="7366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90" name="Text Box 46"/>
            <p:cNvSpPr txBox="1">
              <a:spLocks noChangeArrowheads="1"/>
            </p:cNvSpPr>
            <p:nvPr/>
          </p:nvSpPr>
          <p:spPr bwMode="auto">
            <a:xfrm>
              <a:off x="4190784" y="2715695"/>
              <a:ext cx="38626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为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I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上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单调减少函数 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.</a:t>
              </a:r>
            </a:p>
          </p:txBody>
        </p:sp>
      </p:grpSp>
      <p:grpSp>
        <p:nvGrpSpPr>
          <p:cNvPr id="108593" name="Group 49"/>
          <p:cNvGrpSpPr>
            <a:grpSpLocks/>
          </p:cNvGrpSpPr>
          <p:nvPr/>
        </p:nvGrpSpPr>
        <p:grpSpPr bwMode="auto">
          <a:xfrm>
            <a:off x="755576" y="3501008"/>
            <a:ext cx="3456384" cy="2448272"/>
            <a:chOff x="3860" y="2880"/>
            <a:chExt cx="1516" cy="1180"/>
          </a:xfrm>
        </p:grpSpPr>
        <p:grpSp>
          <p:nvGrpSpPr>
            <p:cNvPr id="24639" name="Group 50"/>
            <p:cNvGrpSpPr>
              <a:grpSpLocks/>
            </p:cNvGrpSpPr>
            <p:nvPr/>
          </p:nvGrpSpPr>
          <p:grpSpPr bwMode="auto">
            <a:xfrm>
              <a:off x="3860" y="2880"/>
              <a:ext cx="1516" cy="1180"/>
              <a:chOff x="3792" y="2880"/>
              <a:chExt cx="1516" cy="1180"/>
            </a:xfrm>
          </p:grpSpPr>
          <p:sp>
            <p:nvSpPr>
              <p:cNvPr id="24641" name="Line 51"/>
              <p:cNvSpPr>
                <a:spLocks noChangeShapeType="1"/>
              </p:cNvSpPr>
              <p:nvPr/>
            </p:nvSpPr>
            <p:spPr bwMode="auto">
              <a:xfrm>
                <a:off x="3920" y="3812"/>
                <a:ext cx="1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2" name="Line 52"/>
              <p:cNvSpPr>
                <a:spLocks noChangeShapeType="1"/>
              </p:cNvSpPr>
              <p:nvPr/>
            </p:nvSpPr>
            <p:spPr bwMode="auto">
              <a:xfrm flipV="1">
                <a:off x="4018" y="2991"/>
                <a:ext cx="0" cy="9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43" name="Object 53"/>
              <p:cNvGraphicFramePr>
                <a:graphicFrameLocks noChangeAspect="1"/>
              </p:cNvGraphicFramePr>
              <p:nvPr/>
            </p:nvGraphicFramePr>
            <p:xfrm>
              <a:off x="5136" y="3840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76274" imgH="95398" progId="Equation.3">
                      <p:embed/>
                    </p:oleObj>
                  </mc:Choice>
                  <mc:Fallback>
                    <p:oleObj r:id="rId15" imgW="76274" imgH="95398" progId="Equation.3">
                      <p:embed/>
                      <p:pic>
                        <p:nvPicPr>
                          <p:cNvPr id="24643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840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44" name="Object 54"/>
              <p:cNvGraphicFramePr>
                <a:graphicFrameLocks noChangeAspect="1"/>
              </p:cNvGraphicFramePr>
              <p:nvPr/>
            </p:nvGraphicFramePr>
            <p:xfrm>
              <a:off x="3792" y="2880"/>
              <a:ext cx="19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95343" imgH="114411" progId="Equation.3">
                      <p:embed/>
                    </p:oleObj>
                  </mc:Choice>
                  <mc:Fallback>
                    <p:oleObj r:id="rId17" imgW="95343" imgH="114411" progId="Equation.3">
                      <p:embed/>
                      <p:pic>
                        <p:nvPicPr>
                          <p:cNvPr id="24644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880"/>
                            <a:ext cx="195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40" name="Freeform 55"/>
            <p:cNvSpPr>
              <a:spLocks noChangeArrowheads="1"/>
            </p:cNvSpPr>
            <p:nvPr/>
          </p:nvSpPr>
          <p:spPr bwMode="auto">
            <a:xfrm>
              <a:off x="4277" y="3077"/>
              <a:ext cx="777" cy="519"/>
            </a:xfrm>
            <a:custGeom>
              <a:avLst/>
              <a:gdLst>
                <a:gd name="T0" fmla="*/ 0 w 864"/>
                <a:gd name="T1" fmla="*/ 468 h 576"/>
                <a:gd name="T2" fmla="*/ 272 w 864"/>
                <a:gd name="T3" fmla="*/ 156 h 576"/>
                <a:gd name="T4" fmla="*/ 699 w 864"/>
                <a:gd name="T5" fmla="*/ 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4" h="576">
                  <a:moveTo>
                    <a:pt x="0" y="576"/>
                  </a:moveTo>
                  <a:cubicBezTo>
                    <a:pt x="96" y="432"/>
                    <a:pt x="192" y="288"/>
                    <a:pt x="336" y="192"/>
                  </a:cubicBezTo>
                  <a:cubicBezTo>
                    <a:pt x="480" y="96"/>
                    <a:pt x="776" y="32"/>
                    <a:pt x="864" y="0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600" name="Freeform 56"/>
          <p:cNvSpPr>
            <a:spLocks noChangeArrowheads="1"/>
          </p:cNvSpPr>
          <p:nvPr/>
        </p:nvSpPr>
        <p:spPr bwMode="auto">
          <a:xfrm>
            <a:off x="1432868" y="3758412"/>
            <a:ext cx="2067902" cy="1524982"/>
          </a:xfrm>
          <a:custGeom>
            <a:avLst/>
            <a:gdLst>
              <a:gd name="T0" fmla="*/ 0 w 1008"/>
              <a:gd name="T1" fmla="*/ 0 h 816"/>
              <a:gd name="T2" fmla="*/ 1175284501 w 1008"/>
              <a:gd name="T3" fmla="*/ 687006322 h 816"/>
              <a:gd name="T4" fmla="*/ 2056748590 w 1008"/>
              <a:gd name="T5" fmla="*/ 1668443926 h 8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8" h="816">
                <a:moveTo>
                  <a:pt x="0" y="0"/>
                </a:moveTo>
                <a:cubicBezTo>
                  <a:pt x="204" y="100"/>
                  <a:pt x="408" y="200"/>
                  <a:pt x="576" y="336"/>
                </a:cubicBezTo>
                <a:cubicBezTo>
                  <a:pt x="744" y="472"/>
                  <a:pt x="936" y="736"/>
                  <a:pt x="1008" y="816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8601" name="Group 57"/>
          <p:cNvGrpSpPr>
            <a:grpSpLocks/>
          </p:cNvGrpSpPr>
          <p:nvPr/>
        </p:nvGrpSpPr>
        <p:grpSpPr bwMode="auto">
          <a:xfrm>
            <a:off x="1821897" y="4082235"/>
            <a:ext cx="1493359" cy="1938286"/>
            <a:chOff x="4156" y="2802"/>
            <a:chExt cx="728" cy="1075"/>
          </a:xfrm>
        </p:grpSpPr>
        <p:grpSp>
          <p:nvGrpSpPr>
            <p:cNvPr id="24634" name="Group 58"/>
            <p:cNvGrpSpPr>
              <a:grpSpLocks/>
            </p:cNvGrpSpPr>
            <p:nvPr/>
          </p:nvGrpSpPr>
          <p:grpSpPr bwMode="auto">
            <a:xfrm>
              <a:off x="4156" y="3493"/>
              <a:ext cx="728" cy="384"/>
              <a:chOff x="4156" y="3493"/>
              <a:chExt cx="728" cy="384"/>
            </a:xfrm>
          </p:grpSpPr>
          <p:graphicFrame>
            <p:nvGraphicFramePr>
              <p:cNvPr id="24637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6551649"/>
                  </p:ext>
                </p:extLst>
              </p:nvPr>
            </p:nvGraphicFramePr>
            <p:xfrm>
              <a:off x="4156" y="3493"/>
              <a:ext cx="2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9" imgW="104710" imgH="181123" progId="Equation.3">
                      <p:embed/>
                    </p:oleObj>
                  </mc:Choice>
                  <mc:Fallback>
                    <p:oleObj r:id="rId19" imgW="104710" imgH="181123" progId="Equation.3">
                      <p:embed/>
                      <p:pic>
                        <p:nvPicPr>
                          <p:cNvPr id="24637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3493"/>
                            <a:ext cx="23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8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3033698"/>
                  </p:ext>
                </p:extLst>
              </p:nvPr>
            </p:nvGraphicFramePr>
            <p:xfrm>
              <a:off x="4608" y="3493"/>
              <a:ext cx="27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133480" imgH="181123" progId="Equation.3">
                      <p:embed/>
                    </p:oleObj>
                  </mc:Choice>
                  <mc:Fallback>
                    <p:oleObj r:id="rId21" imgW="133480" imgH="181123" progId="Equation.3">
                      <p:embed/>
                      <p:pic>
                        <p:nvPicPr>
                          <p:cNvPr id="24638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493"/>
                            <a:ext cx="27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35" name="Line 61"/>
            <p:cNvSpPr>
              <a:spLocks noChangeShapeType="1"/>
            </p:cNvSpPr>
            <p:nvPr/>
          </p:nvSpPr>
          <p:spPr bwMode="auto">
            <a:xfrm>
              <a:off x="4272" y="304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6" name="Line 62"/>
            <p:cNvSpPr>
              <a:spLocks noChangeShapeType="1"/>
            </p:cNvSpPr>
            <p:nvPr/>
          </p:nvSpPr>
          <p:spPr bwMode="auto">
            <a:xfrm>
              <a:off x="4704" y="280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9" name="Text Box 20">
            <a:extLst>
              <a:ext uri="{FF2B5EF4-FFF2-40B4-BE49-F238E27FC236}">
                <a16:creationId xmlns:a16="http://schemas.microsoft.com/office/drawing/2014/main" id="{7EA6C3B5-03D9-446A-BAFD-E27A72BC3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671" y="3623061"/>
            <a:ext cx="3591730" cy="196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3399"/>
                </a:solidFill>
                <a:latin typeface="Times New Roman" pitchFamily="18" charset="0"/>
                <a:ea typeface="华文楷体" pitchFamily="2" charset="-122"/>
              </a:rPr>
              <a:t>说明：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还可定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单调不减函数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单调不增函数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，以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单调区间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16317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00" grpId="0" animBg="1"/>
      <p:bldP spid="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Group 2"/>
          <p:cNvGrpSpPr>
            <a:grpSpLocks/>
          </p:cNvGrpSpPr>
          <p:nvPr/>
        </p:nvGrpSpPr>
        <p:grpSpPr bwMode="auto">
          <a:xfrm>
            <a:off x="6858000" y="1628775"/>
            <a:ext cx="2286000" cy="1779588"/>
            <a:chOff x="4039" y="864"/>
            <a:chExt cx="1440" cy="1121"/>
          </a:xfrm>
        </p:grpSpPr>
        <p:sp>
          <p:nvSpPr>
            <p:cNvPr id="25654" name="Line 3"/>
            <p:cNvSpPr>
              <a:spLocks noChangeShapeType="1"/>
            </p:cNvSpPr>
            <p:nvPr/>
          </p:nvSpPr>
          <p:spPr bwMode="auto">
            <a:xfrm>
              <a:off x="4064" y="1467"/>
              <a:ext cx="1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Line 4"/>
            <p:cNvSpPr>
              <a:spLocks noChangeShapeType="1"/>
            </p:cNvSpPr>
            <p:nvPr/>
          </p:nvSpPr>
          <p:spPr bwMode="auto">
            <a:xfrm flipV="1">
              <a:off x="4725" y="881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56" name="Object 5"/>
            <p:cNvGraphicFramePr>
              <a:graphicFrameLocks noChangeAspect="1"/>
            </p:cNvGraphicFramePr>
            <p:nvPr/>
          </p:nvGraphicFramePr>
          <p:xfrm>
            <a:off x="5280" y="1488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6274" imgH="95398" progId="Equation.3">
                    <p:embed/>
                  </p:oleObj>
                </mc:Choice>
                <mc:Fallback>
                  <p:oleObj r:id="rId2" imgW="76274" imgH="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88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7" name="Object 6"/>
            <p:cNvGraphicFramePr>
              <a:graphicFrameLocks noChangeAspect="1"/>
            </p:cNvGraphicFramePr>
            <p:nvPr/>
          </p:nvGraphicFramePr>
          <p:xfrm>
            <a:off x="4484" y="86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5343" imgH="114411" progId="Equation.3">
                    <p:embed/>
                  </p:oleObj>
                </mc:Choice>
                <mc:Fallback>
                  <p:oleObj r:id="rId4" imgW="95343" imgH="1144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86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8" name="Object 7"/>
            <p:cNvGraphicFramePr>
              <a:graphicFrameLocks noChangeAspect="1"/>
            </p:cNvGraphicFramePr>
            <p:nvPr/>
          </p:nvGraphicFramePr>
          <p:xfrm>
            <a:off x="4540" y="146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6274" imgH="95398" progId="Equation.3">
                    <p:embed/>
                  </p:oleObj>
                </mc:Choice>
                <mc:Fallback>
                  <p:oleObj r:id="rId6" imgW="76274" imgH="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46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59" name="Group 8"/>
            <p:cNvGrpSpPr>
              <a:grpSpLocks/>
            </p:cNvGrpSpPr>
            <p:nvPr/>
          </p:nvGrpSpPr>
          <p:grpSpPr bwMode="auto">
            <a:xfrm>
              <a:off x="5062" y="1456"/>
              <a:ext cx="199" cy="245"/>
              <a:chOff x="4966" y="1936"/>
              <a:chExt cx="199" cy="245"/>
            </a:xfrm>
          </p:grpSpPr>
          <p:sp>
            <p:nvSpPr>
              <p:cNvPr id="25671" name="Oval 9"/>
              <p:cNvSpPr>
                <a:spLocks noChangeArrowheads="1"/>
              </p:cNvSpPr>
              <p:nvPr/>
            </p:nvSpPr>
            <p:spPr bwMode="auto">
              <a:xfrm>
                <a:off x="5047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</a:endParaRPr>
              </a:p>
            </p:txBody>
          </p:sp>
          <p:graphicFrame>
            <p:nvGraphicFramePr>
              <p:cNvPr id="25672" name="Object 10"/>
              <p:cNvGraphicFramePr>
                <a:graphicFrameLocks noChangeAspect="1"/>
              </p:cNvGraphicFramePr>
              <p:nvPr/>
            </p:nvGraphicFramePr>
            <p:xfrm>
              <a:off x="4966" y="1961"/>
              <a:ext cx="19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76274" imgH="95398" progId="Equation.3">
                      <p:embed/>
                    </p:oleObj>
                  </mc:Choice>
                  <mc:Fallback>
                    <p:oleObj r:id="rId8" imgW="76274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6" y="1961"/>
                            <a:ext cx="19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60" name="Group 11"/>
            <p:cNvGrpSpPr>
              <a:grpSpLocks/>
            </p:cNvGrpSpPr>
            <p:nvPr/>
          </p:nvGrpSpPr>
          <p:grpSpPr bwMode="auto">
            <a:xfrm>
              <a:off x="4039" y="1456"/>
              <a:ext cx="380" cy="245"/>
              <a:chOff x="3936" y="1936"/>
              <a:chExt cx="380" cy="245"/>
            </a:xfrm>
          </p:grpSpPr>
          <p:sp>
            <p:nvSpPr>
              <p:cNvPr id="25669" name="Oval 12"/>
              <p:cNvSpPr>
                <a:spLocks noChangeArrowheads="1"/>
              </p:cNvSpPr>
              <p:nvPr/>
            </p:nvSpPr>
            <p:spPr bwMode="auto">
              <a:xfrm>
                <a:off x="4128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</a:endParaRPr>
              </a:p>
            </p:txBody>
          </p:sp>
          <p:graphicFrame>
            <p:nvGraphicFramePr>
              <p:cNvPr id="25670" name="Object 13"/>
              <p:cNvGraphicFramePr>
                <a:graphicFrameLocks noChangeAspect="1"/>
              </p:cNvGraphicFramePr>
              <p:nvPr/>
            </p:nvGraphicFramePr>
            <p:xfrm>
              <a:off x="3936" y="1961"/>
              <a:ext cx="38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200053" imgH="95398" progId="Equation.3">
                      <p:embed/>
                    </p:oleObj>
                  </mc:Choice>
                  <mc:Fallback>
                    <p:oleObj r:id="rId10" imgW="200053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961"/>
                            <a:ext cx="38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61" name="Line 14"/>
            <p:cNvSpPr>
              <a:spLocks noChangeShapeType="1"/>
            </p:cNvSpPr>
            <p:nvPr/>
          </p:nvSpPr>
          <p:spPr bwMode="auto">
            <a:xfrm flipV="1">
              <a:off x="5160" y="963"/>
              <a:ext cx="0" cy="4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2" name="Line 15"/>
            <p:cNvSpPr>
              <a:spLocks noChangeShapeType="1"/>
            </p:cNvSpPr>
            <p:nvPr/>
          </p:nvSpPr>
          <p:spPr bwMode="auto">
            <a:xfrm>
              <a:off x="4245" y="1490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63" name="Group 16"/>
            <p:cNvGrpSpPr>
              <a:grpSpLocks/>
            </p:cNvGrpSpPr>
            <p:nvPr/>
          </p:nvGrpSpPr>
          <p:grpSpPr bwMode="auto">
            <a:xfrm>
              <a:off x="4711" y="928"/>
              <a:ext cx="636" cy="278"/>
              <a:chOff x="4615" y="1408"/>
              <a:chExt cx="636" cy="278"/>
            </a:xfrm>
          </p:grpSpPr>
          <p:sp>
            <p:nvSpPr>
              <p:cNvPr id="25667" name="Freeform 17"/>
              <p:cNvSpPr>
                <a:spLocks noChangeArrowheads="1"/>
              </p:cNvSpPr>
              <p:nvPr/>
            </p:nvSpPr>
            <p:spPr bwMode="auto">
              <a:xfrm>
                <a:off x="4627" y="1408"/>
                <a:ext cx="624" cy="272"/>
              </a:xfrm>
              <a:custGeom>
                <a:avLst/>
                <a:gdLst>
                  <a:gd name="T0" fmla="*/ 0 w 624"/>
                  <a:gd name="T1" fmla="*/ 240 h 272"/>
                  <a:gd name="T2" fmla="*/ 192 w 624"/>
                  <a:gd name="T3" fmla="*/ 240 h 272"/>
                  <a:gd name="T4" fmla="*/ 432 w 624"/>
                  <a:gd name="T5" fmla="*/ 48 h 272"/>
                  <a:gd name="T6" fmla="*/ 624 w 624"/>
                  <a:gd name="T7" fmla="*/ 0 h 2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8" name="Oval 18"/>
              <p:cNvSpPr>
                <a:spLocks noChangeArrowheads="1"/>
              </p:cNvSpPr>
              <p:nvPr/>
            </p:nvSpPr>
            <p:spPr bwMode="auto">
              <a:xfrm>
                <a:off x="4615" y="164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</a:endParaRPr>
              </a:p>
            </p:txBody>
          </p:sp>
        </p:grpSp>
        <p:grpSp>
          <p:nvGrpSpPr>
            <p:cNvPr id="25664" name="Group 19"/>
            <p:cNvGrpSpPr>
              <a:grpSpLocks/>
            </p:cNvGrpSpPr>
            <p:nvPr/>
          </p:nvGrpSpPr>
          <p:grpSpPr bwMode="auto">
            <a:xfrm>
              <a:off x="4104" y="1699"/>
              <a:ext cx="641" cy="272"/>
              <a:chOff x="4008" y="2179"/>
              <a:chExt cx="641" cy="272"/>
            </a:xfrm>
          </p:grpSpPr>
          <p:sp>
            <p:nvSpPr>
              <p:cNvPr id="25665" name="Freeform 20"/>
              <p:cNvSpPr>
                <a:spLocks noChangeArrowheads="1"/>
              </p:cNvSpPr>
              <p:nvPr/>
            </p:nvSpPr>
            <p:spPr bwMode="auto">
              <a:xfrm rot="10800000">
                <a:off x="4008" y="2179"/>
                <a:ext cx="624" cy="272"/>
              </a:xfrm>
              <a:custGeom>
                <a:avLst/>
                <a:gdLst>
                  <a:gd name="T0" fmla="*/ 0 w 624"/>
                  <a:gd name="T1" fmla="*/ 240 h 272"/>
                  <a:gd name="T2" fmla="*/ 192 w 624"/>
                  <a:gd name="T3" fmla="*/ 240 h 272"/>
                  <a:gd name="T4" fmla="*/ 432 w 624"/>
                  <a:gd name="T5" fmla="*/ 48 h 272"/>
                  <a:gd name="T6" fmla="*/ 624 w 624"/>
                  <a:gd name="T7" fmla="*/ 0 h 2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6" name="Oval 21"/>
              <p:cNvSpPr>
                <a:spLocks noChangeArrowheads="1"/>
              </p:cNvSpPr>
              <p:nvPr/>
            </p:nvSpPr>
            <p:spPr bwMode="auto">
              <a:xfrm>
                <a:off x="4608" y="219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</a:endParaRPr>
              </a:p>
            </p:txBody>
          </p:sp>
        </p:grpSp>
      </p:grpSp>
      <p:sp>
        <p:nvSpPr>
          <p:cNvPr id="25603" name="Rectangle 22"/>
          <p:cNvSpPr>
            <a:spLocks noGrp="1" noChangeArrowheads="1"/>
          </p:cNvSpPr>
          <p:nvPr>
            <p:ph type="title"/>
          </p:nvPr>
        </p:nvSpPr>
        <p:spPr>
          <a:xfrm>
            <a:off x="358775" y="304800"/>
            <a:ext cx="2209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3.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奇偶性</a:t>
            </a:r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/>
        </p:nvGraphicFramePr>
        <p:xfrm>
          <a:off x="914400" y="99060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66890" imgH="361913" progId="Equation.3">
                  <p:embed/>
                </p:oleObj>
              </mc:Choice>
              <mc:Fallback>
                <p:oleObj r:id="rId12" imgW="1266890" imgH="361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2" name="Text Box 24"/>
          <p:cNvSpPr txBox="1">
            <a:spLocks noChangeArrowheads="1"/>
          </p:cNvSpPr>
          <p:nvPr/>
        </p:nvSpPr>
        <p:spPr bwMode="auto">
          <a:xfrm>
            <a:off x="2133600" y="893663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且有</a:t>
            </a:r>
          </a:p>
        </p:txBody>
      </p:sp>
      <p:graphicFrame>
        <p:nvGraphicFramePr>
          <p:cNvPr id="109593" name="Object 25"/>
          <p:cNvGraphicFramePr>
            <a:graphicFrameLocks noChangeAspect="1"/>
          </p:cNvGraphicFramePr>
          <p:nvPr/>
        </p:nvGraphicFramePr>
        <p:xfrm>
          <a:off x="2987675" y="925513"/>
          <a:ext cx="12239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14517" imgH="161777" progId="Equation.DSMT4">
                  <p:embed/>
                </p:oleObj>
              </mc:Choice>
              <mc:Fallback>
                <p:oleObj r:id="rId14" imgW="514517" imgH="1617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925513"/>
                        <a:ext cx="12239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DC3A5563-6460-423B-830A-67A385872A8F}"/>
              </a:ext>
            </a:extLst>
          </p:cNvPr>
          <p:cNvGrpSpPr/>
          <p:nvPr/>
        </p:nvGrpSpPr>
        <p:grpSpPr>
          <a:xfrm>
            <a:off x="838200" y="1447800"/>
            <a:ext cx="6019800" cy="541040"/>
            <a:chOff x="838200" y="1447800"/>
            <a:chExt cx="6019800" cy="541040"/>
          </a:xfrm>
        </p:grpSpPr>
        <p:sp>
          <p:nvSpPr>
            <p:cNvPr id="109594" name="Text Box 26"/>
            <p:cNvSpPr txBox="1">
              <a:spLocks noChangeArrowheads="1"/>
            </p:cNvSpPr>
            <p:nvPr/>
          </p:nvSpPr>
          <p:spPr bwMode="auto">
            <a:xfrm>
              <a:off x="838200" y="1447800"/>
              <a:ext cx="990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若</a:t>
              </a:r>
            </a:p>
          </p:txBody>
        </p:sp>
        <p:graphicFrame>
          <p:nvGraphicFramePr>
            <p:cNvPr id="10959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262081"/>
                </p:ext>
              </p:extLst>
            </p:nvPr>
          </p:nvGraphicFramePr>
          <p:xfrm>
            <a:off x="1295400" y="1535113"/>
            <a:ext cx="2146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247751" imgH="380926" progId="Equation.3">
                    <p:embed/>
                  </p:oleObj>
                </mc:Choice>
                <mc:Fallback>
                  <p:oleObj r:id="rId16" imgW="2247751" imgH="3809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1535113"/>
                          <a:ext cx="21463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6" name="Text Box 28"/>
            <p:cNvSpPr txBox="1">
              <a:spLocks noChangeArrowheads="1"/>
            </p:cNvSpPr>
            <p:nvPr/>
          </p:nvSpPr>
          <p:spPr bwMode="auto">
            <a:xfrm>
              <a:off x="3429000" y="1469727"/>
              <a:ext cx="3429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则称</a:t>
              </a:r>
              <a:r>
                <a:rPr lang="zh-CN" altLang="en-US" sz="2800" i="1" dirty="0">
                  <a:latin typeface="Times New Roman" pitchFamily="18" charset="0"/>
                  <a:ea typeface="华文楷体" pitchFamily="2" charset="-122"/>
                </a:rPr>
                <a:t>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f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 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)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偶函数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;</a:t>
              </a:r>
              <a:endParaRPr lang="en-US" altLang="zh-CN" sz="2800" dirty="0">
                <a:latin typeface="Times New Roman" pitchFamily="18" charset="0"/>
                <a:ea typeface="华文楷体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65720C08-57C2-4AE8-9567-A81A72CE1CF7}"/>
              </a:ext>
            </a:extLst>
          </p:cNvPr>
          <p:cNvGrpSpPr/>
          <p:nvPr/>
        </p:nvGrpSpPr>
        <p:grpSpPr>
          <a:xfrm>
            <a:off x="511175" y="2757488"/>
            <a:ext cx="5992813" cy="1123950"/>
            <a:chOff x="511175" y="2757488"/>
            <a:chExt cx="5992813" cy="1123950"/>
          </a:xfrm>
        </p:grpSpPr>
        <p:sp>
          <p:nvSpPr>
            <p:cNvPr id="109600" name="Text Box 32"/>
            <p:cNvSpPr txBox="1">
              <a:spLocks noChangeArrowheads="1"/>
            </p:cNvSpPr>
            <p:nvPr/>
          </p:nvSpPr>
          <p:spPr bwMode="auto">
            <a:xfrm>
              <a:off x="511175" y="2757488"/>
              <a:ext cx="1600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说明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: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若</a:t>
              </a:r>
              <a:endParaRPr lang="zh-CN" altLang="en-US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graphicFrame>
          <p:nvGraphicFramePr>
            <p:cNvPr id="10960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170115"/>
                </p:ext>
              </p:extLst>
            </p:nvPr>
          </p:nvGraphicFramePr>
          <p:xfrm>
            <a:off x="1905000" y="2819400"/>
            <a:ext cx="800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800212" imgH="380926" progId="Equation.3">
                    <p:embed/>
                  </p:oleObj>
                </mc:Choice>
                <mc:Fallback>
                  <p:oleObj r:id="rId18" imgW="800212" imgH="3809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819400"/>
                          <a:ext cx="8001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2" name="Text Box 34"/>
            <p:cNvSpPr txBox="1">
              <a:spLocks noChangeArrowheads="1"/>
            </p:cNvSpPr>
            <p:nvPr/>
          </p:nvSpPr>
          <p:spPr bwMode="auto">
            <a:xfrm>
              <a:off x="2590800" y="2757488"/>
              <a:ext cx="39131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在 </a:t>
              </a:r>
              <a:r>
                <a:rPr lang="en-US" altLang="zh-CN" sz="2800" i="1">
                  <a:latin typeface="Times New Roman" pitchFamily="18" charset="0"/>
                  <a:ea typeface="华文楷体" pitchFamily="2" charset="-122"/>
                </a:rPr>
                <a:t>x</a:t>
              </a:r>
              <a:r>
                <a:rPr lang="en-US" altLang="zh-CN" sz="2800">
                  <a:latin typeface="Times New Roman" pitchFamily="18" charset="0"/>
                  <a:ea typeface="华文楷体" pitchFamily="2" charset="-122"/>
                </a:rPr>
                <a:t> = 0 </a:t>
              </a: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有定义 </a:t>
              </a:r>
              <a:r>
                <a:rPr lang="en-US" altLang="zh-CN" sz="2800">
                  <a:latin typeface="Times New Roman" pitchFamily="18" charset="0"/>
                  <a:ea typeface="华文楷体" pitchFamily="2" charset="-122"/>
                </a:rPr>
                <a:t>, </a:t>
              </a: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则当</a:t>
              </a:r>
              <a:endParaRPr lang="en-US" altLang="zh-CN" sz="2800">
                <a:latin typeface="Times New Roman" pitchFamily="18" charset="0"/>
                <a:ea typeface="华文楷体" pitchFamily="2" charset="-122"/>
              </a:endParaRPr>
            </a:p>
          </p:txBody>
        </p:sp>
        <p:graphicFrame>
          <p:nvGraphicFramePr>
            <p:cNvPr id="10960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469787"/>
                </p:ext>
              </p:extLst>
            </p:nvPr>
          </p:nvGraphicFramePr>
          <p:xfrm>
            <a:off x="4140200" y="3429000"/>
            <a:ext cx="1346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380967" imgH="380926" progId="Equation.3">
                    <p:embed/>
                  </p:oleObj>
                </mc:Choice>
                <mc:Fallback>
                  <p:oleObj r:id="rId20" imgW="1380967" imgH="3809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00" y="3429000"/>
                          <a:ext cx="1346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0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551503"/>
                </p:ext>
              </p:extLst>
            </p:nvPr>
          </p:nvGraphicFramePr>
          <p:xfrm>
            <a:off x="611188" y="3397250"/>
            <a:ext cx="849312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42900" imgH="152437" progId="Equation.3">
                    <p:embed/>
                  </p:oleObj>
                </mc:Choice>
                <mc:Fallback>
                  <p:oleObj r:id="rId22" imgW="342900" imgH="152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3397250"/>
                          <a:ext cx="849312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5" name="Text Box 37"/>
            <p:cNvSpPr txBox="1">
              <a:spLocks noChangeArrowheads="1"/>
            </p:cNvSpPr>
            <p:nvPr/>
          </p:nvSpPr>
          <p:spPr bwMode="auto">
            <a:xfrm>
              <a:off x="1258888" y="3357563"/>
              <a:ext cx="299561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为</a:t>
              </a:r>
              <a:r>
                <a:rPr lang="zh-CN" altLang="en-US" sz="2800" b="1">
                  <a:latin typeface="Times New Roman" pitchFamily="18" charset="0"/>
                  <a:ea typeface="华文楷体" pitchFamily="2" charset="-122"/>
                </a:rPr>
                <a:t>奇函数</a:t>
              </a: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时</a:t>
              </a:r>
              <a:r>
                <a:rPr lang="en-US" altLang="zh-CN" sz="2800">
                  <a:latin typeface="Times New Roman" pitchFamily="18" charset="0"/>
                  <a:ea typeface="华文楷体" pitchFamily="2" charset="-122"/>
                </a:rPr>
                <a:t>,  </a:t>
              </a: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必有</a:t>
              </a:r>
              <a:endParaRPr lang="en-US" altLang="zh-CN" sz="2800">
                <a:latin typeface="Times New Roman" pitchFamily="18" charset="0"/>
                <a:ea typeface="华文楷体" pitchFamily="2" charset="-122"/>
              </a:endParaRPr>
            </a:p>
          </p:txBody>
        </p:sp>
      </p:grpSp>
      <p:sp>
        <p:nvSpPr>
          <p:cNvPr id="109606" name="Oval 38"/>
          <p:cNvSpPr>
            <a:spLocks noChangeArrowheads="1"/>
          </p:cNvSpPr>
          <p:nvPr/>
        </p:nvSpPr>
        <p:spPr bwMode="auto">
          <a:xfrm>
            <a:off x="7956550" y="2565400"/>
            <a:ext cx="65088" cy="65088"/>
          </a:xfrm>
          <a:prstGeom prst="ellipse">
            <a:avLst/>
          </a:prstGeom>
          <a:solidFill>
            <a:srgbClr val="00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E613046-722B-473F-A35B-CD4DAC07C8A2}"/>
              </a:ext>
            </a:extLst>
          </p:cNvPr>
          <p:cNvGrpSpPr/>
          <p:nvPr/>
        </p:nvGrpSpPr>
        <p:grpSpPr>
          <a:xfrm>
            <a:off x="533400" y="4127500"/>
            <a:ext cx="4705350" cy="1231900"/>
            <a:chOff x="533400" y="4127500"/>
            <a:chExt cx="4705350" cy="1231900"/>
          </a:xfrm>
        </p:grpSpPr>
        <p:sp>
          <p:nvSpPr>
            <p:cNvPr id="109609" name="Text Box 41"/>
            <p:cNvSpPr txBox="1">
              <a:spLocks noChangeArrowheads="1"/>
            </p:cNvSpPr>
            <p:nvPr/>
          </p:nvSpPr>
          <p:spPr bwMode="auto">
            <a:xfrm>
              <a:off x="533400" y="4127500"/>
              <a:ext cx="9842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例如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,</a:t>
              </a:r>
            </a:p>
          </p:txBody>
        </p:sp>
        <p:graphicFrame>
          <p:nvGraphicFramePr>
            <p:cNvPr id="10961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373831"/>
                </p:ext>
              </p:extLst>
            </p:nvPr>
          </p:nvGraphicFramePr>
          <p:xfrm>
            <a:off x="1066800" y="4419600"/>
            <a:ext cx="2870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3028894" imgH="961988" progId="Equation.3">
                    <p:embed/>
                  </p:oleObj>
                </mc:Choice>
                <mc:Fallback>
                  <p:oleObj r:id="rId24" imgW="3028894" imgH="9619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4419600"/>
                          <a:ext cx="2870200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12" name="Text Box 44"/>
            <p:cNvSpPr txBox="1">
              <a:spLocks noChangeArrowheads="1"/>
            </p:cNvSpPr>
            <p:nvPr/>
          </p:nvSpPr>
          <p:spPr bwMode="auto">
            <a:xfrm>
              <a:off x="3810000" y="4683125"/>
              <a:ext cx="14287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en-US" altLang="zh-CN" sz="2800">
                  <a:latin typeface="Times New Roman" pitchFamily="18" charset="0"/>
                  <a:ea typeface="华文楷体" pitchFamily="2" charset="-122"/>
                </a:rPr>
                <a:t>  </a:t>
              </a: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偶函数</a:t>
              </a:r>
            </a:p>
          </p:txBody>
        </p:sp>
      </p:grpSp>
      <p:graphicFrame>
        <p:nvGraphicFramePr>
          <p:cNvPr id="1096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18891"/>
              </p:ext>
            </p:extLst>
          </p:nvPr>
        </p:nvGraphicFramePr>
        <p:xfrm>
          <a:off x="8308975" y="5943600"/>
          <a:ext cx="225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90351" imgH="200136" progId="Equation.3">
                  <p:embed/>
                </p:oleObj>
              </mc:Choice>
              <mc:Fallback>
                <p:oleObj r:id="rId26" imgW="190351" imgH="200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5" y="5943600"/>
                        <a:ext cx="2254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96576"/>
              </p:ext>
            </p:extLst>
          </p:nvPr>
        </p:nvGraphicFramePr>
        <p:xfrm>
          <a:off x="7226300" y="38100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00053" imgH="276188" progId="Equation.3">
                  <p:embed/>
                </p:oleObj>
              </mc:Choice>
              <mc:Fallback>
                <p:oleObj r:id="rId28" imgW="200053" imgH="276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8100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96510"/>
              </p:ext>
            </p:extLst>
          </p:nvPr>
        </p:nvGraphicFramePr>
        <p:xfrm>
          <a:off x="6870700" y="5867400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71617" imgH="200136" progId="Equation.3">
                  <p:embed/>
                </p:oleObj>
              </mc:Choice>
              <mc:Fallback>
                <p:oleObj r:id="rId30" imgW="171617" imgH="200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5867400"/>
                        <a:ext cx="2159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16" name="Freeform 48"/>
          <p:cNvSpPr>
            <a:spLocks noChangeArrowheads="1"/>
          </p:cNvSpPr>
          <p:nvPr/>
        </p:nvSpPr>
        <p:spPr bwMode="auto">
          <a:xfrm>
            <a:off x="6840538" y="5357813"/>
            <a:ext cx="650875" cy="111125"/>
          </a:xfrm>
          <a:custGeom>
            <a:avLst/>
            <a:gdLst>
              <a:gd name="T0" fmla="*/ 0 w 594"/>
              <a:gd name="T1" fmla="*/ 0 h 102"/>
              <a:gd name="T2" fmla="*/ 14408006 w 594"/>
              <a:gd name="T3" fmla="*/ 7121805 h 102"/>
              <a:gd name="T4" fmla="*/ 28816011 w 594"/>
              <a:gd name="T5" fmla="*/ 14243610 h 102"/>
              <a:gd name="T6" fmla="*/ 36019466 w 594"/>
              <a:gd name="T7" fmla="*/ 21364326 h 102"/>
              <a:gd name="T8" fmla="*/ 50427472 w 594"/>
              <a:gd name="T9" fmla="*/ 28486131 h 102"/>
              <a:gd name="T10" fmla="*/ 57632023 w 594"/>
              <a:gd name="T11" fmla="*/ 35607936 h 102"/>
              <a:gd name="T12" fmla="*/ 72040028 w 594"/>
              <a:gd name="T13" fmla="*/ 42729741 h 102"/>
              <a:gd name="T14" fmla="*/ 86448034 w 594"/>
              <a:gd name="T15" fmla="*/ 49850457 h 102"/>
              <a:gd name="T16" fmla="*/ 93651489 w 594"/>
              <a:gd name="T17" fmla="*/ 56972262 h 102"/>
              <a:gd name="T18" fmla="*/ 100856040 w 594"/>
              <a:gd name="T19" fmla="*/ 64094067 h 102"/>
              <a:gd name="T20" fmla="*/ 115264045 w 594"/>
              <a:gd name="T21" fmla="*/ 64094067 h 102"/>
              <a:gd name="T22" fmla="*/ 122467500 w 594"/>
              <a:gd name="T23" fmla="*/ 71215873 h 102"/>
              <a:gd name="T24" fmla="*/ 136875506 w 594"/>
              <a:gd name="T25" fmla="*/ 78336588 h 102"/>
              <a:gd name="T26" fmla="*/ 151283512 w 594"/>
              <a:gd name="T27" fmla="*/ 85458393 h 102"/>
              <a:gd name="T28" fmla="*/ 165691517 w 594"/>
              <a:gd name="T29" fmla="*/ 85458393 h 102"/>
              <a:gd name="T30" fmla="*/ 180099523 w 594"/>
              <a:gd name="T31" fmla="*/ 92580199 h 102"/>
              <a:gd name="T32" fmla="*/ 187304074 w 594"/>
              <a:gd name="T33" fmla="*/ 99702004 h 102"/>
              <a:gd name="T34" fmla="*/ 201712080 w 594"/>
              <a:gd name="T35" fmla="*/ 99702004 h 102"/>
              <a:gd name="T36" fmla="*/ 208915535 w 594"/>
              <a:gd name="T37" fmla="*/ 106822719 h 102"/>
              <a:gd name="T38" fmla="*/ 223323540 w 594"/>
              <a:gd name="T39" fmla="*/ 106822719 h 102"/>
              <a:gd name="T40" fmla="*/ 237731546 w 594"/>
              <a:gd name="T41" fmla="*/ 106822719 h 102"/>
              <a:gd name="T42" fmla="*/ 244936097 w 594"/>
              <a:gd name="T43" fmla="*/ 113944525 h 102"/>
              <a:gd name="T44" fmla="*/ 259344102 w 594"/>
              <a:gd name="T45" fmla="*/ 113944525 h 102"/>
              <a:gd name="T46" fmla="*/ 273752108 w 594"/>
              <a:gd name="T47" fmla="*/ 113944525 h 102"/>
              <a:gd name="T48" fmla="*/ 288160114 w 594"/>
              <a:gd name="T49" fmla="*/ 121066330 h 102"/>
              <a:gd name="T50" fmla="*/ 302568119 w 594"/>
              <a:gd name="T51" fmla="*/ 121066330 h 102"/>
              <a:gd name="T52" fmla="*/ 316976125 w 594"/>
              <a:gd name="T53" fmla="*/ 121066330 h 102"/>
              <a:gd name="T54" fmla="*/ 331384131 w 594"/>
              <a:gd name="T55" fmla="*/ 121066330 h 102"/>
              <a:gd name="T56" fmla="*/ 345792136 w 594"/>
              <a:gd name="T57" fmla="*/ 121066330 h 102"/>
              <a:gd name="T58" fmla="*/ 360200142 w 594"/>
              <a:gd name="T59" fmla="*/ 121066330 h 102"/>
              <a:gd name="T60" fmla="*/ 374608148 w 594"/>
              <a:gd name="T61" fmla="*/ 121066330 h 102"/>
              <a:gd name="T62" fmla="*/ 389016153 w 594"/>
              <a:gd name="T63" fmla="*/ 121066330 h 102"/>
              <a:gd name="T64" fmla="*/ 403424159 w 594"/>
              <a:gd name="T65" fmla="*/ 121066330 h 102"/>
              <a:gd name="T66" fmla="*/ 417832165 w 594"/>
              <a:gd name="T67" fmla="*/ 121066330 h 102"/>
              <a:gd name="T68" fmla="*/ 432240170 w 594"/>
              <a:gd name="T69" fmla="*/ 121066330 h 102"/>
              <a:gd name="T70" fmla="*/ 446648176 w 594"/>
              <a:gd name="T71" fmla="*/ 113944525 h 102"/>
              <a:gd name="T72" fmla="*/ 461056182 w 594"/>
              <a:gd name="T73" fmla="*/ 113944525 h 102"/>
              <a:gd name="T74" fmla="*/ 475464188 w 594"/>
              <a:gd name="T75" fmla="*/ 113944525 h 102"/>
              <a:gd name="T76" fmla="*/ 482667642 w 594"/>
              <a:gd name="T77" fmla="*/ 106822719 h 102"/>
              <a:gd name="T78" fmla="*/ 497075648 w 594"/>
              <a:gd name="T79" fmla="*/ 106822719 h 102"/>
              <a:gd name="T80" fmla="*/ 504280199 w 594"/>
              <a:gd name="T81" fmla="*/ 99702004 h 102"/>
              <a:gd name="T82" fmla="*/ 518688205 w 594"/>
              <a:gd name="T83" fmla="*/ 99702004 h 102"/>
              <a:gd name="T84" fmla="*/ 525891660 w 594"/>
              <a:gd name="T85" fmla="*/ 92580199 h 102"/>
              <a:gd name="T86" fmla="*/ 540299665 w 594"/>
              <a:gd name="T87" fmla="*/ 92580199 h 102"/>
              <a:gd name="T88" fmla="*/ 554707671 w 594"/>
              <a:gd name="T89" fmla="*/ 85458393 h 102"/>
              <a:gd name="T90" fmla="*/ 569115677 w 594"/>
              <a:gd name="T91" fmla="*/ 78336588 h 102"/>
              <a:gd name="T92" fmla="*/ 583523682 w 594"/>
              <a:gd name="T93" fmla="*/ 71215873 h 102"/>
              <a:gd name="T94" fmla="*/ 597931688 w 594"/>
              <a:gd name="T95" fmla="*/ 71215873 h 102"/>
              <a:gd name="T96" fmla="*/ 605136239 w 594"/>
              <a:gd name="T97" fmla="*/ 64094067 h 102"/>
              <a:gd name="T98" fmla="*/ 612339694 w 594"/>
              <a:gd name="T99" fmla="*/ 56972262 h 102"/>
              <a:gd name="T100" fmla="*/ 626747699 w 594"/>
              <a:gd name="T101" fmla="*/ 56972262 h 102"/>
              <a:gd name="T102" fmla="*/ 633952250 w 594"/>
              <a:gd name="T103" fmla="*/ 49850457 h 102"/>
              <a:gd name="T104" fmla="*/ 648360256 w 594"/>
              <a:gd name="T105" fmla="*/ 42729741 h 102"/>
              <a:gd name="T106" fmla="*/ 662768261 w 594"/>
              <a:gd name="T107" fmla="*/ 35607936 h 102"/>
              <a:gd name="T108" fmla="*/ 669971716 w 594"/>
              <a:gd name="T109" fmla="*/ 28486131 h 102"/>
              <a:gd name="T110" fmla="*/ 684379722 w 594"/>
              <a:gd name="T111" fmla="*/ 21364326 h 102"/>
              <a:gd name="T112" fmla="*/ 691584273 w 594"/>
              <a:gd name="T113" fmla="*/ 14243610 h 102"/>
              <a:gd name="T114" fmla="*/ 705992278 w 594"/>
              <a:gd name="T115" fmla="*/ 0 h 10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594" h="102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6"/>
                </a:lnTo>
                <a:lnTo>
                  <a:pt x="18" y="12"/>
                </a:lnTo>
                <a:lnTo>
                  <a:pt x="24" y="12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24"/>
                </a:lnTo>
                <a:lnTo>
                  <a:pt x="42" y="30"/>
                </a:lnTo>
                <a:lnTo>
                  <a:pt x="48" y="30"/>
                </a:lnTo>
                <a:lnTo>
                  <a:pt x="54" y="36"/>
                </a:lnTo>
                <a:lnTo>
                  <a:pt x="60" y="36"/>
                </a:lnTo>
                <a:lnTo>
                  <a:pt x="66" y="42"/>
                </a:lnTo>
                <a:lnTo>
                  <a:pt x="72" y="42"/>
                </a:lnTo>
                <a:lnTo>
                  <a:pt x="72" y="48"/>
                </a:lnTo>
                <a:lnTo>
                  <a:pt x="78" y="48"/>
                </a:lnTo>
                <a:lnTo>
                  <a:pt x="84" y="48"/>
                </a:lnTo>
                <a:lnTo>
                  <a:pt x="84" y="54"/>
                </a:lnTo>
                <a:lnTo>
                  <a:pt x="90" y="54"/>
                </a:lnTo>
                <a:lnTo>
                  <a:pt x="96" y="54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66"/>
                </a:lnTo>
                <a:lnTo>
                  <a:pt x="120" y="66"/>
                </a:lnTo>
                <a:lnTo>
                  <a:pt x="126" y="72"/>
                </a:lnTo>
                <a:lnTo>
                  <a:pt x="132" y="72"/>
                </a:lnTo>
                <a:lnTo>
                  <a:pt x="138" y="72"/>
                </a:lnTo>
                <a:lnTo>
                  <a:pt x="144" y="78"/>
                </a:lnTo>
                <a:lnTo>
                  <a:pt x="150" y="78"/>
                </a:lnTo>
                <a:lnTo>
                  <a:pt x="156" y="78"/>
                </a:lnTo>
                <a:lnTo>
                  <a:pt x="156" y="84"/>
                </a:lnTo>
                <a:lnTo>
                  <a:pt x="162" y="84"/>
                </a:lnTo>
                <a:lnTo>
                  <a:pt x="168" y="84"/>
                </a:lnTo>
                <a:lnTo>
                  <a:pt x="174" y="84"/>
                </a:lnTo>
                <a:lnTo>
                  <a:pt x="174" y="90"/>
                </a:lnTo>
                <a:lnTo>
                  <a:pt x="180" y="90"/>
                </a:lnTo>
                <a:lnTo>
                  <a:pt x="186" y="90"/>
                </a:lnTo>
                <a:lnTo>
                  <a:pt x="192" y="90"/>
                </a:lnTo>
                <a:lnTo>
                  <a:pt x="198" y="90"/>
                </a:lnTo>
                <a:lnTo>
                  <a:pt x="198" y="96"/>
                </a:lnTo>
                <a:lnTo>
                  <a:pt x="204" y="96"/>
                </a:lnTo>
                <a:lnTo>
                  <a:pt x="210" y="96"/>
                </a:lnTo>
                <a:lnTo>
                  <a:pt x="216" y="96"/>
                </a:lnTo>
                <a:lnTo>
                  <a:pt x="222" y="96"/>
                </a:lnTo>
                <a:lnTo>
                  <a:pt x="228" y="96"/>
                </a:lnTo>
                <a:lnTo>
                  <a:pt x="234" y="102"/>
                </a:lnTo>
                <a:lnTo>
                  <a:pt x="240" y="102"/>
                </a:lnTo>
                <a:lnTo>
                  <a:pt x="246" y="102"/>
                </a:lnTo>
                <a:lnTo>
                  <a:pt x="252" y="102"/>
                </a:lnTo>
                <a:lnTo>
                  <a:pt x="258" y="102"/>
                </a:lnTo>
                <a:lnTo>
                  <a:pt x="264" y="102"/>
                </a:lnTo>
                <a:lnTo>
                  <a:pt x="270" y="102"/>
                </a:lnTo>
                <a:lnTo>
                  <a:pt x="276" y="102"/>
                </a:lnTo>
                <a:lnTo>
                  <a:pt x="282" y="102"/>
                </a:lnTo>
                <a:lnTo>
                  <a:pt x="288" y="102"/>
                </a:lnTo>
                <a:lnTo>
                  <a:pt x="294" y="102"/>
                </a:lnTo>
                <a:lnTo>
                  <a:pt x="300" y="102"/>
                </a:lnTo>
                <a:lnTo>
                  <a:pt x="306" y="102"/>
                </a:lnTo>
                <a:lnTo>
                  <a:pt x="312" y="102"/>
                </a:lnTo>
                <a:lnTo>
                  <a:pt x="318" y="102"/>
                </a:lnTo>
                <a:lnTo>
                  <a:pt x="324" y="102"/>
                </a:lnTo>
                <a:lnTo>
                  <a:pt x="330" y="102"/>
                </a:lnTo>
                <a:lnTo>
                  <a:pt x="336" y="102"/>
                </a:lnTo>
                <a:lnTo>
                  <a:pt x="342" y="102"/>
                </a:lnTo>
                <a:lnTo>
                  <a:pt x="348" y="102"/>
                </a:lnTo>
                <a:lnTo>
                  <a:pt x="354" y="102"/>
                </a:lnTo>
                <a:lnTo>
                  <a:pt x="360" y="102"/>
                </a:lnTo>
                <a:lnTo>
                  <a:pt x="366" y="96"/>
                </a:lnTo>
                <a:lnTo>
                  <a:pt x="372" y="96"/>
                </a:lnTo>
                <a:lnTo>
                  <a:pt x="378" y="96"/>
                </a:lnTo>
                <a:lnTo>
                  <a:pt x="384" y="96"/>
                </a:lnTo>
                <a:lnTo>
                  <a:pt x="390" y="96"/>
                </a:lnTo>
                <a:lnTo>
                  <a:pt x="396" y="96"/>
                </a:lnTo>
                <a:lnTo>
                  <a:pt x="396" y="90"/>
                </a:lnTo>
                <a:lnTo>
                  <a:pt x="402" y="90"/>
                </a:lnTo>
                <a:lnTo>
                  <a:pt x="408" y="90"/>
                </a:lnTo>
                <a:lnTo>
                  <a:pt x="414" y="90"/>
                </a:lnTo>
                <a:lnTo>
                  <a:pt x="420" y="90"/>
                </a:lnTo>
                <a:lnTo>
                  <a:pt x="420" y="84"/>
                </a:lnTo>
                <a:lnTo>
                  <a:pt x="426" y="84"/>
                </a:lnTo>
                <a:lnTo>
                  <a:pt x="432" y="84"/>
                </a:lnTo>
                <a:lnTo>
                  <a:pt x="438" y="84"/>
                </a:lnTo>
                <a:lnTo>
                  <a:pt x="438" y="78"/>
                </a:lnTo>
                <a:lnTo>
                  <a:pt x="444" y="78"/>
                </a:lnTo>
                <a:lnTo>
                  <a:pt x="450" y="78"/>
                </a:lnTo>
                <a:lnTo>
                  <a:pt x="456" y="72"/>
                </a:lnTo>
                <a:lnTo>
                  <a:pt x="462" y="72"/>
                </a:lnTo>
                <a:lnTo>
                  <a:pt x="468" y="72"/>
                </a:lnTo>
                <a:lnTo>
                  <a:pt x="474" y="66"/>
                </a:lnTo>
                <a:lnTo>
                  <a:pt x="480" y="66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498" y="54"/>
                </a:lnTo>
                <a:lnTo>
                  <a:pt x="504" y="54"/>
                </a:lnTo>
                <a:lnTo>
                  <a:pt x="510" y="54"/>
                </a:lnTo>
                <a:lnTo>
                  <a:pt x="510" y="48"/>
                </a:lnTo>
                <a:lnTo>
                  <a:pt x="516" y="48"/>
                </a:lnTo>
                <a:lnTo>
                  <a:pt x="522" y="48"/>
                </a:lnTo>
                <a:lnTo>
                  <a:pt x="522" y="42"/>
                </a:lnTo>
                <a:lnTo>
                  <a:pt x="528" y="42"/>
                </a:lnTo>
                <a:lnTo>
                  <a:pt x="534" y="36"/>
                </a:lnTo>
                <a:lnTo>
                  <a:pt x="540" y="36"/>
                </a:lnTo>
                <a:lnTo>
                  <a:pt x="546" y="30"/>
                </a:lnTo>
                <a:lnTo>
                  <a:pt x="552" y="30"/>
                </a:lnTo>
                <a:lnTo>
                  <a:pt x="552" y="24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0" y="12"/>
                </a:lnTo>
                <a:lnTo>
                  <a:pt x="576" y="12"/>
                </a:lnTo>
                <a:lnTo>
                  <a:pt x="582" y="6"/>
                </a:lnTo>
                <a:lnTo>
                  <a:pt x="588" y="0"/>
                </a:lnTo>
                <a:lnTo>
                  <a:pt x="594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17" name="Line 49"/>
          <p:cNvSpPr>
            <a:spLocks noChangeShapeType="1"/>
          </p:cNvSpPr>
          <p:nvPr/>
        </p:nvSpPr>
        <p:spPr bwMode="auto">
          <a:xfrm>
            <a:off x="5807075" y="5849938"/>
            <a:ext cx="2727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18" name="Line 50"/>
          <p:cNvSpPr>
            <a:spLocks noChangeShapeType="1"/>
          </p:cNvSpPr>
          <p:nvPr/>
        </p:nvSpPr>
        <p:spPr bwMode="auto">
          <a:xfrm>
            <a:off x="7150100" y="3840163"/>
            <a:ext cx="1588" cy="22558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19" name="Freeform 51"/>
          <p:cNvSpPr>
            <a:spLocks noChangeArrowheads="1"/>
          </p:cNvSpPr>
          <p:nvPr/>
        </p:nvSpPr>
        <p:spPr bwMode="auto">
          <a:xfrm>
            <a:off x="6178550" y="3954463"/>
            <a:ext cx="649288" cy="1403350"/>
          </a:xfrm>
          <a:custGeom>
            <a:avLst/>
            <a:gdLst>
              <a:gd name="T0" fmla="*/ 7168402 w 594"/>
              <a:gd name="T1" fmla="*/ 35836794 h 1284"/>
              <a:gd name="T2" fmla="*/ 21506299 w 594"/>
              <a:gd name="T3" fmla="*/ 86007649 h 1284"/>
              <a:gd name="T4" fmla="*/ 35844195 w 594"/>
              <a:gd name="T5" fmla="*/ 129010927 h 1284"/>
              <a:gd name="T6" fmla="*/ 43013690 w 594"/>
              <a:gd name="T7" fmla="*/ 179181783 h 1284"/>
              <a:gd name="T8" fmla="*/ 57351587 w 594"/>
              <a:gd name="T9" fmla="*/ 222185061 h 1284"/>
              <a:gd name="T10" fmla="*/ 64519989 w 594"/>
              <a:gd name="T11" fmla="*/ 265188339 h 1284"/>
              <a:gd name="T12" fmla="*/ 78857886 w 594"/>
              <a:gd name="T13" fmla="*/ 308192710 h 1284"/>
              <a:gd name="T14" fmla="*/ 86027381 w 594"/>
              <a:gd name="T15" fmla="*/ 344028411 h 1284"/>
              <a:gd name="T16" fmla="*/ 100365278 w 594"/>
              <a:gd name="T17" fmla="*/ 387031689 h 1284"/>
              <a:gd name="T18" fmla="*/ 107533679 w 594"/>
              <a:gd name="T19" fmla="*/ 422868483 h 1284"/>
              <a:gd name="T20" fmla="*/ 121871576 w 594"/>
              <a:gd name="T21" fmla="*/ 458704183 h 1284"/>
              <a:gd name="T22" fmla="*/ 129039978 w 594"/>
              <a:gd name="T23" fmla="*/ 501708555 h 1284"/>
              <a:gd name="T24" fmla="*/ 143377875 w 594"/>
              <a:gd name="T25" fmla="*/ 537544255 h 1284"/>
              <a:gd name="T26" fmla="*/ 157715772 w 594"/>
              <a:gd name="T27" fmla="*/ 573381049 h 1284"/>
              <a:gd name="T28" fmla="*/ 164885267 w 594"/>
              <a:gd name="T29" fmla="*/ 602050265 h 1284"/>
              <a:gd name="T30" fmla="*/ 179223163 w 594"/>
              <a:gd name="T31" fmla="*/ 637885966 h 1284"/>
              <a:gd name="T32" fmla="*/ 186391565 w 594"/>
              <a:gd name="T33" fmla="*/ 666555183 h 1284"/>
              <a:gd name="T34" fmla="*/ 200729462 w 594"/>
              <a:gd name="T35" fmla="*/ 702391976 h 1284"/>
              <a:gd name="T36" fmla="*/ 207897864 w 594"/>
              <a:gd name="T37" fmla="*/ 731060100 h 1284"/>
              <a:gd name="T38" fmla="*/ 222235761 w 594"/>
              <a:gd name="T39" fmla="*/ 759729316 h 1284"/>
              <a:gd name="T40" fmla="*/ 229405256 w 594"/>
              <a:gd name="T41" fmla="*/ 795566110 h 1284"/>
              <a:gd name="T42" fmla="*/ 243743152 w 594"/>
              <a:gd name="T43" fmla="*/ 824235326 h 1284"/>
              <a:gd name="T44" fmla="*/ 258081049 w 594"/>
              <a:gd name="T45" fmla="*/ 852904543 h 1284"/>
              <a:gd name="T46" fmla="*/ 265249451 w 594"/>
              <a:gd name="T47" fmla="*/ 881572666 h 1284"/>
              <a:gd name="T48" fmla="*/ 279587348 w 594"/>
              <a:gd name="T49" fmla="*/ 910241883 h 1284"/>
              <a:gd name="T50" fmla="*/ 293925245 w 594"/>
              <a:gd name="T51" fmla="*/ 931743522 h 1284"/>
              <a:gd name="T52" fmla="*/ 301094740 w 594"/>
              <a:gd name="T53" fmla="*/ 960412738 h 1284"/>
              <a:gd name="T54" fmla="*/ 315431543 w 594"/>
              <a:gd name="T55" fmla="*/ 989081954 h 1284"/>
              <a:gd name="T56" fmla="*/ 329769440 w 594"/>
              <a:gd name="T57" fmla="*/ 1010583593 h 1284"/>
              <a:gd name="T58" fmla="*/ 336938935 w 594"/>
              <a:gd name="T59" fmla="*/ 1039252810 h 1284"/>
              <a:gd name="T60" fmla="*/ 351276832 w 594"/>
              <a:gd name="T61" fmla="*/ 1067922026 h 1284"/>
              <a:gd name="T62" fmla="*/ 365614729 w 594"/>
              <a:gd name="T63" fmla="*/ 1096591243 h 1284"/>
              <a:gd name="T64" fmla="*/ 379952625 w 594"/>
              <a:gd name="T65" fmla="*/ 1118092882 h 1284"/>
              <a:gd name="T66" fmla="*/ 387121027 w 594"/>
              <a:gd name="T67" fmla="*/ 1139594521 h 1284"/>
              <a:gd name="T68" fmla="*/ 408627326 w 594"/>
              <a:gd name="T69" fmla="*/ 1168263737 h 1284"/>
              <a:gd name="T70" fmla="*/ 415796821 w 594"/>
              <a:gd name="T71" fmla="*/ 1189765376 h 1284"/>
              <a:gd name="T72" fmla="*/ 430134718 w 594"/>
              <a:gd name="T73" fmla="*/ 1204099438 h 1284"/>
              <a:gd name="T74" fmla="*/ 437303120 w 594"/>
              <a:gd name="T75" fmla="*/ 1225601077 h 1284"/>
              <a:gd name="T76" fmla="*/ 451641016 w 594"/>
              <a:gd name="T77" fmla="*/ 1239936232 h 1284"/>
              <a:gd name="T78" fmla="*/ 465978913 w 594"/>
              <a:gd name="T79" fmla="*/ 1254270293 h 1284"/>
              <a:gd name="T80" fmla="*/ 473148408 w 594"/>
              <a:gd name="T81" fmla="*/ 1275771932 h 1284"/>
              <a:gd name="T82" fmla="*/ 494654707 w 594"/>
              <a:gd name="T83" fmla="*/ 1304441149 h 1284"/>
              <a:gd name="T84" fmla="*/ 508992604 w 594"/>
              <a:gd name="T85" fmla="*/ 1325942788 h 1284"/>
              <a:gd name="T86" fmla="*/ 530498902 w 594"/>
              <a:gd name="T87" fmla="*/ 1347445520 h 1284"/>
              <a:gd name="T88" fmla="*/ 544836799 w 594"/>
              <a:gd name="T89" fmla="*/ 1368947159 h 1284"/>
              <a:gd name="T90" fmla="*/ 559174696 w 594"/>
              <a:gd name="T91" fmla="*/ 1390448798 h 1284"/>
              <a:gd name="T92" fmla="*/ 580682087 w 594"/>
              <a:gd name="T93" fmla="*/ 1411950437 h 1284"/>
              <a:gd name="T94" fmla="*/ 602188386 w 594"/>
              <a:gd name="T95" fmla="*/ 1433452076 h 1284"/>
              <a:gd name="T96" fmla="*/ 623694685 w 594"/>
              <a:gd name="T97" fmla="*/ 1454953715 h 1284"/>
              <a:gd name="T98" fmla="*/ 645202077 w 594"/>
              <a:gd name="T99" fmla="*/ 1476455354 h 1284"/>
              <a:gd name="T100" fmla="*/ 666708375 w 594"/>
              <a:gd name="T101" fmla="*/ 1497956993 h 1284"/>
              <a:gd name="T102" fmla="*/ 681046272 w 594"/>
              <a:gd name="T103" fmla="*/ 1512292148 h 1284"/>
              <a:gd name="T104" fmla="*/ 709722066 w 594"/>
              <a:gd name="T105" fmla="*/ 1526626210 h 1284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594" h="1284">
                <a:moveTo>
                  <a:pt x="0" y="0"/>
                </a:moveTo>
                <a:lnTo>
                  <a:pt x="6" y="12"/>
                </a:lnTo>
                <a:lnTo>
                  <a:pt x="6" y="24"/>
                </a:lnTo>
                <a:lnTo>
                  <a:pt x="6" y="30"/>
                </a:lnTo>
                <a:lnTo>
                  <a:pt x="12" y="42"/>
                </a:lnTo>
                <a:lnTo>
                  <a:pt x="12" y="54"/>
                </a:lnTo>
                <a:lnTo>
                  <a:pt x="18" y="60"/>
                </a:lnTo>
                <a:lnTo>
                  <a:pt x="18" y="72"/>
                </a:lnTo>
                <a:lnTo>
                  <a:pt x="18" y="84"/>
                </a:lnTo>
                <a:lnTo>
                  <a:pt x="24" y="90"/>
                </a:lnTo>
                <a:lnTo>
                  <a:pt x="24" y="102"/>
                </a:lnTo>
                <a:lnTo>
                  <a:pt x="30" y="108"/>
                </a:lnTo>
                <a:lnTo>
                  <a:pt x="30" y="120"/>
                </a:lnTo>
                <a:lnTo>
                  <a:pt x="30" y="132"/>
                </a:lnTo>
                <a:lnTo>
                  <a:pt x="36" y="138"/>
                </a:lnTo>
                <a:lnTo>
                  <a:pt x="36" y="150"/>
                </a:lnTo>
                <a:lnTo>
                  <a:pt x="36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48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0"/>
                </a:lnTo>
                <a:lnTo>
                  <a:pt x="72" y="282"/>
                </a:lnTo>
                <a:lnTo>
                  <a:pt x="72" y="288"/>
                </a:lnTo>
                <a:lnTo>
                  <a:pt x="78" y="300"/>
                </a:lnTo>
                <a:lnTo>
                  <a:pt x="78" y="306"/>
                </a:lnTo>
                <a:lnTo>
                  <a:pt x="78" y="312"/>
                </a:lnTo>
                <a:lnTo>
                  <a:pt x="84" y="324"/>
                </a:lnTo>
                <a:lnTo>
                  <a:pt x="84" y="330"/>
                </a:lnTo>
                <a:lnTo>
                  <a:pt x="90" y="342"/>
                </a:lnTo>
                <a:lnTo>
                  <a:pt x="90" y="348"/>
                </a:lnTo>
                <a:lnTo>
                  <a:pt x="90" y="354"/>
                </a:lnTo>
                <a:lnTo>
                  <a:pt x="96" y="366"/>
                </a:lnTo>
                <a:lnTo>
                  <a:pt x="96" y="372"/>
                </a:lnTo>
                <a:lnTo>
                  <a:pt x="102" y="378"/>
                </a:lnTo>
                <a:lnTo>
                  <a:pt x="102" y="384"/>
                </a:lnTo>
                <a:lnTo>
                  <a:pt x="102" y="396"/>
                </a:lnTo>
                <a:lnTo>
                  <a:pt x="108" y="402"/>
                </a:lnTo>
                <a:lnTo>
                  <a:pt x="108" y="408"/>
                </a:lnTo>
                <a:lnTo>
                  <a:pt x="108" y="420"/>
                </a:lnTo>
                <a:lnTo>
                  <a:pt x="114" y="426"/>
                </a:lnTo>
                <a:lnTo>
                  <a:pt x="114" y="432"/>
                </a:lnTo>
                <a:lnTo>
                  <a:pt x="120" y="438"/>
                </a:lnTo>
                <a:lnTo>
                  <a:pt x="120" y="450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32" y="480"/>
                </a:lnTo>
                <a:lnTo>
                  <a:pt x="132" y="486"/>
                </a:lnTo>
                <a:lnTo>
                  <a:pt x="132" y="492"/>
                </a:lnTo>
                <a:lnTo>
                  <a:pt x="138" y="498"/>
                </a:lnTo>
                <a:lnTo>
                  <a:pt x="138" y="504"/>
                </a:lnTo>
                <a:lnTo>
                  <a:pt x="138" y="510"/>
                </a:lnTo>
                <a:lnTo>
                  <a:pt x="144" y="522"/>
                </a:lnTo>
                <a:lnTo>
                  <a:pt x="144" y="528"/>
                </a:lnTo>
                <a:lnTo>
                  <a:pt x="150" y="534"/>
                </a:lnTo>
                <a:lnTo>
                  <a:pt x="150" y="540"/>
                </a:lnTo>
                <a:lnTo>
                  <a:pt x="150" y="546"/>
                </a:lnTo>
                <a:lnTo>
                  <a:pt x="156" y="552"/>
                </a:lnTo>
                <a:lnTo>
                  <a:pt x="156" y="558"/>
                </a:lnTo>
                <a:lnTo>
                  <a:pt x="162" y="570"/>
                </a:lnTo>
                <a:lnTo>
                  <a:pt x="162" y="576"/>
                </a:lnTo>
                <a:lnTo>
                  <a:pt x="162" y="582"/>
                </a:lnTo>
                <a:lnTo>
                  <a:pt x="168" y="588"/>
                </a:lnTo>
                <a:lnTo>
                  <a:pt x="168" y="594"/>
                </a:lnTo>
                <a:lnTo>
                  <a:pt x="174" y="600"/>
                </a:lnTo>
                <a:lnTo>
                  <a:pt x="174" y="606"/>
                </a:lnTo>
                <a:lnTo>
                  <a:pt x="174" y="612"/>
                </a:lnTo>
                <a:lnTo>
                  <a:pt x="180" y="618"/>
                </a:lnTo>
                <a:lnTo>
                  <a:pt x="180" y="624"/>
                </a:lnTo>
                <a:lnTo>
                  <a:pt x="180" y="630"/>
                </a:lnTo>
                <a:lnTo>
                  <a:pt x="186" y="636"/>
                </a:lnTo>
                <a:lnTo>
                  <a:pt x="186" y="642"/>
                </a:lnTo>
                <a:lnTo>
                  <a:pt x="192" y="648"/>
                </a:lnTo>
                <a:lnTo>
                  <a:pt x="192" y="654"/>
                </a:lnTo>
                <a:lnTo>
                  <a:pt x="192" y="666"/>
                </a:lnTo>
                <a:lnTo>
                  <a:pt x="198" y="672"/>
                </a:lnTo>
                <a:lnTo>
                  <a:pt x="198" y="678"/>
                </a:lnTo>
                <a:lnTo>
                  <a:pt x="204" y="684"/>
                </a:lnTo>
                <a:lnTo>
                  <a:pt x="204" y="690"/>
                </a:lnTo>
                <a:lnTo>
                  <a:pt x="210" y="696"/>
                </a:lnTo>
                <a:lnTo>
                  <a:pt x="210" y="702"/>
                </a:lnTo>
                <a:lnTo>
                  <a:pt x="210" y="708"/>
                </a:lnTo>
                <a:lnTo>
                  <a:pt x="216" y="714"/>
                </a:lnTo>
                <a:lnTo>
                  <a:pt x="216" y="720"/>
                </a:lnTo>
                <a:lnTo>
                  <a:pt x="222" y="726"/>
                </a:lnTo>
                <a:lnTo>
                  <a:pt x="222" y="732"/>
                </a:lnTo>
                <a:lnTo>
                  <a:pt x="222" y="738"/>
                </a:lnTo>
                <a:lnTo>
                  <a:pt x="228" y="744"/>
                </a:lnTo>
                <a:lnTo>
                  <a:pt x="228" y="750"/>
                </a:lnTo>
                <a:lnTo>
                  <a:pt x="234" y="756"/>
                </a:lnTo>
                <a:lnTo>
                  <a:pt x="234" y="762"/>
                </a:lnTo>
                <a:lnTo>
                  <a:pt x="234" y="768"/>
                </a:lnTo>
                <a:lnTo>
                  <a:pt x="240" y="774"/>
                </a:lnTo>
                <a:lnTo>
                  <a:pt x="240" y="780"/>
                </a:lnTo>
                <a:lnTo>
                  <a:pt x="246" y="780"/>
                </a:lnTo>
                <a:lnTo>
                  <a:pt x="246" y="786"/>
                </a:lnTo>
                <a:lnTo>
                  <a:pt x="246" y="792"/>
                </a:lnTo>
                <a:lnTo>
                  <a:pt x="252" y="798"/>
                </a:lnTo>
                <a:lnTo>
                  <a:pt x="252" y="804"/>
                </a:lnTo>
                <a:lnTo>
                  <a:pt x="252" y="810"/>
                </a:lnTo>
                <a:lnTo>
                  <a:pt x="258" y="816"/>
                </a:lnTo>
                <a:lnTo>
                  <a:pt x="264" y="822"/>
                </a:lnTo>
                <a:lnTo>
                  <a:pt x="264" y="828"/>
                </a:lnTo>
                <a:lnTo>
                  <a:pt x="264" y="834"/>
                </a:lnTo>
                <a:lnTo>
                  <a:pt x="270" y="840"/>
                </a:lnTo>
                <a:lnTo>
                  <a:pt x="270" y="846"/>
                </a:lnTo>
                <a:lnTo>
                  <a:pt x="276" y="846"/>
                </a:lnTo>
                <a:lnTo>
                  <a:pt x="276" y="852"/>
                </a:lnTo>
                <a:lnTo>
                  <a:pt x="276" y="858"/>
                </a:lnTo>
                <a:lnTo>
                  <a:pt x="282" y="864"/>
                </a:lnTo>
                <a:lnTo>
                  <a:pt x="282" y="870"/>
                </a:lnTo>
                <a:lnTo>
                  <a:pt x="288" y="876"/>
                </a:lnTo>
                <a:lnTo>
                  <a:pt x="288" y="882"/>
                </a:lnTo>
                <a:lnTo>
                  <a:pt x="294" y="888"/>
                </a:lnTo>
                <a:lnTo>
                  <a:pt x="294" y="894"/>
                </a:lnTo>
                <a:lnTo>
                  <a:pt x="300" y="900"/>
                </a:lnTo>
                <a:lnTo>
                  <a:pt x="300" y="906"/>
                </a:lnTo>
                <a:lnTo>
                  <a:pt x="306" y="912"/>
                </a:lnTo>
                <a:lnTo>
                  <a:pt x="306" y="918"/>
                </a:lnTo>
                <a:lnTo>
                  <a:pt x="312" y="924"/>
                </a:lnTo>
                <a:lnTo>
                  <a:pt x="312" y="930"/>
                </a:lnTo>
                <a:lnTo>
                  <a:pt x="318" y="930"/>
                </a:lnTo>
                <a:lnTo>
                  <a:pt x="318" y="936"/>
                </a:lnTo>
                <a:lnTo>
                  <a:pt x="318" y="942"/>
                </a:lnTo>
                <a:lnTo>
                  <a:pt x="324" y="942"/>
                </a:lnTo>
                <a:lnTo>
                  <a:pt x="324" y="948"/>
                </a:lnTo>
                <a:lnTo>
                  <a:pt x="324" y="954"/>
                </a:lnTo>
                <a:lnTo>
                  <a:pt x="330" y="960"/>
                </a:lnTo>
                <a:lnTo>
                  <a:pt x="336" y="966"/>
                </a:lnTo>
                <a:lnTo>
                  <a:pt x="336" y="972"/>
                </a:lnTo>
                <a:lnTo>
                  <a:pt x="342" y="978"/>
                </a:lnTo>
                <a:lnTo>
                  <a:pt x="342" y="984"/>
                </a:lnTo>
                <a:lnTo>
                  <a:pt x="348" y="984"/>
                </a:lnTo>
                <a:lnTo>
                  <a:pt x="348" y="990"/>
                </a:lnTo>
                <a:lnTo>
                  <a:pt x="348" y="996"/>
                </a:lnTo>
                <a:lnTo>
                  <a:pt x="354" y="996"/>
                </a:lnTo>
                <a:lnTo>
                  <a:pt x="354" y="1002"/>
                </a:lnTo>
                <a:lnTo>
                  <a:pt x="354" y="1008"/>
                </a:lnTo>
                <a:lnTo>
                  <a:pt x="360" y="1008"/>
                </a:lnTo>
                <a:lnTo>
                  <a:pt x="360" y="1014"/>
                </a:lnTo>
                <a:lnTo>
                  <a:pt x="366" y="1014"/>
                </a:lnTo>
                <a:lnTo>
                  <a:pt x="366" y="1020"/>
                </a:lnTo>
                <a:lnTo>
                  <a:pt x="366" y="1026"/>
                </a:lnTo>
                <a:lnTo>
                  <a:pt x="372" y="1026"/>
                </a:lnTo>
                <a:lnTo>
                  <a:pt x="372" y="1032"/>
                </a:lnTo>
                <a:lnTo>
                  <a:pt x="378" y="1032"/>
                </a:lnTo>
                <a:lnTo>
                  <a:pt x="378" y="1038"/>
                </a:lnTo>
                <a:lnTo>
                  <a:pt x="378" y="1044"/>
                </a:lnTo>
                <a:lnTo>
                  <a:pt x="384" y="1044"/>
                </a:lnTo>
                <a:lnTo>
                  <a:pt x="384" y="1050"/>
                </a:lnTo>
                <a:lnTo>
                  <a:pt x="390" y="1050"/>
                </a:lnTo>
                <a:lnTo>
                  <a:pt x="390" y="1056"/>
                </a:lnTo>
                <a:lnTo>
                  <a:pt x="390" y="1062"/>
                </a:lnTo>
                <a:lnTo>
                  <a:pt x="396" y="1062"/>
                </a:lnTo>
                <a:lnTo>
                  <a:pt x="396" y="1068"/>
                </a:lnTo>
                <a:lnTo>
                  <a:pt x="402" y="1074"/>
                </a:lnTo>
                <a:lnTo>
                  <a:pt x="408" y="1080"/>
                </a:lnTo>
                <a:lnTo>
                  <a:pt x="408" y="1086"/>
                </a:lnTo>
                <a:lnTo>
                  <a:pt x="414" y="1092"/>
                </a:lnTo>
                <a:lnTo>
                  <a:pt x="420" y="1098"/>
                </a:lnTo>
                <a:lnTo>
                  <a:pt x="420" y="1104"/>
                </a:lnTo>
                <a:lnTo>
                  <a:pt x="426" y="1104"/>
                </a:lnTo>
                <a:lnTo>
                  <a:pt x="426" y="1110"/>
                </a:lnTo>
                <a:lnTo>
                  <a:pt x="432" y="1116"/>
                </a:lnTo>
                <a:lnTo>
                  <a:pt x="438" y="1122"/>
                </a:lnTo>
                <a:lnTo>
                  <a:pt x="438" y="1128"/>
                </a:lnTo>
                <a:lnTo>
                  <a:pt x="444" y="1128"/>
                </a:lnTo>
                <a:lnTo>
                  <a:pt x="444" y="1134"/>
                </a:lnTo>
                <a:lnTo>
                  <a:pt x="450" y="1134"/>
                </a:lnTo>
                <a:lnTo>
                  <a:pt x="450" y="1140"/>
                </a:lnTo>
                <a:lnTo>
                  <a:pt x="456" y="1146"/>
                </a:lnTo>
                <a:lnTo>
                  <a:pt x="462" y="1152"/>
                </a:lnTo>
                <a:lnTo>
                  <a:pt x="462" y="1158"/>
                </a:lnTo>
                <a:lnTo>
                  <a:pt x="468" y="1158"/>
                </a:lnTo>
                <a:lnTo>
                  <a:pt x="468" y="1164"/>
                </a:lnTo>
                <a:lnTo>
                  <a:pt x="474" y="1170"/>
                </a:lnTo>
                <a:lnTo>
                  <a:pt x="480" y="1170"/>
                </a:lnTo>
                <a:lnTo>
                  <a:pt x="480" y="1176"/>
                </a:lnTo>
                <a:lnTo>
                  <a:pt x="486" y="1182"/>
                </a:lnTo>
                <a:lnTo>
                  <a:pt x="492" y="1188"/>
                </a:lnTo>
                <a:lnTo>
                  <a:pt x="498" y="1194"/>
                </a:lnTo>
                <a:lnTo>
                  <a:pt x="498" y="1200"/>
                </a:lnTo>
                <a:lnTo>
                  <a:pt x="504" y="1200"/>
                </a:lnTo>
                <a:lnTo>
                  <a:pt x="510" y="1206"/>
                </a:lnTo>
                <a:lnTo>
                  <a:pt x="510" y="1212"/>
                </a:lnTo>
                <a:lnTo>
                  <a:pt x="516" y="1212"/>
                </a:lnTo>
                <a:lnTo>
                  <a:pt x="522" y="1218"/>
                </a:lnTo>
                <a:lnTo>
                  <a:pt x="522" y="1224"/>
                </a:lnTo>
                <a:lnTo>
                  <a:pt x="528" y="1224"/>
                </a:lnTo>
                <a:lnTo>
                  <a:pt x="534" y="1230"/>
                </a:lnTo>
                <a:lnTo>
                  <a:pt x="540" y="1236"/>
                </a:lnTo>
                <a:lnTo>
                  <a:pt x="540" y="1242"/>
                </a:lnTo>
                <a:lnTo>
                  <a:pt x="546" y="1242"/>
                </a:lnTo>
                <a:lnTo>
                  <a:pt x="552" y="1248"/>
                </a:lnTo>
                <a:lnTo>
                  <a:pt x="558" y="1254"/>
                </a:lnTo>
                <a:lnTo>
                  <a:pt x="564" y="1254"/>
                </a:lnTo>
                <a:lnTo>
                  <a:pt x="564" y="1260"/>
                </a:lnTo>
                <a:lnTo>
                  <a:pt x="570" y="1260"/>
                </a:lnTo>
                <a:lnTo>
                  <a:pt x="570" y="1266"/>
                </a:lnTo>
                <a:lnTo>
                  <a:pt x="576" y="1266"/>
                </a:lnTo>
                <a:lnTo>
                  <a:pt x="582" y="1272"/>
                </a:lnTo>
                <a:lnTo>
                  <a:pt x="588" y="1278"/>
                </a:lnTo>
                <a:lnTo>
                  <a:pt x="594" y="1278"/>
                </a:lnTo>
                <a:lnTo>
                  <a:pt x="594" y="1284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9620" name="Group 52"/>
          <p:cNvGrpSpPr>
            <a:grpSpLocks/>
          </p:cNvGrpSpPr>
          <p:nvPr/>
        </p:nvGrpSpPr>
        <p:grpSpPr bwMode="auto">
          <a:xfrm>
            <a:off x="7478713" y="3954463"/>
            <a:ext cx="649287" cy="1403350"/>
            <a:chOff x="4746" y="2265"/>
            <a:chExt cx="594" cy="1284"/>
          </a:xfrm>
        </p:grpSpPr>
        <p:sp>
          <p:nvSpPr>
            <p:cNvPr id="25652" name="Freeform 53"/>
            <p:cNvSpPr>
              <a:spLocks noChangeArrowheads="1"/>
            </p:cNvSpPr>
            <p:nvPr/>
          </p:nvSpPr>
          <p:spPr bwMode="auto">
            <a:xfrm>
              <a:off x="4746" y="2277"/>
              <a:ext cx="588" cy="1272"/>
            </a:xfrm>
            <a:custGeom>
              <a:avLst/>
              <a:gdLst>
                <a:gd name="T0" fmla="*/ 6 w 588"/>
                <a:gd name="T1" fmla="*/ 1266 h 1272"/>
                <a:gd name="T2" fmla="*/ 24 w 588"/>
                <a:gd name="T3" fmla="*/ 1248 h 1272"/>
                <a:gd name="T4" fmla="*/ 42 w 588"/>
                <a:gd name="T5" fmla="*/ 1236 h 1272"/>
                <a:gd name="T6" fmla="*/ 60 w 588"/>
                <a:gd name="T7" fmla="*/ 1218 h 1272"/>
                <a:gd name="T8" fmla="*/ 78 w 588"/>
                <a:gd name="T9" fmla="*/ 1200 h 1272"/>
                <a:gd name="T10" fmla="*/ 96 w 588"/>
                <a:gd name="T11" fmla="*/ 1188 h 1272"/>
                <a:gd name="T12" fmla="*/ 114 w 588"/>
                <a:gd name="T13" fmla="*/ 1164 h 1272"/>
                <a:gd name="T14" fmla="*/ 126 w 588"/>
                <a:gd name="T15" fmla="*/ 1146 h 1272"/>
                <a:gd name="T16" fmla="*/ 144 w 588"/>
                <a:gd name="T17" fmla="*/ 1128 h 1272"/>
                <a:gd name="T18" fmla="*/ 156 w 588"/>
                <a:gd name="T19" fmla="*/ 1116 h 1272"/>
                <a:gd name="T20" fmla="*/ 168 w 588"/>
                <a:gd name="T21" fmla="*/ 1092 h 1272"/>
                <a:gd name="T22" fmla="*/ 186 w 588"/>
                <a:gd name="T23" fmla="*/ 1074 h 1272"/>
                <a:gd name="T24" fmla="*/ 198 w 588"/>
                <a:gd name="T25" fmla="*/ 1050 h 1272"/>
                <a:gd name="T26" fmla="*/ 210 w 588"/>
                <a:gd name="T27" fmla="*/ 1038 h 1272"/>
                <a:gd name="T28" fmla="*/ 216 w 588"/>
                <a:gd name="T29" fmla="*/ 1020 h 1272"/>
                <a:gd name="T30" fmla="*/ 228 w 588"/>
                <a:gd name="T31" fmla="*/ 1008 h 1272"/>
                <a:gd name="T32" fmla="*/ 240 w 588"/>
                <a:gd name="T33" fmla="*/ 996 h 1272"/>
                <a:gd name="T34" fmla="*/ 246 w 588"/>
                <a:gd name="T35" fmla="*/ 978 h 1272"/>
                <a:gd name="T36" fmla="*/ 258 w 588"/>
                <a:gd name="T37" fmla="*/ 960 h 1272"/>
                <a:gd name="T38" fmla="*/ 270 w 588"/>
                <a:gd name="T39" fmla="*/ 936 h 1272"/>
                <a:gd name="T40" fmla="*/ 276 w 588"/>
                <a:gd name="T41" fmla="*/ 918 h 1272"/>
                <a:gd name="T42" fmla="*/ 288 w 588"/>
                <a:gd name="T43" fmla="*/ 900 h 1272"/>
                <a:gd name="T44" fmla="*/ 300 w 588"/>
                <a:gd name="T45" fmla="*/ 876 h 1272"/>
                <a:gd name="T46" fmla="*/ 312 w 588"/>
                <a:gd name="T47" fmla="*/ 852 h 1272"/>
                <a:gd name="T48" fmla="*/ 324 w 588"/>
                <a:gd name="T49" fmla="*/ 834 h 1272"/>
                <a:gd name="T50" fmla="*/ 330 w 588"/>
                <a:gd name="T51" fmla="*/ 810 h 1272"/>
                <a:gd name="T52" fmla="*/ 342 w 588"/>
                <a:gd name="T53" fmla="*/ 786 h 1272"/>
                <a:gd name="T54" fmla="*/ 354 w 588"/>
                <a:gd name="T55" fmla="*/ 768 h 1272"/>
                <a:gd name="T56" fmla="*/ 360 w 588"/>
                <a:gd name="T57" fmla="*/ 744 h 1272"/>
                <a:gd name="T58" fmla="*/ 372 w 588"/>
                <a:gd name="T59" fmla="*/ 720 h 1272"/>
                <a:gd name="T60" fmla="*/ 384 w 588"/>
                <a:gd name="T61" fmla="*/ 696 h 1272"/>
                <a:gd name="T62" fmla="*/ 390 w 588"/>
                <a:gd name="T63" fmla="*/ 672 h 1272"/>
                <a:gd name="T64" fmla="*/ 402 w 588"/>
                <a:gd name="T65" fmla="*/ 642 h 1272"/>
                <a:gd name="T66" fmla="*/ 414 w 588"/>
                <a:gd name="T67" fmla="*/ 618 h 1272"/>
                <a:gd name="T68" fmla="*/ 420 w 588"/>
                <a:gd name="T69" fmla="*/ 594 h 1272"/>
                <a:gd name="T70" fmla="*/ 432 w 588"/>
                <a:gd name="T71" fmla="*/ 570 h 1272"/>
                <a:gd name="T72" fmla="*/ 438 w 588"/>
                <a:gd name="T73" fmla="*/ 540 h 1272"/>
                <a:gd name="T74" fmla="*/ 450 w 588"/>
                <a:gd name="T75" fmla="*/ 516 h 1272"/>
                <a:gd name="T76" fmla="*/ 456 w 588"/>
                <a:gd name="T77" fmla="*/ 486 h 1272"/>
                <a:gd name="T78" fmla="*/ 468 w 588"/>
                <a:gd name="T79" fmla="*/ 456 h 1272"/>
                <a:gd name="T80" fmla="*/ 474 w 588"/>
                <a:gd name="T81" fmla="*/ 426 h 1272"/>
                <a:gd name="T82" fmla="*/ 486 w 588"/>
                <a:gd name="T83" fmla="*/ 396 h 1272"/>
                <a:gd name="T84" fmla="*/ 492 w 588"/>
                <a:gd name="T85" fmla="*/ 366 h 1272"/>
                <a:gd name="T86" fmla="*/ 504 w 588"/>
                <a:gd name="T87" fmla="*/ 336 h 1272"/>
                <a:gd name="T88" fmla="*/ 516 w 588"/>
                <a:gd name="T89" fmla="*/ 300 h 1272"/>
                <a:gd name="T90" fmla="*/ 522 w 588"/>
                <a:gd name="T91" fmla="*/ 270 h 1272"/>
                <a:gd name="T92" fmla="*/ 534 w 588"/>
                <a:gd name="T93" fmla="*/ 234 h 1272"/>
                <a:gd name="T94" fmla="*/ 540 w 588"/>
                <a:gd name="T95" fmla="*/ 198 h 1272"/>
                <a:gd name="T96" fmla="*/ 552 w 588"/>
                <a:gd name="T97" fmla="*/ 162 h 1272"/>
                <a:gd name="T98" fmla="*/ 558 w 588"/>
                <a:gd name="T99" fmla="*/ 126 h 1272"/>
                <a:gd name="T100" fmla="*/ 570 w 588"/>
                <a:gd name="T101" fmla="*/ 90 h 1272"/>
                <a:gd name="T102" fmla="*/ 576 w 588"/>
                <a:gd name="T103" fmla="*/ 48 h 1272"/>
                <a:gd name="T104" fmla="*/ 588 w 588"/>
                <a:gd name="T105" fmla="*/ 12 h 12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88" h="1272">
                  <a:moveTo>
                    <a:pt x="0" y="1272"/>
                  </a:moveTo>
                  <a:lnTo>
                    <a:pt x="0" y="1272"/>
                  </a:lnTo>
                  <a:lnTo>
                    <a:pt x="0" y="1266"/>
                  </a:lnTo>
                  <a:lnTo>
                    <a:pt x="6" y="1266"/>
                  </a:lnTo>
                  <a:lnTo>
                    <a:pt x="12" y="1260"/>
                  </a:lnTo>
                  <a:lnTo>
                    <a:pt x="18" y="1254"/>
                  </a:lnTo>
                  <a:lnTo>
                    <a:pt x="24" y="1254"/>
                  </a:lnTo>
                  <a:lnTo>
                    <a:pt x="24" y="1248"/>
                  </a:lnTo>
                  <a:lnTo>
                    <a:pt x="30" y="1248"/>
                  </a:lnTo>
                  <a:lnTo>
                    <a:pt x="30" y="1242"/>
                  </a:lnTo>
                  <a:lnTo>
                    <a:pt x="36" y="1242"/>
                  </a:lnTo>
                  <a:lnTo>
                    <a:pt x="42" y="1236"/>
                  </a:lnTo>
                  <a:lnTo>
                    <a:pt x="48" y="1230"/>
                  </a:lnTo>
                  <a:lnTo>
                    <a:pt x="54" y="1230"/>
                  </a:lnTo>
                  <a:lnTo>
                    <a:pt x="54" y="1224"/>
                  </a:lnTo>
                  <a:lnTo>
                    <a:pt x="60" y="1218"/>
                  </a:lnTo>
                  <a:lnTo>
                    <a:pt x="66" y="1212"/>
                  </a:lnTo>
                  <a:lnTo>
                    <a:pt x="72" y="1212"/>
                  </a:lnTo>
                  <a:lnTo>
                    <a:pt x="72" y="1206"/>
                  </a:lnTo>
                  <a:lnTo>
                    <a:pt x="78" y="1200"/>
                  </a:lnTo>
                  <a:lnTo>
                    <a:pt x="84" y="1200"/>
                  </a:lnTo>
                  <a:lnTo>
                    <a:pt x="84" y="1194"/>
                  </a:lnTo>
                  <a:lnTo>
                    <a:pt x="90" y="1188"/>
                  </a:lnTo>
                  <a:lnTo>
                    <a:pt x="96" y="1188"/>
                  </a:lnTo>
                  <a:lnTo>
                    <a:pt x="96" y="1182"/>
                  </a:lnTo>
                  <a:lnTo>
                    <a:pt x="102" y="1176"/>
                  </a:lnTo>
                  <a:lnTo>
                    <a:pt x="108" y="1170"/>
                  </a:lnTo>
                  <a:lnTo>
                    <a:pt x="114" y="1164"/>
                  </a:lnTo>
                  <a:lnTo>
                    <a:pt x="114" y="1158"/>
                  </a:lnTo>
                  <a:lnTo>
                    <a:pt x="120" y="1158"/>
                  </a:lnTo>
                  <a:lnTo>
                    <a:pt x="126" y="1152"/>
                  </a:lnTo>
                  <a:lnTo>
                    <a:pt x="126" y="1146"/>
                  </a:lnTo>
                  <a:lnTo>
                    <a:pt x="132" y="1146"/>
                  </a:lnTo>
                  <a:lnTo>
                    <a:pt x="132" y="1140"/>
                  </a:lnTo>
                  <a:lnTo>
                    <a:pt x="138" y="1134"/>
                  </a:lnTo>
                  <a:lnTo>
                    <a:pt x="144" y="1128"/>
                  </a:lnTo>
                  <a:lnTo>
                    <a:pt x="144" y="1122"/>
                  </a:lnTo>
                  <a:lnTo>
                    <a:pt x="150" y="1122"/>
                  </a:lnTo>
                  <a:lnTo>
                    <a:pt x="150" y="1116"/>
                  </a:lnTo>
                  <a:lnTo>
                    <a:pt x="156" y="1116"/>
                  </a:lnTo>
                  <a:lnTo>
                    <a:pt x="156" y="1110"/>
                  </a:lnTo>
                  <a:lnTo>
                    <a:pt x="162" y="1104"/>
                  </a:lnTo>
                  <a:lnTo>
                    <a:pt x="168" y="1098"/>
                  </a:lnTo>
                  <a:lnTo>
                    <a:pt x="168" y="1092"/>
                  </a:lnTo>
                  <a:lnTo>
                    <a:pt x="174" y="1092"/>
                  </a:lnTo>
                  <a:lnTo>
                    <a:pt x="174" y="1086"/>
                  </a:lnTo>
                  <a:lnTo>
                    <a:pt x="180" y="1080"/>
                  </a:lnTo>
                  <a:lnTo>
                    <a:pt x="186" y="1074"/>
                  </a:lnTo>
                  <a:lnTo>
                    <a:pt x="186" y="1068"/>
                  </a:lnTo>
                  <a:lnTo>
                    <a:pt x="192" y="1062"/>
                  </a:lnTo>
                  <a:lnTo>
                    <a:pt x="198" y="1056"/>
                  </a:lnTo>
                  <a:lnTo>
                    <a:pt x="198" y="1050"/>
                  </a:lnTo>
                  <a:lnTo>
                    <a:pt x="204" y="1050"/>
                  </a:lnTo>
                  <a:lnTo>
                    <a:pt x="204" y="1044"/>
                  </a:lnTo>
                  <a:lnTo>
                    <a:pt x="204" y="1038"/>
                  </a:lnTo>
                  <a:lnTo>
                    <a:pt x="210" y="1038"/>
                  </a:lnTo>
                  <a:lnTo>
                    <a:pt x="210" y="1032"/>
                  </a:lnTo>
                  <a:lnTo>
                    <a:pt x="216" y="1032"/>
                  </a:lnTo>
                  <a:lnTo>
                    <a:pt x="216" y="1026"/>
                  </a:lnTo>
                  <a:lnTo>
                    <a:pt x="216" y="1020"/>
                  </a:lnTo>
                  <a:lnTo>
                    <a:pt x="222" y="1020"/>
                  </a:lnTo>
                  <a:lnTo>
                    <a:pt x="222" y="1014"/>
                  </a:lnTo>
                  <a:lnTo>
                    <a:pt x="228" y="1014"/>
                  </a:lnTo>
                  <a:lnTo>
                    <a:pt x="228" y="1008"/>
                  </a:lnTo>
                  <a:lnTo>
                    <a:pt x="228" y="1002"/>
                  </a:lnTo>
                  <a:lnTo>
                    <a:pt x="234" y="1002"/>
                  </a:lnTo>
                  <a:lnTo>
                    <a:pt x="234" y="996"/>
                  </a:lnTo>
                  <a:lnTo>
                    <a:pt x="240" y="996"/>
                  </a:lnTo>
                  <a:lnTo>
                    <a:pt x="240" y="990"/>
                  </a:lnTo>
                  <a:lnTo>
                    <a:pt x="240" y="984"/>
                  </a:lnTo>
                  <a:lnTo>
                    <a:pt x="246" y="984"/>
                  </a:lnTo>
                  <a:lnTo>
                    <a:pt x="246" y="978"/>
                  </a:lnTo>
                  <a:lnTo>
                    <a:pt x="246" y="972"/>
                  </a:lnTo>
                  <a:lnTo>
                    <a:pt x="252" y="972"/>
                  </a:lnTo>
                  <a:lnTo>
                    <a:pt x="252" y="966"/>
                  </a:lnTo>
                  <a:lnTo>
                    <a:pt x="258" y="960"/>
                  </a:lnTo>
                  <a:lnTo>
                    <a:pt x="258" y="954"/>
                  </a:lnTo>
                  <a:lnTo>
                    <a:pt x="264" y="948"/>
                  </a:lnTo>
                  <a:lnTo>
                    <a:pt x="270" y="942"/>
                  </a:lnTo>
                  <a:lnTo>
                    <a:pt x="270" y="936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24"/>
                  </a:lnTo>
                  <a:lnTo>
                    <a:pt x="276" y="918"/>
                  </a:lnTo>
                  <a:lnTo>
                    <a:pt x="282" y="918"/>
                  </a:lnTo>
                  <a:lnTo>
                    <a:pt x="282" y="912"/>
                  </a:lnTo>
                  <a:lnTo>
                    <a:pt x="288" y="906"/>
                  </a:lnTo>
                  <a:lnTo>
                    <a:pt x="288" y="900"/>
                  </a:lnTo>
                  <a:lnTo>
                    <a:pt x="294" y="894"/>
                  </a:lnTo>
                  <a:lnTo>
                    <a:pt x="294" y="888"/>
                  </a:lnTo>
                  <a:lnTo>
                    <a:pt x="300" y="882"/>
                  </a:lnTo>
                  <a:lnTo>
                    <a:pt x="300" y="876"/>
                  </a:lnTo>
                  <a:lnTo>
                    <a:pt x="306" y="870"/>
                  </a:lnTo>
                  <a:lnTo>
                    <a:pt x="306" y="864"/>
                  </a:lnTo>
                  <a:lnTo>
                    <a:pt x="312" y="858"/>
                  </a:lnTo>
                  <a:lnTo>
                    <a:pt x="312" y="852"/>
                  </a:lnTo>
                  <a:lnTo>
                    <a:pt x="318" y="846"/>
                  </a:lnTo>
                  <a:lnTo>
                    <a:pt x="318" y="840"/>
                  </a:lnTo>
                  <a:lnTo>
                    <a:pt x="318" y="834"/>
                  </a:lnTo>
                  <a:lnTo>
                    <a:pt x="324" y="834"/>
                  </a:lnTo>
                  <a:lnTo>
                    <a:pt x="324" y="828"/>
                  </a:lnTo>
                  <a:lnTo>
                    <a:pt x="330" y="822"/>
                  </a:lnTo>
                  <a:lnTo>
                    <a:pt x="330" y="816"/>
                  </a:lnTo>
                  <a:lnTo>
                    <a:pt x="330" y="810"/>
                  </a:lnTo>
                  <a:lnTo>
                    <a:pt x="336" y="804"/>
                  </a:lnTo>
                  <a:lnTo>
                    <a:pt x="342" y="798"/>
                  </a:lnTo>
                  <a:lnTo>
                    <a:pt x="342" y="792"/>
                  </a:lnTo>
                  <a:lnTo>
                    <a:pt x="342" y="786"/>
                  </a:lnTo>
                  <a:lnTo>
                    <a:pt x="348" y="780"/>
                  </a:lnTo>
                  <a:lnTo>
                    <a:pt x="348" y="774"/>
                  </a:lnTo>
                  <a:lnTo>
                    <a:pt x="348" y="768"/>
                  </a:lnTo>
                  <a:lnTo>
                    <a:pt x="354" y="768"/>
                  </a:lnTo>
                  <a:lnTo>
                    <a:pt x="354" y="762"/>
                  </a:lnTo>
                  <a:lnTo>
                    <a:pt x="360" y="756"/>
                  </a:lnTo>
                  <a:lnTo>
                    <a:pt x="360" y="750"/>
                  </a:lnTo>
                  <a:lnTo>
                    <a:pt x="360" y="744"/>
                  </a:lnTo>
                  <a:lnTo>
                    <a:pt x="366" y="738"/>
                  </a:lnTo>
                  <a:lnTo>
                    <a:pt x="366" y="732"/>
                  </a:lnTo>
                  <a:lnTo>
                    <a:pt x="372" y="726"/>
                  </a:lnTo>
                  <a:lnTo>
                    <a:pt x="372" y="720"/>
                  </a:lnTo>
                  <a:lnTo>
                    <a:pt x="372" y="714"/>
                  </a:lnTo>
                  <a:lnTo>
                    <a:pt x="378" y="708"/>
                  </a:lnTo>
                  <a:lnTo>
                    <a:pt x="378" y="702"/>
                  </a:lnTo>
                  <a:lnTo>
                    <a:pt x="384" y="696"/>
                  </a:lnTo>
                  <a:lnTo>
                    <a:pt x="384" y="690"/>
                  </a:lnTo>
                  <a:lnTo>
                    <a:pt x="384" y="684"/>
                  </a:lnTo>
                  <a:lnTo>
                    <a:pt x="390" y="678"/>
                  </a:lnTo>
                  <a:lnTo>
                    <a:pt x="390" y="672"/>
                  </a:lnTo>
                  <a:lnTo>
                    <a:pt x="396" y="666"/>
                  </a:lnTo>
                  <a:lnTo>
                    <a:pt x="396" y="660"/>
                  </a:lnTo>
                  <a:lnTo>
                    <a:pt x="402" y="654"/>
                  </a:lnTo>
                  <a:lnTo>
                    <a:pt x="402" y="642"/>
                  </a:lnTo>
                  <a:lnTo>
                    <a:pt x="402" y="636"/>
                  </a:lnTo>
                  <a:lnTo>
                    <a:pt x="408" y="630"/>
                  </a:lnTo>
                  <a:lnTo>
                    <a:pt x="408" y="624"/>
                  </a:lnTo>
                  <a:lnTo>
                    <a:pt x="414" y="618"/>
                  </a:lnTo>
                  <a:lnTo>
                    <a:pt x="414" y="612"/>
                  </a:lnTo>
                  <a:lnTo>
                    <a:pt x="414" y="606"/>
                  </a:lnTo>
                  <a:lnTo>
                    <a:pt x="420" y="600"/>
                  </a:lnTo>
                  <a:lnTo>
                    <a:pt x="420" y="594"/>
                  </a:lnTo>
                  <a:lnTo>
                    <a:pt x="420" y="588"/>
                  </a:lnTo>
                  <a:lnTo>
                    <a:pt x="426" y="582"/>
                  </a:lnTo>
                  <a:lnTo>
                    <a:pt x="426" y="576"/>
                  </a:lnTo>
                  <a:lnTo>
                    <a:pt x="432" y="570"/>
                  </a:lnTo>
                  <a:lnTo>
                    <a:pt x="432" y="564"/>
                  </a:lnTo>
                  <a:lnTo>
                    <a:pt x="432" y="558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44" y="534"/>
                  </a:lnTo>
                  <a:lnTo>
                    <a:pt x="444" y="528"/>
                  </a:lnTo>
                  <a:lnTo>
                    <a:pt x="444" y="522"/>
                  </a:lnTo>
                  <a:lnTo>
                    <a:pt x="450" y="516"/>
                  </a:lnTo>
                  <a:lnTo>
                    <a:pt x="450" y="510"/>
                  </a:lnTo>
                  <a:lnTo>
                    <a:pt x="456" y="498"/>
                  </a:lnTo>
                  <a:lnTo>
                    <a:pt x="456" y="492"/>
                  </a:lnTo>
                  <a:lnTo>
                    <a:pt x="456" y="486"/>
                  </a:lnTo>
                  <a:lnTo>
                    <a:pt x="462" y="480"/>
                  </a:lnTo>
                  <a:lnTo>
                    <a:pt x="462" y="474"/>
                  </a:lnTo>
                  <a:lnTo>
                    <a:pt x="462" y="468"/>
                  </a:lnTo>
                  <a:lnTo>
                    <a:pt x="468" y="456"/>
                  </a:lnTo>
                  <a:lnTo>
                    <a:pt x="468" y="450"/>
                  </a:lnTo>
                  <a:lnTo>
                    <a:pt x="474" y="444"/>
                  </a:lnTo>
                  <a:lnTo>
                    <a:pt x="474" y="438"/>
                  </a:lnTo>
                  <a:lnTo>
                    <a:pt x="474" y="426"/>
                  </a:lnTo>
                  <a:lnTo>
                    <a:pt x="480" y="420"/>
                  </a:lnTo>
                  <a:lnTo>
                    <a:pt x="480" y="414"/>
                  </a:lnTo>
                  <a:lnTo>
                    <a:pt x="486" y="408"/>
                  </a:lnTo>
                  <a:lnTo>
                    <a:pt x="486" y="396"/>
                  </a:lnTo>
                  <a:lnTo>
                    <a:pt x="486" y="390"/>
                  </a:lnTo>
                  <a:lnTo>
                    <a:pt x="492" y="384"/>
                  </a:lnTo>
                  <a:lnTo>
                    <a:pt x="492" y="372"/>
                  </a:lnTo>
                  <a:lnTo>
                    <a:pt x="492" y="366"/>
                  </a:lnTo>
                  <a:lnTo>
                    <a:pt x="498" y="360"/>
                  </a:lnTo>
                  <a:lnTo>
                    <a:pt x="498" y="354"/>
                  </a:lnTo>
                  <a:lnTo>
                    <a:pt x="504" y="342"/>
                  </a:lnTo>
                  <a:lnTo>
                    <a:pt x="504" y="336"/>
                  </a:lnTo>
                  <a:lnTo>
                    <a:pt x="504" y="330"/>
                  </a:lnTo>
                  <a:lnTo>
                    <a:pt x="510" y="318"/>
                  </a:lnTo>
                  <a:lnTo>
                    <a:pt x="510" y="312"/>
                  </a:lnTo>
                  <a:lnTo>
                    <a:pt x="516" y="300"/>
                  </a:lnTo>
                  <a:lnTo>
                    <a:pt x="516" y="294"/>
                  </a:lnTo>
                  <a:lnTo>
                    <a:pt x="516" y="288"/>
                  </a:lnTo>
                  <a:lnTo>
                    <a:pt x="522" y="276"/>
                  </a:lnTo>
                  <a:lnTo>
                    <a:pt x="522" y="270"/>
                  </a:lnTo>
                  <a:lnTo>
                    <a:pt x="522" y="258"/>
                  </a:lnTo>
                  <a:lnTo>
                    <a:pt x="528" y="252"/>
                  </a:lnTo>
                  <a:lnTo>
                    <a:pt x="528" y="246"/>
                  </a:lnTo>
                  <a:lnTo>
                    <a:pt x="534" y="234"/>
                  </a:lnTo>
                  <a:lnTo>
                    <a:pt x="534" y="228"/>
                  </a:lnTo>
                  <a:lnTo>
                    <a:pt x="534" y="216"/>
                  </a:lnTo>
                  <a:lnTo>
                    <a:pt x="540" y="210"/>
                  </a:lnTo>
                  <a:lnTo>
                    <a:pt x="540" y="198"/>
                  </a:lnTo>
                  <a:lnTo>
                    <a:pt x="546" y="192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52" y="162"/>
                  </a:lnTo>
                  <a:lnTo>
                    <a:pt x="552" y="156"/>
                  </a:lnTo>
                  <a:lnTo>
                    <a:pt x="558" y="144"/>
                  </a:lnTo>
                  <a:lnTo>
                    <a:pt x="558" y="138"/>
                  </a:lnTo>
                  <a:lnTo>
                    <a:pt x="558" y="126"/>
                  </a:lnTo>
                  <a:lnTo>
                    <a:pt x="564" y="120"/>
                  </a:lnTo>
                  <a:lnTo>
                    <a:pt x="564" y="108"/>
                  </a:lnTo>
                  <a:lnTo>
                    <a:pt x="564" y="96"/>
                  </a:lnTo>
                  <a:lnTo>
                    <a:pt x="570" y="90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76" y="60"/>
                  </a:lnTo>
                  <a:lnTo>
                    <a:pt x="576" y="48"/>
                  </a:lnTo>
                  <a:lnTo>
                    <a:pt x="582" y="42"/>
                  </a:lnTo>
                  <a:lnTo>
                    <a:pt x="582" y="30"/>
                  </a:lnTo>
                  <a:lnTo>
                    <a:pt x="588" y="18"/>
                  </a:lnTo>
                  <a:lnTo>
                    <a:pt x="588" y="12"/>
                  </a:lnTo>
                  <a:lnTo>
                    <a:pt x="588" y="0"/>
                  </a:lnTo>
                </a:path>
              </a:pathLst>
            </a:cu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Line 54"/>
            <p:cNvSpPr>
              <a:spLocks noChangeShapeType="1"/>
            </p:cNvSpPr>
            <p:nvPr/>
          </p:nvSpPr>
          <p:spPr bwMode="auto">
            <a:xfrm flipV="1">
              <a:off x="5334" y="2265"/>
              <a:ext cx="6" cy="12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623" name="Freeform 55"/>
          <p:cNvSpPr>
            <a:spLocks noChangeArrowheads="1"/>
          </p:cNvSpPr>
          <p:nvPr/>
        </p:nvSpPr>
        <p:spPr bwMode="auto">
          <a:xfrm>
            <a:off x="5884863" y="5757863"/>
            <a:ext cx="647700" cy="71437"/>
          </a:xfrm>
          <a:custGeom>
            <a:avLst/>
            <a:gdLst>
              <a:gd name="T0" fmla="*/ 0 w 594"/>
              <a:gd name="T1" fmla="*/ 77321893 h 66"/>
              <a:gd name="T2" fmla="*/ 14267937 w 594"/>
              <a:gd name="T3" fmla="*/ 77321893 h 66"/>
              <a:gd name="T4" fmla="*/ 28535874 w 594"/>
              <a:gd name="T5" fmla="*/ 77321893 h 66"/>
              <a:gd name="T6" fmla="*/ 42803811 w 594"/>
              <a:gd name="T7" fmla="*/ 77321893 h 66"/>
              <a:gd name="T8" fmla="*/ 49937234 w 594"/>
              <a:gd name="T9" fmla="*/ 70292926 h 66"/>
              <a:gd name="T10" fmla="*/ 64205171 w 594"/>
              <a:gd name="T11" fmla="*/ 70292926 h 66"/>
              <a:gd name="T12" fmla="*/ 78473108 w 594"/>
              <a:gd name="T13" fmla="*/ 70292926 h 66"/>
              <a:gd name="T14" fmla="*/ 92741044 w 594"/>
              <a:gd name="T15" fmla="*/ 70292926 h 66"/>
              <a:gd name="T16" fmla="*/ 107007891 w 594"/>
              <a:gd name="T17" fmla="*/ 70292926 h 66"/>
              <a:gd name="T18" fmla="*/ 121275828 w 594"/>
              <a:gd name="T19" fmla="*/ 70292926 h 66"/>
              <a:gd name="T20" fmla="*/ 135543765 w 594"/>
              <a:gd name="T21" fmla="*/ 70292926 h 66"/>
              <a:gd name="T22" fmla="*/ 149811702 w 594"/>
              <a:gd name="T23" fmla="*/ 70292926 h 66"/>
              <a:gd name="T24" fmla="*/ 164079638 w 594"/>
              <a:gd name="T25" fmla="*/ 70292926 h 66"/>
              <a:gd name="T26" fmla="*/ 178347575 w 594"/>
              <a:gd name="T27" fmla="*/ 63262875 h 66"/>
              <a:gd name="T28" fmla="*/ 192614422 w 594"/>
              <a:gd name="T29" fmla="*/ 63262875 h 66"/>
              <a:gd name="T30" fmla="*/ 206882359 w 594"/>
              <a:gd name="T31" fmla="*/ 63262875 h 66"/>
              <a:gd name="T32" fmla="*/ 221150295 w 594"/>
              <a:gd name="T33" fmla="*/ 63262875 h 66"/>
              <a:gd name="T34" fmla="*/ 235418232 w 594"/>
              <a:gd name="T35" fmla="*/ 63262875 h 66"/>
              <a:gd name="T36" fmla="*/ 249686169 w 594"/>
              <a:gd name="T37" fmla="*/ 63262875 h 66"/>
              <a:gd name="T38" fmla="*/ 263954106 w 594"/>
              <a:gd name="T39" fmla="*/ 63262875 h 66"/>
              <a:gd name="T40" fmla="*/ 271087529 w 594"/>
              <a:gd name="T41" fmla="*/ 56233908 h 66"/>
              <a:gd name="T42" fmla="*/ 285355466 w 594"/>
              <a:gd name="T43" fmla="*/ 56233908 h 66"/>
              <a:gd name="T44" fmla="*/ 299623403 w 594"/>
              <a:gd name="T45" fmla="*/ 56233908 h 66"/>
              <a:gd name="T46" fmla="*/ 313891340 w 594"/>
              <a:gd name="T47" fmla="*/ 56233908 h 66"/>
              <a:gd name="T48" fmla="*/ 328159277 w 594"/>
              <a:gd name="T49" fmla="*/ 56233908 h 66"/>
              <a:gd name="T50" fmla="*/ 342426123 w 594"/>
              <a:gd name="T51" fmla="*/ 56233908 h 66"/>
              <a:gd name="T52" fmla="*/ 356694060 w 594"/>
              <a:gd name="T53" fmla="*/ 56233908 h 66"/>
              <a:gd name="T54" fmla="*/ 363828574 w 594"/>
              <a:gd name="T55" fmla="*/ 49204940 h 66"/>
              <a:gd name="T56" fmla="*/ 378095420 w 594"/>
              <a:gd name="T57" fmla="*/ 49204940 h 66"/>
              <a:gd name="T58" fmla="*/ 392363357 w 594"/>
              <a:gd name="T59" fmla="*/ 49204940 h 66"/>
              <a:gd name="T60" fmla="*/ 406631294 w 594"/>
              <a:gd name="T61" fmla="*/ 49204940 h 66"/>
              <a:gd name="T62" fmla="*/ 420899231 w 594"/>
              <a:gd name="T63" fmla="*/ 49204940 h 66"/>
              <a:gd name="T64" fmla="*/ 435167168 w 594"/>
              <a:gd name="T65" fmla="*/ 42175972 h 66"/>
              <a:gd name="T66" fmla="*/ 449435105 w 594"/>
              <a:gd name="T67" fmla="*/ 42175972 h 66"/>
              <a:gd name="T68" fmla="*/ 463703041 w 594"/>
              <a:gd name="T69" fmla="*/ 42175972 h 66"/>
              <a:gd name="T70" fmla="*/ 477969888 w 594"/>
              <a:gd name="T71" fmla="*/ 42175972 h 66"/>
              <a:gd name="T72" fmla="*/ 485104402 w 594"/>
              <a:gd name="T73" fmla="*/ 35145922 h 66"/>
              <a:gd name="T74" fmla="*/ 499372338 w 594"/>
              <a:gd name="T75" fmla="*/ 35145922 h 66"/>
              <a:gd name="T76" fmla="*/ 513640275 w 594"/>
              <a:gd name="T77" fmla="*/ 35145922 h 66"/>
              <a:gd name="T78" fmla="*/ 527907122 w 594"/>
              <a:gd name="T79" fmla="*/ 35145922 h 66"/>
              <a:gd name="T80" fmla="*/ 535041635 w 594"/>
              <a:gd name="T81" fmla="*/ 28116954 h 66"/>
              <a:gd name="T82" fmla="*/ 549309572 w 594"/>
              <a:gd name="T83" fmla="*/ 28116954 h 66"/>
              <a:gd name="T84" fmla="*/ 563577509 w 594"/>
              <a:gd name="T85" fmla="*/ 28116954 h 66"/>
              <a:gd name="T86" fmla="*/ 577844356 w 594"/>
              <a:gd name="T87" fmla="*/ 28116954 h 66"/>
              <a:gd name="T88" fmla="*/ 584978869 w 594"/>
              <a:gd name="T89" fmla="*/ 21087986 h 66"/>
              <a:gd name="T90" fmla="*/ 599246806 w 594"/>
              <a:gd name="T91" fmla="*/ 21087986 h 66"/>
              <a:gd name="T92" fmla="*/ 613513653 w 594"/>
              <a:gd name="T93" fmla="*/ 21087986 h 66"/>
              <a:gd name="T94" fmla="*/ 627781589 w 594"/>
              <a:gd name="T95" fmla="*/ 21087986 h 66"/>
              <a:gd name="T96" fmla="*/ 634916103 w 594"/>
              <a:gd name="T97" fmla="*/ 14059018 h 66"/>
              <a:gd name="T98" fmla="*/ 649184040 w 594"/>
              <a:gd name="T99" fmla="*/ 14059018 h 66"/>
              <a:gd name="T100" fmla="*/ 663450886 w 594"/>
              <a:gd name="T101" fmla="*/ 14059018 h 66"/>
              <a:gd name="T102" fmla="*/ 677718823 w 594"/>
              <a:gd name="T103" fmla="*/ 7028968 h 66"/>
              <a:gd name="T104" fmla="*/ 691986760 w 594"/>
              <a:gd name="T105" fmla="*/ 7028968 h 66"/>
              <a:gd name="T106" fmla="*/ 706254697 w 594"/>
              <a:gd name="T107" fmla="*/ 0 h 6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594" h="66">
                <a:moveTo>
                  <a:pt x="0" y="66"/>
                </a:moveTo>
                <a:lnTo>
                  <a:pt x="0" y="66"/>
                </a:lnTo>
                <a:lnTo>
                  <a:pt x="6" y="66"/>
                </a:lnTo>
                <a:lnTo>
                  <a:pt x="12" y="66"/>
                </a:lnTo>
                <a:lnTo>
                  <a:pt x="18" y="66"/>
                </a:lnTo>
                <a:lnTo>
                  <a:pt x="24" y="66"/>
                </a:lnTo>
                <a:lnTo>
                  <a:pt x="30" y="66"/>
                </a:lnTo>
                <a:lnTo>
                  <a:pt x="36" y="66"/>
                </a:lnTo>
                <a:lnTo>
                  <a:pt x="42" y="66"/>
                </a:lnTo>
                <a:lnTo>
                  <a:pt x="42" y="60"/>
                </a:lnTo>
                <a:lnTo>
                  <a:pt x="48" y="60"/>
                </a:lnTo>
                <a:lnTo>
                  <a:pt x="54" y="60"/>
                </a:lnTo>
                <a:lnTo>
                  <a:pt x="60" y="60"/>
                </a:lnTo>
                <a:lnTo>
                  <a:pt x="66" y="60"/>
                </a:lnTo>
                <a:lnTo>
                  <a:pt x="72" y="60"/>
                </a:lnTo>
                <a:lnTo>
                  <a:pt x="78" y="60"/>
                </a:lnTo>
                <a:lnTo>
                  <a:pt x="84" y="60"/>
                </a:lnTo>
                <a:lnTo>
                  <a:pt x="90" y="60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60"/>
                </a:lnTo>
                <a:lnTo>
                  <a:pt x="120" y="60"/>
                </a:lnTo>
                <a:lnTo>
                  <a:pt x="126" y="60"/>
                </a:lnTo>
                <a:lnTo>
                  <a:pt x="132" y="60"/>
                </a:lnTo>
                <a:lnTo>
                  <a:pt x="138" y="60"/>
                </a:lnTo>
                <a:lnTo>
                  <a:pt x="144" y="60"/>
                </a:lnTo>
                <a:lnTo>
                  <a:pt x="150" y="54"/>
                </a:lnTo>
                <a:lnTo>
                  <a:pt x="156" y="54"/>
                </a:lnTo>
                <a:lnTo>
                  <a:pt x="162" y="54"/>
                </a:lnTo>
                <a:lnTo>
                  <a:pt x="168" y="54"/>
                </a:lnTo>
                <a:lnTo>
                  <a:pt x="174" y="54"/>
                </a:lnTo>
                <a:lnTo>
                  <a:pt x="180" y="54"/>
                </a:lnTo>
                <a:lnTo>
                  <a:pt x="186" y="54"/>
                </a:lnTo>
                <a:lnTo>
                  <a:pt x="192" y="54"/>
                </a:lnTo>
                <a:lnTo>
                  <a:pt x="198" y="54"/>
                </a:lnTo>
                <a:lnTo>
                  <a:pt x="204" y="54"/>
                </a:lnTo>
                <a:lnTo>
                  <a:pt x="210" y="54"/>
                </a:lnTo>
                <a:lnTo>
                  <a:pt x="216" y="54"/>
                </a:lnTo>
                <a:lnTo>
                  <a:pt x="222" y="54"/>
                </a:lnTo>
                <a:lnTo>
                  <a:pt x="228" y="54"/>
                </a:lnTo>
                <a:lnTo>
                  <a:pt x="228" y="48"/>
                </a:lnTo>
                <a:lnTo>
                  <a:pt x="234" y="48"/>
                </a:lnTo>
                <a:lnTo>
                  <a:pt x="240" y="48"/>
                </a:lnTo>
                <a:lnTo>
                  <a:pt x="246" y="48"/>
                </a:lnTo>
                <a:lnTo>
                  <a:pt x="252" y="48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8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48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42"/>
                </a:lnTo>
                <a:lnTo>
                  <a:pt x="336" y="42"/>
                </a:lnTo>
                <a:lnTo>
                  <a:pt x="342" y="42"/>
                </a:lnTo>
                <a:lnTo>
                  <a:pt x="348" y="42"/>
                </a:lnTo>
                <a:lnTo>
                  <a:pt x="354" y="42"/>
                </a:lnTo>
                <a:lnTo>
                  <a:pt x="360" y="36"/>
                </a:lnTo>
                <a:lnTo>
                  <a:pt x="366" y="36"/>
                </a:lnTo>
                <a:lnTo>
                  <a:pt x="372" y="36"/>
                </a:lnTo>
                <a:lnTo>
                  <a:pt x="378" y="36"/>
                </a:lnTo>
                <a:lnTo>
                  <a:pt x="384" y="36"/>
                </a:lnTo>
                <a:lnTo>
                  <a:pt x="390" y="36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08" y="30"/>
                </a:lnTo>
                <a:lnTo>
                  <a:pt x="414" y="30"/>
                </a:lnTo>
                <a:lnTo>
                  <a:pt x="420" y="30"/>
                </a:lnTo>
                <a:lnTo>
                  <a:pt x="426" y="30"/>
                </a:lnTo>
                <a:lnTo>
                  <a:pt x="432" y="30"/>
                </a:lnTo>
                <a:lnTo>
                  <a:pt x="438" y="30"/>
                </a:lnTo>
                <a:lnTo>
                  <a:pt x="444" y="30"/>
                </a:lnTo>
                <a:lnTo>
                  <a:pt x="450" y="30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28" y="12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0"/>
                </a:lnTo>
              </a:path>
            </a:pathLst>
          </a:cu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24" name="Freeform 56"/>
          <p:cNvSpPr>
            <a:spLocks noChangeArrowheads="1"/>
          </p:cNvSpPr>
          <p:nvPr/>
        </p:nvSpPr>
        <p:spPr bwMode="auto">
          <a:xfrm>
            <a:off x="6532563" y="5449888"/>
            <a:ext cx="642937" cy="307975"/>
          </a:xfrm>
          <a:custGeom>
            <a:avLst/>
            <a:gdLst>
              <a:gd name="T0" fmla="*/ 7173996 w 588"/>
              <a:gd name="T1" fmla="*/ 336342555 h 282"/>
              <a:gd name="T2" fmla="*/ 28693797 w 588"/>
              <a:gd name="T3" fmla="*/ 336342555 h 282"/>
              <a:gd name="T4" fmla="*/ 50214692 w 588"/>
              <a:gd name="T5" fmla="*/ 329185959 h 282"/>
              <a:gd name="T6" fmla="*/ 64561590 w 588"/>
              <a:gd name="T7" fmla="*/ 322030455 h 282"/>
              <a:gd name="T8" fmla="*/ 86082485 w 588"/>
              <a:gd name="T9" fmla="*/ 322030455 h 282"/>
              <a:gd name="T10" fmla="*/ 100429384 w 588"/>
              <a:gd name="T11" fmla="*/ 314873858 h 282"/>
              <a:gd name="T12" fmla="*/ 121950278 w 588"/>
              <a:gd name="T13" fmla="*/ 314873858 h 282"/>
              <a:gd name="T14" fmla="*/ 136297177 w 588"/>
              <a:gd name="T15" fmla="*/ 307717262 h 282"/>
              <a:gd name="T16" fmla="*/ 157818071 w 588"/>
              <a:gd name="T17" fmla="*/ 300561758 h 282"/>
              <a:gd name="T18" fmla="*/ 172164970 w 588"/>
              <a:gd name="T19" fmla="*/ 293405161 h 282"/>
              <a:gd name="T20" fmla="*/ 193685865 w 588"/>
              <a:gd name="T21" fmla="*/ 293405161 h 282"/>
              <a:gd name="T22" fmla="*/ 208032763 w 588"/>
              <a:gd name="T23" fmla="*/ 286248565 h 282"/>
              <a:gd name="T24" fmla="*/ 222379662 w 588"/>
              <a:gd name="T25" fmla="*/ 279093061 h 282"/>
              <a:gd name="T26" fmla="*/ 236726560 w 588"/>
              <a:gd name="T27" fmla="*/ 271936464 h 282"/>
              <a:gd name="T28" fmla="*/ 258247455 w 588"/>
              <a:gd name="T29" fmla="*/ 271936464 h 282"/>
              <a:gd name="T30" fmla="*/ 272594354 w 588"/>
              <a:gd name="T31" fmla="*/ 264779868 h 282"/>
              <a:gd name="T32" fmla="*/ 286941252 w 588"/>
              <a:gd name="T33" fmla="*/ 257624364 h 282"/>
              <a:gd name="T34" fmla="*/ 301288151 w 588"/>
              <a:gd name="T35" fmla="*/ 250467767 h 282"/>
              <a:gd name="T36" fmla="*/ 315636143 w 588"/>
              <a:gd name="T37" fmla="*/ 243311171 h 282"/>
              <a:gd name="T38" fmla="*/ 337155944 w 588"/>
              <a:gd name="T39" fmla="*/ 236155667 h 282"/>
              <a:gd name="T40" fmla="*/ 358676839 w 588"/>
              <a:gd name="T41" fmla="*/ 228999070 h 282"/>
              <a:gd name="T42" fmla="*/ 373023737 w 588"/>
              <a:gd name="T43" fmla="*/ 221842474 h 282"/>
              <a:gd name="T44" fmla="*/ 387370636 w 588"/>
              <a:gd name="T45" fmla="*/ 214686970 h 282"/>
              <a:gd name="T46" fmla="*/ 401718628 w 588"/>
              <a:gd name="T47" fmla="*/ 207530373 h 282"/>
              <a:gd name="T48" fmla="*/ 416065527 w 588"/>
              <a:gd name="T49" fmla="*/ 200373777 h 282"/>
              <a:gd name="T50" fmla="*/ 430412425 w 588"/>
              <a:gd name="T51" fmla="*/ 193218273 h 282"/>
              <a:gd name="T52" fmla="*/ 444759324 w 588"/>
              <a:gd name="T53" fmla="*/ 186061677 h 282"/>
              <a:gd name="T54" fmla="*/ 459106222 w 588"/>
              <a:gd name="T55" fmla="*/ 178905080 h 282"/>
              <a:gd name="T56" fmla="*/ 473453121 w 588"/>
              <a:gd name="T57" fmla="*/ 171749576 h 282"/>
              <a:gd name="T58" fmla="*/ 494974016 w 588"/>
              <a:gd name="T59" fmla="*/ 157437475 h 282"/>
              <a:gd name="T60" fmla="*/ 509320914 w 588"/>
              <a:gd name="T61" fmla="*/ 150280879 h 282"/>
              <a:gd name="T62" fmla="*/ 523667813 w 588"/>
              <a:gd name="T63" fmla="*/ 135968778 h 282"/>
              <a:gd name="T64" fmla="*/ 545188707 w 588"/>
              <a:gd name="T65" fmla="*/ 128812182 h 282"/>
              <a:gd name="T66" fmla="*/ 559535606 w 588"/>
              <a:gd name="T67" fmla="*/ 114500081 h 282"/>
              <a:gd name="T68" fmla="*/ 573883598 w 588"/>
              <a:gd name="T69" fmla="*/ 107343485 h 282"/>
              <a:gd name="T70" fmla="*/ 588230497 w 588"/>
              <a:gd name="T71" fmla="*/ 93031384 h 282"/>
              <a:gd name="T72" fmla="*/ 602577395 w 588"/>
              <a:gd name="T73" fmla="*/ 85874788 h 282"/>
              <a:gd name="T74" fmla="*/ 616924294 w 588"/>
              <a:gd name="T75" fmla="*/ 71562687 h 282"/>
              <a:gd name="T76" fmla="*/ 638445188 w 588"/>
              <a:gd name="T77" fmla="*/ 57249495 h 282"/>
              <a:gd name="T78" fmla="*/ 652792087 w 588"/>
              <a:gd name="T79" fmla="*/ 42937394 h 282"/>
              <a:gd name="T80" fmla="*/ 667138986 w 588"/>
              <a:gd name="T81" fmla="*/ 35780798 h 282"/>
              <a:gd name="T82" fmla="*/ 681485884 w 588"/>
              <a:gd name="T83" fmla="*/ 21468697 h 282"/>
              <a:gd name="T84" fmla="*/ 703006779 w 588"/>
              <a:gd name="T85" fmla="*/ 7156596 h 28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588" h="282">
                <a:moveTo>
                  <a:pt x="0" y="282"/>
                </a:moveTo>
                <a:lnTo>
                  <a:pt x="0" y="282"/>
                </a:lnTo>
                <a:lnTo>
                  <a:pt x="6" y="282"/>
                </a:lnTo>
                <a:lnTo>
                  <a:pt x="12" y="282"/>
                </a:lnTo>
                <a:lnTo>
                  <a:pt x="18" y="282"/>
                </a:lnTo>
                <a:lnTo>
                  <a:pt x="24" y="282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78" y="264"/>
                </a:lnTo>
                <a:lnTo>
                  <a:pt x="84" y="264"/>
                </a:lnTo>
                <a:lnTo>
                  <a:pt x="90" y="264"/>
                </a:lnTo>
                <a:lnTo>
                  <a:pt x="96" y="264"/>
                </a:lnTo>
                <a:lnTo>
                  <a:pt x="102" y="264"/>
                </a:lnTo>
                <a:lnTo>
                  <a:pt x="102" y="258"/>
                </a:lnTo>
                <a:lnTo>
                  <a:pt x="108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44" y="246"/>
                </a:lnTo>
                <a:lnTo>
                  <a:pt x="150" y="246"/>
                </a:lnTo>
                <a:lnTo>
                  <a:pt x="156" y="246"/>
                </a:lnTo>
                <a:lnTo>
                  <a:pt x="162" y="246"/>
                </a:lnTo>
                <a:lnTo>
                  <a:pt x="162" y="240"/>
                </a:lnTo>
                <a:lnTo>
                  <a:pt x="168" y="240"/>
                </a:lnTo>
                <a:lnTo>
                  <a:pt x="174" y="240"/>
                </a:lnTo>
                <a:lnTo>
                  <a:pt x="180" y="240"/>
                </a:lnTo>
                <a:lnTo>
                  <a:pt x="180" y="234"/>
                </a:lnTo>
                <a:lnTo>
                  <a:pt x="186" y="234"/>
                </a:lnTo>
                <a:lnTo>
                  <a:pt x="192" y="234"/>
                </a:lnTo>
                <a:lnTo>
                  <a:pt x="198" y="234"/>
                </a:lnTo>
                <a:lnTo>
                  <a:pt x="198" y="228"/>
                </a:lnTo>
                <a:lnTo>
                  <a:pt x="204" y="228"/>
                </a:lnTo>
                <a:lnTo>
                  <a:pt x="210" y="228"/>
                </a:lnTo>
                <a:lnTo>
                  <a:pt x="216" y="228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46" y="210"/>
                </a:lnTo>
                <a:lnTo>
                  <a:pt x="252" y="210"/>
                </a:lnTo>
                <a:lnTo>
                  <a:pt x="258" y="210"/>
                </a:lnTo>
                <a:lnTo>
                  <a:pt x="264" y="210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198"/>
                </a:lnTo>
                <a:lnTo>
                  <a:pt x="288" y="198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06" y="186"/>
                </a:lnTo>
                <a:lnTo>
                  <a:pt x="312" y="186"/>
                </a:lnTo>
                <a:lnTo>
                  <a:pt x="318" y="186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0" y="174"/>
                </a:lnTo>
                <a:lnTo>
                  <a:pt x="336" y="174"/>
                </a:lnTo>
                <a:lnTo>
                  <a:pt x="342" y="174"/>
                </a:lnTo>
                <a:lnTo>
                  <a:pt x="342" y="168"/>
                </a:lnTo>
                <a:lnTo>
                  <a:pt x="348" y="168"/>
                </a:lnTo>
                <a:lnTo>
                  <a:pt x="354" y="168"/>
                </a:lnTo>
                <a:lnTo>
                  <a:pt x="354" y="162"/>
                </a:lnTo>
                <a:lnTo>
                  <a:pt x="360" y="162"/>
                </a:lnTo>
                <a:lnTo>
                  <a:pt x="366" y="162"/>
                </a:lnTo>
                <a:lnTo>
                  <a:pt x="366" y="156"/>
                </a:lnTo>
                <a:lnTo>
                  <a:pt x="372" y="156"/>
                </a:lnTo>
                <a:lnTo>
                  <a:pt x="378" y="156"/>
                </a:lnTo>
                <a:lnTo>
                  <a:pt x="378" y="150"/>
                </a:lnTo>
                <a:lnTo>
                  <a:pt x="384" y="150"/>
                </a:lnTo>
                <a:lnTo>
                  <a:pt x="390" y="150"/>
                </a:lnTo>
                <a:lnTo>
                  <a:pt x="390" y="144"/>
                </a:lnTo>
                <a:lnTo>
                  <a:pt x="396" y="144"/>
                </a:lnTo>
                <a:lnTo>
                  <a:pt x="402" y="138"/>
                </a:lnTo>
                <a:lnTo>
                  <a:pt x="408" y="138"/>
                </a:lnTo>
                <a:lnTo>
                  <a:pt x="414" y="132"/>
                </a:lnTo>
                <a:lnTo>
                  <a:pt x="420" y="132"/>
                </a:lnTo>
                <a:lnTo>
                  <a:pt x="420" y="126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38" y="114"/>
                </a:lnTo>
                <a:lnTo>
                  <a:pt x="444" y="114"/>
                </a:lnTo>
                <a:lnTo>
                  <a:pt x="450" y="108"/>
                </a:lnTo>
                <a:lnTo>
                  <a:pt x="456" y="108"/>
                </a:lnTo>
                <a:lnTo>
                  <a:pt x="456" y="102"/>
                </a:lnTo>
                <a:lnTo>
                  <a:pt x="462" y="102"/>
                </a:lnTo>
                <a:lnTo>
                  <a:pt x="468" y="96"/>
                </a:lnTo>
                <a:lnTo>
                  <a:pt x="474" y="96"/>
                </a:lnTo>
                <a:lnTo>
                  <a:pt x="474" y="90"/>
                </a:lnTo>
                <a:lnTo>
                  <a:pt x="480" y="90"/>
                </a:lnTo>
                <a:lnTo>
                  <a:pt x="486" y="84"/>
                </a:lnTo>
                <a:lnTo>
                  <a:pt x="492" y="84"/>
                </a:lnTo>
                <a:lnTo>
                  <a:pt x="492" y="78"/>
                </a:lnTo>
                <a:lnTo>
                  <a:pt x="498" y="78"/>
                </a:lnTo>
                <a:lnTo>
                  <a:pt x="498" y="72"/>
                </a:lnTo>
                <a:lnTo>
                  <a:pt x="504" y="72"/>
                </a:lnTo>
                <a:lnTo>
                  <a:pt x="510" y="66"/>
                </a:lnTo>
                <a:lnTo>
                  <a:pt x="516" y="66"/>
                </a:lnTo>
                <a:lnTo>
                  <a:pt x="516" y="60"/>
                </a:lnTo>
                <a:lnTo>
                  <a:pt x="522" y="60"/>
                </a:lnTo>
                <a:lnTo>
                  <a:pt x="528" y="54"/>
                </a:lnTo>
                <a:lnTo>
                  <a:pt x="534" y="48"/>
                </a:lnTo>
                <a:lnTo>
                  <a:pt x="540" y="42"/>
                </a:lnTo>
                <a:lnTo>
                  <a:pt x="546" y="42"/>
                </a:lnTo>
                <a:lnTo>
                  <a:pt x="546" y="36"/>
                </a:lnTo>
                <a:lnTo>
                  <a:pt x="552" y="36"/>
                </a:lnTo>
                <a:lnTo>
                  <a:pt x="552" y="30"/>
                </a:lnTo>
                <a:lnTo>
                  <a:pt x="558" y="30"/>
                </a:lnTo>
                <a:lnTo>
                  <a:pt x="558" y="24"/>
                </a:lnTo>
                <a:lnTo>
                  <a:pt x="564" y="24"/>
                </a:lnTo>
                <a:lnTo>
                  <a:pt x="570" y="18"/>
                </a:lnTo>
                <a:lnTo>
                  <a:pt x="576" y="12"/>
                </a:lnTo>
                <a:lnTo>
                  <a:pt x="582" y="6"/>
                </a:lnTo>
                <a:lnTo>
                  <a:pt x="588" y="6"/>
                </a:lnTo>
                <a:lnTo>
                  <a:pt x="588" y="0"/>
                </a:lnTo>
              </a:path>
            </a:pathLst>
          </a:cu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9625" name="Group 57"/>
          <p:cNvGrpSpPr>
            <a:grpSpLocks/>
          </p:cNvGrpSpPr>
          <p:nvPr/>
        </p:nvGrpSpPr>
        <p:grpSpPr bwMode="auto">
          <a:xfrm>
            <a:off x="7175500" y="3960813"/>
            <a:ext cx="663575" cy="1489075"/>
            <a:chOff x="4470" y="2271"/>
            <a:chExt cx="606" cy="1362"/>
          </a:xfrm>
        </p:grpSpPr>
        <p:sp>
          <p:nvSpPr>
            <p:cNvPr id="25650" name="Freeform 58"/>
            <p:cNvSpPr>
              <a:spLocks noChangeArrowheads="1"/>
            </p:cNvSpPr>
            <p:nvPr/>
          </p:nvSpPr>
          <p:spPr bwMode="auto">
            <a:xfrm>
              <a:off x="4470" y="2313"/>
              <a:ext cx="594" cy="1320"/>
            </a:xfrm>
            <a:custGeom>
              <a:avLst/>
              <a:gdLst>
                <a:gd name="T0" fmla="*/ 12 w 594"/>
                <a:gd name="T1" fmla="*/ 1308 h 1320"/>
                <a:gd name="T2" fmla="*/ 30 w 594"/>
                <a:gd name="T3" fmla="*/ 1296 h 1320"/>
                <a:gd name="T4" fmla="*/ 42 w 594"/>
                <a:gd name="T5" fmla="*/ 1278 h 1320"/>
                <a:gd name="T6" fmla="*/ 66 w 594"/>
                <a:gd name="T7" fmla="*/ 1254 h 1320"/>
                <a:gd name="T8" fmla="*/ 78 w 594"/>
                <a:gd name="T9" fmla="*/ 1236 h 1320"/>
                <a:gd name="T10" fmla="*/ 90 w 594"/>
                <a:gd name="T11" fmla="*/ 1224 h 1320"/>
                <a:gd name="T12" fmla="*/ 108 w 594"/>
                <a:gd name="T13" fmla="*/ 1206 h 1320"/>
                <a:gd name="T14" fmla="*/ 120 w 594"/>
                <a:gd name="T15" fmla="*/ 1188 h 1320"/>
                <a:gd name="T16" fmla="*/ 132 w 594"/>
                <a:gd name="T17" fmla="*/ 1176 h 1320"/>
                <a:gd name="T18" fmla="*/ 144 w 594"/>
                <a:gd name="T19" fmla="*/ 1152 h 1320"/>
                <a:gd name="T20" fmla="*/ 156 w 594"/>
                <a:gd name="T21" fmla="*/ 1140 h 1320"/>
                <a:gd name="T22" fmla="*/ 174 w 594"/>
                <a:gd name="T23" fmla="*/ 1116 h 1320"/>
                <a:gd name="T24" fmla="*/ 186 w 594"/>
                <a:gd name="T25" fmla="*/ 1098 h 1320"/>
                <a:gd name="T26" fmla="*/ 192 w 594"/>
                <a:gd name="T27" fmla="*/ 1080 h 1320"/>
                <a:gd name="T28" fmla="*/ 204 w 594"/>
                <a:gd name="T29" fmla="*/ 1068 h 1320"/>
                <a:gd name="T30" fmla="*/ 216 w 594"/>
                <a:gd name="T31" fmla="*/ 1056 h 1320"/>
                <a:gd name="T32" fmla="*/ 222 w 594"/>
                <a:gd name="T33" fmla="*/ 1038 h 1320"/>
                <a:gd name="T34" fmla="*/ 234 w 594"/>
                <a:gd name="T35" fmla="*/ 1014 h 1320"/>
                <a:gd name="T36" fmla="*/ 252 w 594"/>
                <a:gd name="T37" fmla="*/ 990 h 1320"/>
                <a:gd name="T38" fmla="*/ 258 w 594"/>
                <a:gd name="T39" fmla="*/ 972 h 1320"/>
                <a:gd name="T40" fmla="*/ 276 w 594"/>
                <a:gd name="T41" fmla="*/ 948 h 1320"/>
                <a:gd name="T42" fmla="*/ 282 w 594"/>
                <a:gd name="T43" fmla="*/ 930 h 1320"/>
                <a:gd name="T44" fmla="*/ 294 w 594"/>
                <a:gd name="T45" fmla="*/ 906 h 1320"/>
                <a:gd name="T46" fmla="*/ 306 w 594"/>
                <a:gd name="T47" fmla="*/ 882 h 1320"/>
                <a:gd name="T48" fmla="*/ 318 w 594"/>
                <a:gd name="T49" fmla="*/ 858 h 1320"/>
                <a:gd name="T50" fmla="*/ 330 w 594"/>
                <a:gd name="T51" fmla="*/ 840 h 1320"/>
                <a:gd name="T52" fmla="*/ 336 w 594"/>
                <a:gd name="T53" fmla="*/ 816 h 1320"/>
                <a:gd name="T54" fmla="*/ 348 w 594"/>
                <a:gd name="T55" fmla="*/ 792 h 1320"/>
                <a:gd name="T56" fmla="*/ 360 w 594"/>
                <a:gd name="T57" fmla="*/ 768 h 1320"/>
                <a:gd name="T58" fmla="*/ 372 w 594"/>
                <a:gd name="T59" fmla="*/ 744 h 1320"/>
                <a:gd name="T60" fmla="*/ 378 w 594"/>
                <a:gd name="T61" fmla="*/ 720 h 1320"/>
                <a:gd name="T62" fmla="*/ 390 w 594"/>
                <a:gd name="T63" fmla="*/ 696 h 1320"/>
                <a:gd name="T64" fmla="*/ 396 w 594"/>
                <a:gd name="T65" fmla="*/ 672 h 1320"/>
                <a:gd name="T66" fmla="*/ 408 w 594"/>
                <a:gd name="T67" fmla="*/ 648 h 1320"/>
                <a:gd name="T68" fmla="*/ 414 w 594"/>
                <a:gd name="T69" fmla="*/ 624 h 1320"/>
                <a:gd name="T70" fmla="*/ 426 w 594"/>
                <a:gd name="T71" fmla="*/ 594 h 1320"/>
                <a:gd name="T72" fmla="*/ 432 w 594"/>
                <a:gd name="T73" fmla="*/ 570 h 1320"/>
                <a:gd name="T74" fmla="*/ 444 w 594"/>
                <a:gd name="T75" fmla="*/ 540 h 1320"/>
                <a:gd name="T76" fmla="*/ 450 w 594"/>
                <a:gd name="T77" fmla="*/ 516 h 1320"/>
                <a:gd name="T78" fmla="*/ 462 w 594"/>
                <a:gd name="T79" fmla="*/ 486 h 1320"/>
                <a:gd name="T80" fmla="*/ 474 w 594"/>
                <a:gd name="T81" fmla="*/ 456 h 1320"/>
                <a:gd name="T82" fmla="*/ 480 w 594"/>
                <a:gd name="T83" fmla="*/ 426 h 1320"/>
                <a:gd name="T84" fmla="*/ 492 w 594"/>
                <a:gd name="T85" fmla="*/ 396 h 1320"/>
                <a:gd name="T86" fmla="*/ 498 w 594"/>
                <a:gd name="T87" fmla="*/ 366 h 1320"/>
                <a:gd name="T88" fmla="*/ 510 w 594"/>
                <a:gd name="T89" fmla="*/ 330 h 1320"/>
                <a:gd name="T90" fmla="*/ 516 w 594"/>
                <a:gd name="T91" fmla="*/ 300 h 1320"/>
                <a:gd name="T92" fmla="*/ 528 w 594"/>
                <a:gd name="T93" fmla="*/ 264 h 1320"/>
                <a:gd name="T94" fmla="*/ 534 w 594"/>
                <a:gd name="T95" fmla="*/ 234 h 1320"/>
                <a:gd name="T96" fmla="*/ 546 w 594"/>
                <a:gd name="T97" fmla="*/ 198 h 1320"/>
                <a:gd name="T98" fmla="*/ 552 w 594"/>
                <a:gd name="T99" fmla="*/ 162 h 1320"/>
                <a:gd name="T100" fmla="*/ 564 w 594"/>
                <a:gd name="T101" fmla="*/ 126 h 1320"/>
                <a:gd name="T102" fmla="*/ 576 w 594"/>
                <a:gd name="T103" fmla="*/ 84 h 1320"/>
                <a:gd name="T104" fmla="*/ 582 w 594"/>
                <a:gd name="T105" fmla="*/ 48 h 1320"/>
                <a:gd name="T106" fmla="*/ 594 w 594"/>
                <a:gd name="T107" fmla="*/ 6 h 132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594" h="1320">
                  <a:moveTo>
                    <a:pt x="0" y="1320"/>
                  </a:moveTo>
                  <a:lnTo>
                    <a:pt x="6" y="1314"/>
                  </a:lnTo>
                  <a:lnTo>
                    <a:pt x="12" y="1314"/>
                  </a:lnTo>
                  <a:lnTo>
                    <a:pt x="12" y="1308"/>
                  </a:lnTo>
                  <a:lnTo>
                    <a:pt x="18" y="1308"/>
                  </a:lnTo>
                  <a:lnTo>
                    <a:pt x="18" y="1302"/>
                  </a:lnTo>
                  <a:lnTo>
                    <a:pt x="24" y="1296"/>
                  </a:lnTo>
                  <a:lnTo>
                    <a:pt x="30" y="1296"/>
                  </a:lnTo>
                  <a:lnTo>
                    <a:pt x="30" y="1290"/>
                  </a:lnTo>
                  <a:lnTo>
                    <a:pt x="36" y="1284"/>
                  </a:lnTo>
                  <a:lnTo>
                    <a:pt x="42" y="1284"/>
                  </a:lnTo>
                  <a:lnTo>
                    <a:pt x="42" y="1278"/>
                  </a:lnTo>
                  <a:lnTo>
                    <a:pt x="48" y="1272"/>
                  </a:lnTo>
                  <a:lnTo>
                    <a:pt x="54" y="1266"/>
                  </a:lnTo>
                  <a:lnTo>
                    <a:pt x="60" y="1260"/>
                  </a:lnTo>
                  <a:lnTo>
                    <a:pt x="66" y="1254"/>
                  </a:lnTo>
                  <a:lnTo>
                    <a:pt x="72" y="1248"/>
                  </a:lnTo>
                  <a:lnTo>
                    <a:pt x="72" y="1242"/>
                  </a:lnTo>
                  <a:lnTo>
                    <a:pt x="78" y="1242"/>
                  </a:lnTo>
                  <a:lnTo>
                    <a:pt x="78" y="1236"/>
                  </a:lnTo>
                  <a:lnTo>
                    <a:pt x="84" y="1236"/>
                  </a:lnTo>
                  <a:lnTo>
                    <a:pt x="84" y="1230"/>
                  </a:lnTo>
                  <a:lnTo>
                    <a:pt x="90" y="1230"/>
                  </a:lnTo>
                  <a:lnTo>
                    <a:pt x="90" y="1224"/>
                  </a:lnTo>
                  <a:lnTo>
                    <a:pt x="96" y="1218"/>
                  </a:lnTo>
                  <a:lnTo>
                    <a:pt x="102" y="1212"/>
                  </a:lnTo>
                  <a:lnTo>
                    <a:pt x="102" y="1206"/>
                  </a:lnTo>
                  <a:lnTo>
                    <a:pt x="108" y="1206"/>
                  </a:lnTo>
                  <a:lnTo>
                    <a:pt x="108" y="1200"/>
                  </a:lnTo>
                  <a:lnTo>
                    <a:pt x="114" y="1200"/>
                  </a:lnTo>
                  <a:lnTo>
                    <a:pt x="114" y="1194"/>
                  </a:lnTo>
                  <a:lnTo>
                    <a:pt x="120" y="1188"/>
                  </a:lnTo>
                  <a:lnTo>
                    <a:pt x="120" y="1182"/>
                  </a:lnTo>
                  <a:lnTo>
                    <a:pt x="126" y="1182"/>
                  </a:lnTo>
                  <a:lnTo>
                    <a:pt x="126" y="1176"/>
                  </a:lnTo>
                  <a:lnTo>
                    <a:pt x="132" y="1176"/>
                  </a:lnTo>
                  <a:lnTo>
                    <a:pt x="132" y="1170"/>
                  </a:lnTo>
                  <a:lnTo>
                    <a:pt x="138" y="1164"/>
                  </a:lnTo>
                  <a:lnTo>
                    <a:pt x="144" y="1158"/>
                  </a:lnTo>
                  <a:lnTo>
                    <a:pt x="144" y="1152"/>
                  </a:lnTo>
                  <a:lnTo>
                    <a:pt x="150" y="1152"/>
                  </a:lnTo>
                  <a:lnTo>
                    <a:pt x="150" y="1146"/>
                  </a:lnTo>
                  <a:lnTo>
                    <a:pt x="156" y="1146"/>
                  </a:lnTo>
                  <a:lnTo>
                    <a:pt x="156" y="1140"/>
                  </a:lnTo>
                  <a:lnTo>
                    <a:pt x="162" y="1134"/>
                  </a:lnTo>
                  <a:lnTo>
                    <a:pt x="162" y="1128"/>
                  </a:lnTo>
                  <a:lnTo>
                    <a:pt x="168" y="1122"/>
                  </a:lnTo>
                  <a:lnTo>
                    <a:pt x="174" y="1116"/>
                  </a:lnTo>
                  <a:lnTo>
                    <a:pt x="174" y="1110"/>
                  </a:lnTo>
                  <a:lnTo>
                    <a:pt x="180" y="1110"/>
                  </a:lnTo>
                  <a:lnTo>
                    <a:pt x="180" y="1104"/>
                  </a:lnTo>
                  <a:lnTo>
                    <a:pt x="186" y="1098"/>
                  </a:lnTo>
                  <a:lnTo>
                    <a:pt x="186" y="1092"/>
                  </a:lnTo>
                  <a:lnTo>
                    <a:pt x="192" y="1092"/>
                  </a:lnTo>
                  <a:lnTo>
                    <a:pt x="192" y="1086"/>
                  </a:lnTo>
                  <a:lnTo>
                    <a:pt x="192" y="1080"/>
                  </a:lnTo>
                  <a:lnTo>
                    <a:pt x="198" y="1080"/>
                  </a:lnTo>
                  <a:lnTo>
                    <a:pt x="198" y="1074"/>
                  </a:lnTo>
                  <a:lnTo>
                    <a:pt x="204" y="1074"/>
                  </a:lnTo>
                  <a:lnTo>
                    <a:pt x="204" y="1068"/>
                  </a:lnTo>
                  <a:lnTo>
                    <a:pt x="204" y="1062"/>
                  </a:lnTo>
                  <a:lnTo>
                    <a:pt x="210" y="1062"/>
                  </a:lnTo>
                  <a:lnTo>
                    <a:pt x="210" y="1056"/>
                  </a:lnTo>
                  <a:lnTo>
                    <a:pt x="216" y="1056"/>
                  </a:lnTo>
                  <a:lnTo>
                    <a:pt x="216" y="1050"/>
                  </a:lnTo>
                  <a:lnTo>
                    <a:pt x="216" y="1044"/>
                  </a:lnTo>
                  <a:lnTo>
                    <a:pt x="222" y="1044"/>
                  </a:lnTo>
                  <a:lnTo>
                    <a:pt x="222" y="1038"/>
                  </a:lnTo>
                  <a:lnTo>
                    <a:pt x="228" y="1032"/>
                  </a:lnTo>
                  <a:lnTo>
                    <a:pt x="228" y="1026"/>
                  </a:lnTo>
                  <a:lnTo>
                    <a:pt x="234" y="1020"/>
                  </a:lnTo>
                  <a:lnTo>
                    <a:pt x="234" y="1014"/>
                  </a:lnTo>
                  <a:lnTo>
                    <a:pt x="240" y="1008"/>
                  </a:lnTo>
                  <a:lnTo>
                    <a:pt x="246" y="1002"/>
                  </a:lnTo>
                  <a:lnTo>
                    <a:pt x="246" y="996"/>
                  </a:lnTo>
                  <a:lnTo>
                    <a:pt x="252" y="990"/>
                  </a:lnTo>
                  <a:lnTo>
                    <a:pt x="252" y="984"/>
                  </a:lnTo>
                  <a:lnTo>
                    <a:pt x="258" y="984"/>
                  </a:lnTo>
                  <a:lnTo>
                    <a:pt x="258" y="978"/>
                  </a:lnTo>
                  <a:lnTo>
                    <a:pt x="258" y="972"/>
                  </a:lnTo>
                  <a:lnTo>
                    <a:pt x="264" y="966"/>
                  </a:lnTo>
                  <a:lnTo>
                    <a:pt x="264" y="960"/>
                  </a:lnTo>
                  <a:lnTo>
                    <a:pt x="270" y="954"/>
                  </a:lnTo>
                  <a:lnTo>
                    <a:pt x="276" y="948"/>
                  </a:lnTo>
                  <a:lnTo>
                    <a:pt x="276" y="942"/>
                  </a:lnTo>
                  <a:lnTo>
                    <a:pt x="276" y="936"/>
                  </a:lnTo>
                  <a:lnTo>
                    <a:pt x="282" y="936"/>
                  </a:lnTo>
                  <a:lnTo>
                    <a:pt x="282" y="930"/>
                  </a:lnTo>
                  <a:lnTo>
                    <a:pt x="288" y="924"/>
                  </a:lnTo>
                  <a:lnTo>
                    <a:pt x="288" y="918"/>
                  </a:lnTo>
                  <a:lnTo>
                    <a:pt x="294" y="912"/>
                  </a:lnTo>
                  <a:lnTo>
                    <a:pt x="294" y="906"/>
                  </a:lnTo>
                  <a:lnTo>
                    <a:pt x="300" y="900"/>
                  </a:lnTo>
                  <a:lnTo>
                    <a:pt x="300" y="894"/>
                  </a:lnTo>
                  <a:lnTo>
                    <a:pt x="306" y="888"/>
                  </a:lnTo>
                  <a:lnTo>
                    <a:pt x="306" y="882"/>
                  </a:lnTo>
                  <a:lnTo>
                    <a:pt x="306" y="876"/>
                  </a:lnTo>
                  <a:lnTo>
                    <a:pt x="312" y="870"/>
                  </a:lnTo>
                  <a:lnTo>
                    <a:pt x="318" y="864"/>
                  </a:lnTo>
                  <a:lnTo>
                    <a:pt x="318" y="858"/>
                  </a:lnTo>
                  <a:lnTo>
                    <a:pt x="318" y="852"/>
                  </a:lnTo>
                  <a:lnTo>
                    <a:pt x="324" y="846"/>
                  </a:lnTo>
                  <a:lnTo>
                    <a:pt x="324" y="840"/>
                  </a:lnTo>
                  <a:lnTo>
                    <a:pt x="330" y="840"/>
                  </a:lnTo>
                  <a:lnTo>
                    <a:pt x="330" y="834"/>
                  </a:lnTo>
                  <a:lnTo>
                    <a:pt x="330" y="828"/>
                  </a:lnTo>
                  <a:lnTo>
                    <a:pt x="336" y="822"/>
                  </a:lnTo>
                  <a:lnTo>
                    <a:pt x="336" y="816"/>
                  </a:lnTo>
                  <a:lnTo>
                    <a:pt x="336" y="810"/>
                  </a:lnTo>
                  <a:lnTo>
                    <a:pt x="342" y="804"/>
                  </a:lnTo>
                  <a:lnTo>
                    <a:pt x="348" y="798"/>
                  </a:lnTo>
                  <a:lnTo>
                    <a:pt x="348" y="792"/>
                  </a:lnTo>
                  <a:lnTo>
                    <a:pt x="348" y="786"/>
                  </a:lnTo>
                  <a:lnTo>
                    <a:pt x="354" y="780"/>
                  </a:lnTo>
                  <a:lnTo>
                    <a:pt x="354" y="774"/>
                  </a:lnTo>
                  <a:lnTo>
                    <a:pt x="360" y="768"/>
                  </a:lnTo>
                  <a:lnTo>
                    <a:pt x="360" y="762"/>
                  </a:lnTo>
                  <a:lnTo>
                    <a:pt x="360" y="756"/>
                  </a:lnTo>
                  <a:lnTo>
                    <a:pt x="366" y="750"/>
                  </a:lnTo>
                  <a:lnTo>
                    <a:pt x="372" y="744"/>
                  </a:lnTo>
                  <a:lnTo>
                    <a:pt x="372" y="738"/>
                  </a:lnTo>
                  <a:lnTo>
                    <a:pt x="372" y="732"/>
                  </a:lnTo>
                  <a:lnTo>
                    <a:pt x="378" y="726"/>
                  </a:lnTo>
                  <a:lnTo>
                    <a:pt x="378" y="720"/>
                  </a:lnTo>
                  <a:lnTo>
                    <a:pt x="378" y="714"/>
                  </a:lnTo>
                  <a:lnTo>
                    <a:pt x="384" y="708"/>
                  </a:lnTo>
                  <a:lnTo>
                    <a:pt x="384" y="702"/>
                  </a:lnTo>
                  <a:lnTo>
                    <a:pt x="390" y="696"/>
                  </a:lnTo>
                  <a:lnTo>
                    <a:pt x="390" y="690"/>
                  </a:lnTo>
                  <a:lnTo>
                    <a:pt x="390" y="684"/>
                  </a:lnTo>
                  <a:lnTo>
                    <a:pt x="396" y="678"/>
                  </a:lnTo>
                  <a:lnTo>
                    <a:pt x="396" y="672"/>
                  </a:lnTo>
                  <a:lnTo>
                    <a:pt x="402" y="666"/>
                  </a:lnTo>
                  <a:lnTo>
                    <a:pt x="402" y="660"/>
                  </a:lnTo>
                  <a:lnTo>
                    <a:pt x="402" y="654"/>
                  </a:lnTo>
                  <a:lnTo>
                    <a:pt x="408" y="648"/>
                  </a:lnTo>
                  <a:lnTo>
                    <a:pt x="408" y="642"/>
                  </a:lnTo>
                  <a:lnTo>
                    <a:pt x="408" y="636"/>
                  </a:lnTo>
                  <a:lnTo>
                    <a:pt x="414" y="630"/>
                  </a:lnTo>
                  <a:lnTo>
                    <a:pt x="414" y="624"/>
                  </a:lnTo>
                  <a:lnTo>
                    <a:pt x="420" y="612"/>
                  </a:lnTo>
                  <a:lnTo>
                    <a:pt x="420" y="606"/>
                  </a:lnTo>
                  <a:lnTo>
                    <a:pt x="420" y="600"/>
                  </a:lnTo>
                  <a:lnTo>
                    <a:pt x="426" y="594"/>
                  </a:lnTo>
                  <a:lnTo>
                    <a:pt x="426" y="588"/>
                  </a:lnTo>
                  <a:lnTo>
                    <a:pt x="432" y="582"/>
                  </a:lnTo>
                  <a:lnTo>
                    <a:pt x="432" y="576"/>
                  </a:lnTo>
                  <a:lnTo>
                    <a:pt x="432" y="570"/>
                  </a:lnTo>
                  <a:lnTo>
                    <a:pt x="438" y="564"/>
                  </a:lnTo>
                  <a:lnTo>
                    <a:pt x="438" y="558"/>
                  </a:lnTo>
                  <a:lnTo>
                    <a:pt x="444" y="546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50" y="528"/>
                  </a:lnTo>
                  <a:lnTo>
                    <a:pt x="450" y="522"/>
                  </a:lnTo>
                  <a:lnTo>
                    <a:pt x="450" y="516"/>
                  </a:lnTo>
                  <a:lnTo>
                    <a:pt x="456" y="510"/>
                  </a:lnTo>
                  <a:lnTo>
                    <a:pt x="456" y="498"/>
                  </a:lnTo>
                  <a:lnTo>
                    <a:pt x="462" y="492"/>
                  </a:lnTo>
                  <a:lnTo>
                    <a:pt x="462" y="486"/>
                  </a:lnTo>
                  <a:lnTo>
                    <a:pt x="462" y="480"/>
                  </a:lnTo>
                  <a:lnTo>
                    <a:pt x="468" y="474"/>
                  </a:lnTo>
                  <a:lnTo>
                    <a:pt x="468" y="462"/>
                  </a:lnTo>
                  <a:lnTo>
                    <a:pt x="474" y="456"/>
                  </a:lnTo>
                  <a:lnTo>
                    <a:pt x="474" y="450"/>
                  </a:lnTo>
                  <a:lnTo>
                    <a:pt x="474" y="444"/>
                  </a:lnTo>
                  <a:lnTo>
                    <a:pt x="480" y="432"/>
                  </a:lnTo>
                  <a:lnTo>
                    <a:pt x="480" y="426"/>
                  </a:lnTo>
                  <a:lnTo>
                    <a:pt x="480" y="420"/>
                  </a:lnTo>
                  <a:lnTo>
                    <a:pt x="486" y="414"/>
                  </a:lnTo>
                  <a:lnTo>
                    <a:pt x="486" y="402"/>
                  </a:lnTo>
                  <a:lnTo>
                    <a:pt x="492" y="396"/>
                  </a:lnTo>
                  <a:lnTo>
                    <a:pt x="492" y="390"/>
                  </a:lnTo>
                  <a:lnTo>
                    <a:pt x="492" y="378"/>
                  </a:lnTo>
                  <a:lnTo>
                    <a:pt x="498" y="372"/>
                  </a:lnTo>
                  <a:lnTo>
                    <a:pt x="498" y="366"/>
                  </a:lnTo>
                  <a:lnTo>
                    <a:pt x="504" y="360"/>
                  </a:lnTo>
                  <a:lnTo>
                    <a:pt x="504" y="348"/>
                  </a:lnTo>
                  <a:lnTo>
                    <a:pt x="504" y="342"/>
                  </a:lnTo>
                  <a:lnTo>
                    <a:pt x="510" y="330"/>
                  </a:lnTo>
                  <a:lnTo>
                    <a:pt x="510" y="324"/>
                  </a:lnTo>
                  <a:lnTo>
                    <a:pt x="516" y="318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22" y="294"/>
                  </a:lnTo>
                  <a:lnTo>
                    <a:pt x="522" y="282"/>
                  </a:lnTo>
                  <a:lnTo>
                    <a:pt x="522" y="276"/>
                  </a:lnTo>
                  <a:lnTo>
                    <a:pt x="528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0"/>
                  </a:lnTo>
                  <a:lnTo>
                    <a:pt x="534" y="234"/>
                  </a:lnTo>
                  <a:lnTo>
                    <a:pt x="540" y="222"/>
                  </a:lnTo>
                  <a:lnTo>
                    <a:pt x="540" y="216"/>
                  </a:lnTo>
                  <a:lnTo>
                    <a:pt x="546" y="204"/>
                  </a:lnTo>
                  <a:lnTo>
                    <a:pt x="546" y="198"/>
                  </a:lnTo>
                  <a:lnTo>
                    <a:pt x="546" y="186"/>
                  </a:lnTo>
                  <a:lnTo>
                    <a:pt x="552" y="180"/>
                  </a:lnTo>
                  <a:lnTo>
                    <a:pt x="552" y="168"/>
                  </a:lnTo>
                  <a:lnTo>
                    <a:pt x="552" y="162"/>
                  </a:lnTo>
                  <a:lnTo>
                    <a:pt x="558" y="150"/>
                  </a:lnTo>
                  <a:lnTo>
                    <a:pt x="558" y="144"/>
                  </a:lnTo>
                  <a:lnTo>
                    <a:pt x="564" y="132"/>
                  </a:lnTo>
                  <a:lnTo>
                    <a:pt x="564" y="126"/>
                  </a:lnTo>
                  <a:lnTo>
                    <a:pt x="564" y="114"/>
                  </a:lnTo>
                  <a:lnTo>
                    <a:pt x="570" y="102"/>
                  </a:lnTo>
                  <a:lnTo>
                    <a:pt x="570" y="96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76" y="66"/>
                  </a:lnTo>
                  <a:lnTo>
                    <a:pt x="582" y="54"/>
                  </a:lnTo>
                  <a:lnTo>
                    <a:pt x="582" y="48"/>
                  </a:lnTo>
                  <a:lnTo>
                    <a:pt x="588" y="36"/>
                  </a:lnTo>
                  <a:lnTo>
                    <a:pt x="588" y="30"/>
                  </a:lnTo>
                  <a:lnTo>
                    <a:pt x="588" y="18"/>
                  </a:lnTo>
                  <a:lnTo>
                    <a:pt x="594" y="6"/>
                  </a:lnTo>
                  <a:lnTo>
                    <a:pt x="594" y="0"/>
                  </a:lnTo>
                </a:path>
              </a:pathLst>
            </a:cu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Freeform 59"/>
            <p:cNvSpPr>
              <a:spLocks noChangeArrowheads="1"/>
            </p:cNvSpPr>
            <p:nvPr/>
          </p:nvSpPr>
          <p:spPr bwMode="auto">
            <a:xfrm>
              <a:off x="5064" y="2271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0 w 12"/>
                <a:gd name="T3" fmla="*/ 30 h 42"/>
                <a:gd name="T4" fmla="*/ 6 w 12"/>
                <a:gd name="T5" fmla="*/ 18 h 42"/>
                <a:gd name="T6" fmla="*/ 6 w 12"/>
                <a:gd name="T7" fmla="*/ 6 h 42"/>
                <a:gd name="T8" fmla="*/ 12 w 12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42">
                  <a:moveTo>
                    <a:pt x="0" y="42"/>
                  </a:moveTo>
                  <a:lnTo>
                    <a:pt x="0" y="30"/>
                  </a:lnTo>
                  <a:lnTo>
                    <a:pt x="6" y="18"/>
                  </a:ln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628" name="Freeform 60"/>
          <p:cNvSpPr>
            <a:spLocks noChangeArrowheads="1"/>
          </p:cNvSpPr>
          <p:nvPr/>
        </p:nvSpPr>
        <p:spPr bwMode="auto">
          <a:xfrm>
            <a:off x="6443663" y="3933825"/>
            <a:ext cx="649287" cy="1476375"/>
          </a:xfrm>
          <a:custGeom>
            <a:avLst/>
            <a:gdLst>
              <a:gd name="T0" fmla="*/ 14337875 w 594"/>
              <a:gd name="T1" fmla="*/ 35879193 h 1350"/>
              <a:gd name="T2" fmla="*/ 21506266 w 594"/>
              <a:gd name="T3" fmla="*/ 86110939 h 1350"/>
              <a:gd name="T4" fmla="*/ 35844140 w 594"/>
              <a:gd name="T5" fmla="*/ 129166408 h 1350"/>
              <a:gd name="T6" fmla="*/ 43013624 w 594"/>
              <a:gd name="T7" fmla="*/ 172221878 h 1350"/>
              <a:gd name="T8" fmla="*/ 57351499 w 594"/>
              <a:gd name="T9" fmla="*/ 222453623 h 1350"/>
              <a:gd name="T10" fmla="*/ 64519890 w 594"/>
              <a:gd name="T11" fmla="*/ 265509093 h 1350"/>
              <a:gd name="T12" fmla="*/ 78857764 w 594"/>
              <a:gd name="T13" fmla="*/ 308564562 h 1350"/>
              <a:gd name="T14" fmla="*/ 86026155 w 594"/>
              <a:gd name="T15" fmla="*/ 351620032 h 1350"/>
              <a:gd name="T16" fmla="*/ 100364030 w 594"/>
              <a:gd name="T17" fmla="*/ 387499225 h 1350"/>
              <a:gd name="T18" fmla="*/ 107533514 w 594"/>
              <a:gd name="T19" fmla="*/ 430554694 h 1350"/>
              <a:gd name="T20" fmla="*/ 121871389 w 594"/>
              <a:gd name="T21" fmla="*/ 466433888 h 1350"/>
              <a:gd name="T22" fmla="*/ 136209263 w 594"/>
              <a:gd name="T23" fmla="*/ 502314175 h 1350"/>
              <a:gd name="T24" fmla="*/ 143377654 w 594"/>
              <a:gd name="T25" fmla="*/ 545369644 h 1350"/>
              <a:gd name="T26" fmla="*/ 157715529 w 594"/>
              <a:gd name="T27" fmla="*/ 581248838 h 1350"/>
              <a:gd name="T28" fmla="*/ 164883920 w 594"/>
              <a:gd name="T29" fmla="*/ 617128031 h 1350"/>
              <a:gd name="T30" fmla="*/ 179221794 w 594"/>
              <a:gd name="T31" fmla="*/ 645832042 h 1350"/>
              <a:gd name="T32" fmla="*/ 186391278 w 594"/>
              <a:gd name="T33" fmla="*/ 681711235 h 1350"/>
              <a:gd name="T34" fmla="*/ 200729153 w 594"/>
              <a:gd name="T35" fmla="*/ 717591522 h 1350"/>
              <a:gd name="T36" fmla="*/ 207897544 w 594"/>
              <a:gd name="T37" fmla="*/ 746294439 h 1350"/>
              <a:gd name="T38" fmla="*/ 222235418 w 594"/>
              <a:gd name="T39" fmla="*/ 774998450 h 1350"/>
              <a:gd name="T40" fmla="*/ 236573293 w 594"/>
              <a:gd name="T41" fmla="*/ 810877643 h 1350"/>
              <a:gd name="T42" fmla="*/ 243741684 w 594"/>
              <a:gd name="T43" fmla="*/ 839581654 h 1350"/>
              <a:gd name="T44" fmla="*/ 258079559 w 594"/>
              <a:gd name="T45" fmla="*/ 868285665 h 1350"/>
              <a:gd name="T46" fmla="*/ 265249043 w 594"/>
              <a:gd name="T47" fmla="*/ 896988582 h 1350"/>
              <a:gd name="T48" fmla="*/ 279586917 w 594"/>
              <a:gd name="T49" fmla="*/ 925692593 h 1350"/>
              <a:gd name="T50" fmla="*/ 293924792 w 594"/>
              <a:gd name="T51" fmla="*/ 954396604 h 1350"/>
              <a:gd name="T52" fmla="*/ 301093183 w 594"/>
              <a:gd name="T53" fmla="*/ 983099521 h 1350"/>
              <a:gd name="T54" fmla="*/ 315431058 w 594"/>
              <a:gd name="T55" fmla="*/ 1011803532 h 1350"/>
              <a:gd name="T56" fmla="*/ 329768932 w 594"/>
              <a:gd name="T57" fmla="*/ 1040507543 h 1350"/>
              <a:gd name="T58" fmla="*/ 336937323 w 594"/>
              <a:gd name="T59" fmla="*/ 1062035278 h 1350"/>
              <a:gd name="T60" fmla="*/ 351275198 w 594"/>
              <a:gd name="T61" fmla="*/ 1090738195 h 1350"/>
              <a:gd name="T62" fmla="*/ 365613072 w 594"/>
              <a:gd name="T63" fmla="*/ 1119442206 h 1350"/>
              <a:gd name="T64" fmla="*/ 379950947 w 594"/>
              <a:gd name="T65" fmla="*/ 1148146216 h 1350"/>
              <a:gd name="T66" fmla="*/ 394288822 w 594"/>
              <a:gd name="T67" fmla="*/ 1169673951 h 1350"/>
              <a:gd name="T68" fmla="*/ 408626697 w 594"/>
              <a:gd name="T69" fmla="*/ 1198376868 h 1350"/>
              <a:gd name="T70" fmla="*/ 415795087 w 594"/>
              <a:gd name="T71" fmla="*/ 1227080879 h 1350"/>
              <a:gd name="T72" fmla="*/ 430132962 w 594"/>
              <a:gd name="T73" fmla="*/ 1248608614 h 1350"/>
              <a:gd name="T74" fmla="*/ 451640321 w 594"/>
              <a:gd name="T75" fmla="*/ 1277312625 h 1350"/>
              <a:gd name="T76" fmla="*/ 465978195 w 594"/>
              <a:gd name="T77" fmla="*/ 1298840359 h 1350"/>
              <a:gd name="T78" fmla="*/ 473146586 w 594"/>
              <a:gd name="T79" fmla="*/ 1320368094 h 1350"/>
              <a:gd name="T80" fmla="*/ 487484461 w 594"/>
              <a:gd name="T81" fmla="*/ 1334719553 h 1350"/>
              <a:gd name="T82" fmla="*/ 494652852 w 594"/>
              <a:gd name="T83" fmla="*/ 1356247288 h 1350"/>
              <a:gd name="T84" fmla="*/ 508990727 w 594"/>
              <a:gd name="T85" fmla="*/ 1377775022 h 1350"/>
              <a:gd name="T86" fmla="*/ 530498085 w 594"/>
              <a:gd name="T87" fmla="*/ 1399302757 h 1350"/>
              <a:gd name="T88" fmla="*/ 544835960 w 594"/>
              <a:gd name="T89" fmla="*/ 1420830492 h 1350"/>
              <a:gd name="T90" fmla="*/ 559172741 w 594"/>
              <a:gd name="T91" fmla="*/ 1442358226 h 1350"/>
              <a:gd name="T92" fmla="*/ 573510616 w 594"/>
              <a:gd name="T93" fmla="*/ 1463885961 h 1350"/>
              <a:gd name="T94" fmla="*/ 587848491 w 594"/>
              <a:gd name="T95" fmla="*/ 1485413696 h 1350"/>
              <a:gd name="T96" fmla="*/ 602186366 w 594"/>
              <a:gd name="T97" fmla="*/ 1499765154 h 1350"/>
              <a:gd name="T98" fmla="*/ 623693724 w 594"/>
              <a:gd name="T99" fmla="*/ 1521292889 h 1350"/>
              <a:gd name="T100" fmla="*/ 638030506 w 594"/>
              <a:gd name="T101" fmla="*/ 1535645441 h 1350"/>
              <a:gd name="T102" fmla="*/ 659537864 w 594"/>
              <a:gd name="T103" fmla="*/ 1564348359 h 1350"/>
              <a:gd name="T104" fmla="*/ 681044130 w 594"/>
              <a:gd name="T105" fmla="*/ 1585876093 h 1350"/>
              <a:gd name="T106" fmla="*/ 702551489 w 594"/>
              <a:gd name="T107" fmla="*/ 1607403828 h 1350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594" h="1350">
                <a:moveTo>
                  <a:pt x="0" y="0"/>
                </a:moveTo>
                <a:lnTo>
                  <a:pt x="6" y="6"/>
                </a:lnTo>
                <a:lnTo>
                  <a:pt x="6" y="18"/>
                </a:lnTo>
                <a:lnTo>
                  <a:pt x="12" y="30"/>
                </a:lnTo>
                <a:lnTo>
                  <a:pt x="12" y="42"/>
                </a:lnTo>
                <a:lnTo>
                  <a:pt x="12" y="48"/>
                </a:lnTo>
                <a:lnTo>
                  <a:pt x="18" y="60"/>
                </a:lnTo>
                <a:lnTo>
                  <a:pt x="18" y="72"/>
                </a:lnTo>
                <a:lnTo>
                  <a:pt x="18" y="78"/>
                </a:lnTo>
                <a:lnTo>
                  <a:pt x="24" y="90"/>
                </a:lnTo>
                <a:lnTo>
                  <a:pt x="24" y="96"/>
                </a:lnTo>
                <a:lnTo>
                  <a:pt x="30" y="108"/>
                </a:lnTo>
                <a:lnTo>
                  <a:pt x="30" y="120"/>
                </a:lnTo>
                <a:lnTo>
                  <a:pt x="30" y="126"/>
                </a:lnTo>
                <a:lnTo>
                  <a:pt x="36" y="138"/>
                </a:lnTo>
                <a:lnTo>
                  <a:pt x="36" y="144"/>
                </a:lnTo>
                <a:lnTo>
                  <a:pt x="42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54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6"/>
                </a:lnTo>
                <a:lnTo>
                  <a:pt x="72" y="282"/>
                </a:lnTo>
                <a:lnTo>
                  <a:pt x="72" y="294"/>
                </a:lnTo>
                <a:lnTo>
                  <a:pt x="78" y="300"/>
                </a:lnTo>
                <a:lnTo>
                  <a:pt x="78" y="306"/>
                </a:lnTo>
                <a:lnTo>
                  <a:pt x="84" y="318"/>
                </a:lnTo>
                <a:lnTo>
                  <a:pt x="84" y="324"/>
                </a:lnTo>
                <a:lnTo>
                  <a:pt x="84" y="336"/>
                </a:lnTo>
                <a:lnTo>
                  <a:pt x="90" y="342"/>
                </a:lnTo>
                <a:lnTo>
                  <a:pt x="90" y="348"/>
                </a:lnTo>
                <a:lnTo>
                  <a:pt x="90" y="360"/>
                </a:lnTo>
                <a:lnTo>
                  <a:pt x="96" y="366"/>
                </a:lnTo>
                <a:lnTo>
                  <a:pt x="96" y="372"/>
                </a:lnTo>
                <a:lnTo>
                  <a:pt x="102" y="384"/>
                </a:lnTo>
                <a:lnTo>
                  <a:pt x="102" y="390"/>
                </a:lnTo>
                <a:lnTo>
                  <a:pt x="102" y="402"/>
                </a:lnTo>
                <a:lnTo>
                  <a:pt x="108" y="408"/>
                </a:lnTo>
                <a:lnTo>
                  <a:pt x="108" y="414"/>
                </a:lnTo>
                <a:lnTo>
                  <a:pt x="114" y="420"/>
                </a:lnTo>
                <a:lnTo>
                  <a:pt x="114" y="432"/>
                </a:lnTo>
                <a:lnTo>
                  <a:pt x="114" y="438"/>
                </a:lnTo>
                <a:lnTo>
                  <a:pt x="120" y="444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26" y="474"/>
                </a:lnTo>
                <a:lnTo>
                  <a:pt x="132" y="486"/>
                </a:lnTo>
                <a:lnTo>
                  <a:pt x="132" y="492"/>
                </a:lnTo>
                <a:lnTo>
                  <a:pt x="132" y="498"/>
                </a:lnTo>
                <a:lnTo>
                  <a:pt x="138" y="504"/>
                </a:lnTo>
                <a:lnTo>
                  <a:pt x="138" y="516"/>
                </a:lnTo>
                <a:lnTo>
                  <a:pt x="144" y="522"/>
                </a:lnTo>
                <a:lnTo>
                  <a:pt x="144" y="528"/>
                </a:lnTo>
                <a:lnTo>
                  <a:pt x="144" y="534"/>
                </a:lnTo>
                <a:lnTo>
                  <a:pt x="150" y="540"/>
                </a:lnTo>
                <a:lnTo>
                  <a:pt x="150" y="552"/>
                </a:lnTo>
                <a:lnTo>
                  <a:pt x="156" y="558"/>
                </a:lnTo>
                <a:lnTo>
                  <a:pt x="156" y="564"/>
                </a:lnTo>
                <a:lnTo>
                  <a:pt x="156" y="570"/>
                </a:lnTo>
                <a:lnTo>
                  <a:pt x="162" y="576"/>
                </a:lnTo>
                <a:lnTo>
                  <a:pt x="162" y="582"/>
                </a:lnTo>
                <a:lnTo>
                  <a:pt x="162" y="588"/>
                </a:lnTo>
                <a:lnTo>
                  <a:pt x="168" y="600"/>
                </a:lnTo>
                <a:lnTo>
                  <a:pt x="168" y="606"/>
                </a:lnTo>
                <a:lnTo>
                  <a:pt x="174" y="612"/>
                </a:lnTo>
                <a:lnTo>
                  <a:pt x="174" y="618"/>
                </a:lnTo>
                <a:lnTo>
                  <a:pt x="174" y="624"/>
                </a:lnTo>
                <a:lnTo>
                  <a:pt x="180" y="630"/>
                </a:lnTo>
                <a:lnTo>
                  <a:pt x="180" y="636"/>
                </a:lnTo>
                <a:lnTo>
                  <a:pt x="186" y="642"/>
                </a:lnTo>
                <a:lnTo>
                  <a:pt x="186" y="648"/>
                </a:lnTo>
                <a:lnTo>
                  <a:pt x="186" y="654"/>
                </a:lnTo>
                <a:lnTo>
                  <a:pt x="192" y="666"/>
                </a:lnTo>
                <a:lnTo>
                  <a:pt x="192" y="672"/>
                </a:lnTo>
                <a:lnTo>
                  <a:pt x="198" y="678"/>
                </a:lnTo>
                <a:lnTo>
                  <a:pt x="198" y="684"/>
                </a:lnTo>
                <a:lnTo>
                  <a:pt x="198" y="690"/>
                </a:lnTo>
                <a:lnTo>
                  <a:pt x="204" y="696"/>
                </a:lnTo>
                <a:lnTo>
                  <a:pt x="204" y="702"/>
                </a:lnTo>
                <a:lnTo>
                  <a:pt x="204" y="708"/>
                </a:lnTo>
                <a:lnTo>
                  <a:pt x="210" y="714"/>
                </a:lnTo>
                <a:lnTo>
                  <a:pt x="210" y="720"/>
                </a:lnTo>
                <a:lnTo>
                  <a:pt x="216" y="726"/>
                </a:lnTo>
                <a:lnTo>
                  <a:pt x="216" y="732"/>
                </a:lnTo>
                <a:lnTo>
                  <a:pt x="216" y="738"/>
                </a:lnTo>
                <a:lnTo>
                  <a:pt x="222" y="744"/>
                </a:lnTo>
                <a:lnTo>
                  <a:pt x="222" y="750"/>
                </a:lnTo>
                <a:lnTo>
                  <a:pt x="228" y="756"/>
                </a:lnTo>
                <a:lnTo>
                  <a:pt x="228" y="762"/>
                </a:lnTo>
                <a:lnTo>
                  <a:pt x="228" y="768"/>
                </a:lnTo>
                <a:lnTo>
                  <a:pt x="234" y="774"/>
                </a:lnTo>
                <a:lnTo>
                  <a:pt x="234" y="780"/>
                </a:lnTo>
                <a:lnTo>
                  <a:pt x="234" y="786"/>
                </a:lnTo>
                <a:lnTo>
                  <a:pt x="240" y="792"/>
                </a:lnTo>
                <a:lnTo>
                  <a:pt x="246" y="798"/>
                </a:lnTo>
                <a:lnTo>
                  <a:pt x="246" y="804"/>
                </a:lnTo>
                <a:lnTo>
                  <a:pt x="246" y="810"/>
                </a:lnTo>
                <a:lnTo>
                  <a:pt x="252" y="816"/>
                </a:lnTo>
                <a:lnTo>
                  <a:pt x="252" y="822"/>
                </a:lnTo>
                <a:lnTo>
                  <a:pt x="258" y="828"/>
                </a:lnTo>
                <a:lnTo>
                  <a:pt x="258" y="834"/>
                </a:lnTo>
                <a:lnTo>
                  <a:pt x="258" y="840"/>
                </a:lnTo>
                <a:lnTo>
                  <a:pt x="264" y="846"/>
                </a:lnTo>
                <a:lnTo>
                  <a:pt x="270" y="852"/>
                </a:lnTo>
                <a:lnTo>
                  <a:pt x="270" y="858"/>
                </a:lnTo>
                <a:lnTo>
                  <a:pt x="270" y="864"/>
                </a:lnTo>
                <a:lnTo>
                  <a:pt x="276" y="870"/>
                </a:lnTo>
                <a:lnTo>
                  <a:pt x="276" y="876"/>
                </a:lnTo>
                <a:lnTo>
                  <a:pt x="276" y="882"/>
                </a:lnTo>
                <a:lnTo>
                  <a:pt x="282" y="882"/>
                </a:lnTo>
                <a:lnTo>
                  <a:pt x="282" y="888"/>
                </a:lnTo>
                <a:lnTo>
                  <a:pt x="288" y="894"/>
                </a:lnTo>
                <a:lnTo>
                  <a:pt x="288" y="900"/>
                </a:lnTo>
                <a:lnTo>
                  <a:pt x="288" y="906"/>
                </a:lnTo>
                <a:lnTo>
                  <a:pt x="294" y="912"/>
                </a:lnTo>
                <a:lnTo>
                  <a:pt x="300" y="918"/>
                </a:lnTo>
                <a:lnTo>
                  <a:pt x="300" y="924"/>
                </a:lnTo>
                <a:lnTo>
                  <a:pt x="300" y="930"/>
                </a:lnTo>
                <a:lnTo>
                  <a:pt x="306" y="936"/>
                </a:lnTo>
                <a:lnTo>
                  <a:pt x="306" y="942"/>
                </a:lnTo>
                <a:lnTo>
                  <a:pt x="312" y="948"/>
                </a:lnTo>
                <a:lnTo>
                  <a:pt x="312" y="954"/>
                </a:lnTo>
                <a:lnTo>
                  <a:pt x="318" y="960"/>
                </a:lnTo>
                <a:lnTo>
                  <a:pt x="318" y="966"/>
                </a:lnTo>
                <a:lnTo>
                  <a:pt x="324" y="972"/>
                </a:lnTo>
                <a:lnTo>
                  <a:pt x="324" y="978"/>
                </a:lnTo>
                <a:lnTo>
                  <a:pt x="330" y="978"/>
                </a:lnTo>
                <a:lnTo>
                  <a:pt x="330" y="984"/>
                </a:lnTo>
                <a:lnTo>
                  <a:pt x="330" y="990"/>
                </a:lnTo>
                <a:lnTo>
                  <a:pt x="336" y="996"/>
                </a:lnTo>
                <a:lnTo>
                  <a:pt x="342" y="1002"/>
                </a:lnTo>
                <a:lnTo>
                  <a:pt x="342" y="1008"/>
                </a:lnTo>
                <a:lnTo>
                  <a:pt x="348" y="1014"/>
                </a:lnTo>
                <a:lnTo>
                  <a:pt x="348" y="1020"/>
                </a:lnTo>
                <a:lnTo>
                  <a:pt x="348" y="1026"/>
                </a:lnTo>
                <a:lnTo>
                  <a:pt x="354" y="1026"/>
                </a:lnTo>
                <a:lnTo>
                  <a:pt x="354" y="1032"/>
                </a:lnTo>
                <a:lnTo>
                  <a:pt x="360" y="1038"/>
                </a:lnTo>
                <a:lnTo>
                  <a:pt x="360" y="1044"/>
                </a:lnTo>
                <a:lnTo>
                  <a:pt x="366" y="1050"/>
                </a:lnTo>
                <a:lnTo>
                  <a:pt x="372" y="1056"/>
                </a:lnTo>
                <a:lnTo>
                  <a:pt x="372" y="1062"/>
                </a:lnTo>
                <a:lnTo>
                  <a:pt x="378" y="1068"/>
                </a:lnTo>
                <a:lnTo>
                  <a:pt x="378" y="1074"/>
                </a:lnTo>
                <a:lnTo>
                  <a:pt x="384" y="1080"/>
                </a:lnTo>
                <a:lnTo>
                  <a:pt x="384" y="1086"/>
                </a:lnTo>
                <a:lnTo>
                  <a:pt x="390" y="1086"/>
                </a:lnTo>
                <a:lnTo>
                  <a:pt x="390" y="1092"/>
                </a:lnTo>
                <a:lnTo>
                  <a:pt x="390" y="1098"/>
                </a:lnTo>
                <a:lnTo>
                  <a:pt x="396" y="1098"/>
                </a:lnTo>
                <a:lnTo>
                  <a:pt x="396" y="1104"/>
                </a:lnTo>
                <a:lnTo>
                  <a:pt x="402" y="1104"/>
                </a:lnTo>
                <a:lnTo>
                  <a:pt x="402" y="1110"/>
                </a:lnTo>
                <a:lnTo>
                  <a:pt x="402" y="1116"/>
                </a:lnTo>
                <a:lnTo>
                  <a:pt x="408" y="1116"/>
                </a:lnTo>
                <a:lnTo>
                  <a:pt x="408" y="1122"/>
                </a:lnTo>
                <a:lnTo>
                  <a:pt x="414" y="1122"/>
                </a:lnTo>
                <a:lnTo>
                  <a:pt x="414" y="1128"/>
                </a:lnTo>
                <a:lnTo>
                  <a:pt x="414" y="1134"/>
                </a:lnTo>
                <a:lnTo>
                  <a:pt x="420" y="1134"/>
                </a:lnTo>
                <a:lnTo>
                  <a:pt x="420" y="1140"/>
                </a:lnTo>
                <a:lnTo>
                  <a:pt x="426" y="1146"/>
                </a:lnTo>
                <a:lnTo>
                  <a:pt x="426" y="1152"/>
                </a:lnTo>
                <a:lnTo>
                  <a:pt x="432" y="1152"/>
                </a:lnTo>
                <a:lnTo>
                  <a:pt x="432" y="1158"/>
                </a:lnTo>
                <a:lnTo>
                  <a:pt x="438" y="1164"/>
                </a:lnTo>
                <a:lnTo>
                  <a:pt x="444" y="1170"/>
                </a:lnTo>
                <a:lnTo>
                  <a:pt x="444" y="1176"/>
                </a:lnTo>
                <a:lnTo>
                  <a:pt x="450" y="1182"/>
                </a:lnTo>
                <a:lnTo>
                  <a:pt x="450" y="1188"/>
                </a:lnTo>
                <a:lnTo>
                  <a:pt x="456" y="1188"/>
                </a:lnTo>
                <a:lnTo>
                  <a:pt x="456" y="1194"/>
                </a:lnTo>
                <a:lnTo>
                  <a:pt x="462" y="1194"/>
                </a:lnTo>
                <a:lnTo>
                  <a:pt x="462" y="1200"/>
                </a:lnTo>
                <a:lnTo>
                  <a:pt x="468" y="1206"/>
                </a:lnTo>
                <a:lnTo>
                  <a:pt x="474" y="1212"/>
                </a:lnTo>
                <a:lnTo>
                  <a:pt x="474" y="1218"/>
                </a:lnTo>
                <a:lnTo>
                  <a:pt x="480" y="1218"/>
                </a:lnTo>
                <a:lnTo>
                  <a:pt x="480" y="1224"/>
                </a:lnTo>
                <a:lnTo>
                  <a:pt x="486" y="1224"/>
                </a:lnTo>
                <a:lnTo>
                  <a:pt x="486" y="1230"/>
                </a:lnTo>
                <a:lnTo>
                  <a:pt x="492" y="1236"/>
                </a:lnTo>
                <a:lnTo>
                  <a:pt x="492" y="1242"/>
                </a:lnTo>
                <a:lnTo>
                  <a:pt x="498" y="1242"/>
                </a:lnTo>
                <a:lnTo>
                  <a:pt x="498" y="1248"/>
                </a:lnTo>
                <a:lnTo>
                  <a:pt x="504" y="1248"/>
                </a:lnTo>
                <a:lnTo>
                  <a:pt x="504" y="1254"/>
                </a:lnTo>
                <a:lnTo>
                  <a:pt x="510" y="1260"/>
                </a:lnTo>
                <a:lnTo>
                  <a:pt x="516" y="1266"/>
                </a:lnTo>
                <a:lnTo>
                  <a:pt x="516" y="1272"/>
                </a:lnTo>
                <a:lnTo>
                  <a:pt x="522" y="1272"/>
                </a:lnTo>
                <a:lnTo>
                  <a:pt x="522" y="1278"/>
                </a:lnTo>
                <a:lnTo>
                  <a:pt x="528" y="1278"/>
                </a:lnTo>
                <a:lnTo>
                  <a:pt x="528" y="1284"/>
                </a:lnTo>
                <a:lnTo>
                  <a:pt x="534" y="1284"/>
                </a:lnTo>
                <a:lnTo>
                  <a:pt x="534" y="1290"/>
                </a:lnTo>
                <a:lnTo>
                  <a:pt x="540" y="1296"/>
                </a:lnTo>
                <a:lnTo>
                  <a:pt x="546" y="1302"/>
                </a:lnTo>
                <a:lnTo>
                  <a:pt x="552" y="1308"/>
                </a:lnTo>
                <a:lnTo>
                  <a:pt x="558" y="1314"/>
                </a:lnTo>
                <a:lnTo>
                  <a:pt x="564" y="1320"/>
                </a:lnTo>
                <a:lnTo>
                  <a:pt x="564" y="1326"/>
                </a:lnTo>
                <a:lnTo>
                  <a:pt x="570" y="1326"/>
                </a:lnTo>
                <a:lnTo>
                  <a:pt x="576" y="1332"/>
                </a:lnTo>
                <a:lnTo>
                  <a:pt x="576" y="1338"/>
                </a:lnTo>
                <a:lnTo>
                  <a:pt x="582" y="1338"/>
                </a:lnTo>
                <a:lnTo>
                  <a:pt x="588" y="1344"/>
                </a:lnTo>
                <a:lnTo>
                  <a:pt x="588" y="1350"/>
                </a:lnTo>
                <a:lnTo>
                  <a:pt x="594" y="1350"/>
                </a:lnTo>
              </a:path>
            </a:pathLst>
          </a:custGeom>
          <a:noFill/>
          <a:ln w="19050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29" name="Freeform 61"/>
          <p:cNvSpPr>
            <a:spLocks noChangeArrowheads="1"/>
          </p:cNvSpPr>
          <p:nvPr/>
        </p:nvSpPr>
        <p:spPr bwMode="auto">
          <a:xfrm>
            <a:off x="7092950" y="5445125"/>
            <a:ext cx="649288" cy="320675"/>
          </a:xfrm>
          <a:custGeom>
            <a:avLst/>
            <a:gdLst>
              <a:gd name="T0" fmla="*/ 7168402 w 594"/>
              <a:gd name="T1" fmla="*/ 7137746 h 294"/>
              <a:gd name="T2" fmla="*/ 21506299 w 594"/>
              <a:gd name="T3" fmla="*/ 21414327 h 294"/>
              <a:gd name="T4" fmla="*/ 43013690 w 594"/>
              <a:gd name="T5" fmla="*/ 35690909 h 294"/>
              <a:gd name="T6" fmla="*/ 50182092 w 594"/>
              <a:gd name="T7" fmla="*/ 49967491 h 294"/>
              <a:gd name="T8" fmla="*/ 64519989 w 594"/>
              <a:gd name="T9" fmla="*/ 57105237 h 294"/>
              <a:gd name="T10" fmla="*/ 78857886 w 594"/>
              <a:gd name="T11" fmla="*/ 71381819 h 294"/>
              <a:gd name="T12" fmla="*/ 100365278 w 594"/>
              <a:gd name="T13" fmla="*/ 85658401 h 294"/>
              <a:gd name="T14" fmla="*/ 114702081 w 594"/>
              <a:gd name="T15" fmla="*/ 99933892 h 294"/>
              <a:gd name="T16" fmla="*/ 129039978 w 594"/>
              <a:gd name="T17" fmla="*/ 107072728 h 294"/>
              <a:gd name="T18" fmla="*/ 143377875 w 594"/>
              <a:gd name="T19" fmla="*/ 121349310 h 294"/>
              <a:gd name="T20" fmla="*/ 157715772 w 594"/>
              <a:gd name="T21" fmla="*/ 128487056 h 294"/>
              <a:gd name="T22" fmla="*/ 172053668 w 594"/>
              <a:gd name="T23" fmla="*/ 142763637 h 294"/>
              <a:gd name="T24" fmla="*/ 193561060 w 594"/>
              <a:gd name="T25" fmla="*/ 149901383 h 294"/>
              <a:gd name="T26" fmla="*/ 207897864 w 594"/>
              <a:gd name="T27" fmla="*/ 164177965 h 294"/>
              <a:gd name="T28" fmla="*/ 222235761 w 594"/>
              <a:gd name="T29" fmla="*/ 171315710 h 294"/>
              <a:gd name="T30" fmla="*/ 243743152 w 594"/>
              <a:gd name="T31" fmla="*/ 185592292 h 294"/>
              <a:gd name="T32" fmla="*/ 258081049 w 594"/>
              <a:gd name="T33" fmla="*/ 192730038 h 294"/>
              <a:gd name="T34" fmla="*/ 272418946 w 594"/>
              <a:gd name="T35" fmla="*/ 199868874 h 294"/>
              <a:gd name="T36" fmla="*/ 286756843 w 594"/>
              <a:gd name="T37" fmla="*/ 207006620 h 294"/>
              <a:gd name="T38" fmla="*/ 301094740 w 594"/>
              <a:gd name="T39" fmla="*/ 214145456 h 294"/>
              <a:gd name="T40" fmla="*/ 315431543 w 594"/>
              <a:gd name="T41" fmla="*/ 221283202 h 294"/>
              <a:gd name="T42" fmla="*/ 329769440 w 594"/>
              <a:gd name="T43" fmla="*/ 228420947 h 294"/>
              <a:gd name="T44" fmla="*/ 344107337 w 594"/>
              <a:gd name="T45" fmla="*/ 235559784 h 294"/>
              <a:gd name="T46" fmla="*/ 358445234 w 594"/>
              <a:gd name="T47" fmla="*/ 242697529 h 294"/>
              <a:gd name="T48" fmla="*/ 379952625 w 594"/>
              <a:gd name="T49" fmla="*/ 249836365 h 294"/>
              <a:gd name="T50" fmla="*/ 401458924 w 594"/>
              <a:gd name="T51" fmla="*/ 256974111 h 294"/>
              <a:gd name="T52" fmla="*/ 415796821 w 594"/>
              <a:gd name="T53" fmla="*/ 264111857 h 294"/>
              <a:gd name="T54" fmla="*/ 430134718 w 594"/>
              <a:gd name="T55" fmla="*/ 271250693 h 294"/>
              <a:gd name="T56" fmla="*/ 444472614 w 594"/>
              <a:gd name="T57" fmla="*/ 278388439 h 294"/>
              <a:gd name="T58" fmla="*/ 458810511 w 594"/>
              <a:gd name="T59" fmla="*/ 285527275 h 294"/>
              <a:gd name="T60" fmla="*/ 480316810 w 594"/>
              <a:gd name="T61" fmla="*/ 285527275 h 294"/>
              <a:gd name="T62" fmla="*/ 494654707 w 594"/>
              <a:gd name="T63" fmla="*/ 292665020 h 294"/>
              <a:gd name="T64" fmla="*/ 508992604 w 594"/>
              <a:gd name="T65" fmla="*/ 299802766 h 294"/>
              <a:gd name="T66" fmla="*/ 523330500 w 594"/>
              <a:gd name="T67" fmla="*/ 306941602 h 294"/>
              <a:gd name="T68" fmla="*/ 544836799 w 594"/>
              <a:gd name="T69" fmla="*/ 306941602 h 294"/>
              <a:gd name="T70" fmla="*/ 559174696 w 594"/>
              <a:gd name="T71" fmla="*/ 314079348 h 294"/>
              <a:gd name="T72" fmla="*/ 580682087 w 594"/>
              <a:gd name="T73" fmla="*/ 321217093 h 294"/>
              <a:gd name="T74" fmla="*/ 595019984 w 594"/>
              <a:gd name="T75" fmla="*/ 328355930 h 294"/>
              <a:gd name="T76" fmla="*/ 616526283 w 594"/>
              <a:gd name="T77" fmla="*/ 328355930 h 294"/>
              <a:gd name="T78" fmla="*/ 630864180 w 594"/>
              <a:gd name="T79" fmla="*/ 335493675 h 294"/>
              <a:gd name="T80" fmla="*/ 652370478 w 594"/>
              <a:gd name="T81" fmla="*/ 335493675 h 294"/>
              <a:gd name="T82" fmla="*/ 666708375 w 594"/>
              <a:gd name="T83" fmla="*/ 342632512 h 294"/>
              <a:gd name="T84" fmla="*/ 688215767 w 594"/>
              <a:gd name="T85" fmla="*/ 349770257 h 294"/>
              <a:gd name="T86" fmla="*/ 709722066 w 594"/>
              <a:gd name="T87" fmla="*/ 349770257 h 29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594" h="294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24" y="24"/>
                </a:lnTo>
                <a:lnTo>
                  <a:pt x="30" y="30"/>
                </a:lnTo>
                <a:lnTo>
                  <a:pt x="36" y="30"/>
                </a:lnTo>
                <a:lnTo>
                  <a:pt x="36" y="36"/>
                </a:lnTo>
                <a:lnTo>
                  <a:pt x="42" y="36"/>
                </a:lnTo>
                <a:lnTo>
                  <a:pt x="42" y="42"/>
                </a:lnTo>
                <a:lnTo>
                  <a:pt x="48" y="42"/>
                </a:lnTo>
                <a:lnTo>
                  <a:pt x="48" y="48"/>
                </a:lnTo>
                <a:lnTo>
                  <a:pt x="54" y="48"/>
                </a:lnTo>
                <a:lnTo>
                  <a:pt x="54" y="54"/>
                </a:lnTo>
                <a:lnTo>
                  <a:pt x="60" y="54"/>
                </a:lnTo>
                <a:lnTo>
                  <a:pt x="66" y="60"/>
                </a:lnTo>
                <a:lnTo>
                  <a:pt x="72" y="66"/>
                </a:lnTo>
                <a:lnTo>
                  <a:pt x="78" y="72"/>
                </a:lnTo>
                <a:lnTo>
                  <a:pt x="84" y="72"/>
                </a:lnTo>
                <a:lnTo>
                  <a:pt x="84" y="78"/>
                </a:lnTo>
                <a:lnTo>
                  <a:pt x="90" y="78"/>
                </a:lnTo>
                <a:lnTo>
                  <a:pt x="96" y="84"/>
                </a:lnTo>
                <a:lnTo>
                  <a:pt x="102" y="84"/>
                </a:lnTo>
                <a:lnTo>
                  <a:pt x="102" y="90"/>
                </a:lnTo>
                <a:lnTo>
                  <a:pt x="108" y="90"/>
                </a:lnTo>
                <a:lnTo>
                  <a:pt x="108" y="96"/>
                </a:lnTo>
                <a:lnTo>
                  <a:pt x="114" y="96"/>
                </a:lnTo>
                <a:lnTo>
                  <a:pt x="120" y="102"/>
                </a:lnTo>
                <a:lnTo>
                  <a:pt x="126" y="102"/>
                </a:lnTo>
                <a:lnTo>
                  <a:pt x="126" y="108"/>
                </a:lnTo>
                <a:lnTo>
                  <a:pt x="132" y="108"/>
                </a:lnTo>
                <a:lnTo>
                  <a:pt x="138" y="114"/>
                </a:lnTo>
                <a:lnTo>
                  <a:pt x="144" y="114"/>
                </a:lnTo>
                <a:lnTo>
                  <a:pt x="144" y="120"/>
                </a:lnTo>
                <a:lnTo>
                  <a:pt x="150" y="120"/>
                </a:lnTo>
                <a:lnTo>
                  <a:pt x="156" y="126"/>
                </a:lnTo>
                <a:lnTo>
                  <a:pt x="162" y="126"/>
                </a:lnTo>
                <a:lnTo>
                  <a:pt x="162" y="132"/>
                </a:lnTo>
                <a:lnTo>
                  <a:pt x="168" y="132"/>
                </a:lnTo>
                <a:lnTo>
                  <a:pt x="174" y="138"/>
                </a:lnTo>
                <a:lnTo>
                  <a:pt x="180" y="138"/>
                </a:lnTo>
                <a:lnTo>
                  <a:pt x="180" y="144"/>
                </a:lnTo>
                <a:lnTo>
                  <a:pt x="186" y="144"/>
                </a:lnTo>
                <a:lnTo>
                  <a:pt x="192" y="150"/>
                </a:lnTo>
                <a:lnTo>
                  <a:pt x="198" y="150"/>
                </a:lnTo>
                <a:lnTo>
                  <a:pt x="204" y="156"/>
                </a:lnTo>
                <a:lnTo>
                  <a:pt x="210" y="156"/>
                </a:lnTo>
                <a:lnTo>
                  <a:pt x="210" y="162"/>
                </a:lnTo>
                <a:lnTo>
                  <a:pt x="216" y="162"/>
                </a:lnTo>
                <a:lnTo>
                  <a:pt x="222" y="162"/>
                </a:lnTo>
                <a:lnTo>
                  <a:pt x="222" y="168"/>
                </a:lnTo>
                <a:lnTo>
                  <a:pt x="228" y="168"/>
                </a:lnTo>
                <a:lnTo>
                  <a:pt x="234" y="168"/>
                </a:lnTo>
                <a:lnTo>
                  <a:pt x="234" y="174"/>
                </a:lnTo>
                <a:lnTo>
                  <a:pt x="240" y="174"/>
                </a:lnTo>
                <a:lnTo>
                  <a:pt x="246" y="174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58" y="186"/>
                </a:lnTo>
                <a:lnTo>
                  <a:pt x="264" y="186"/>
                </a:lnTo>
                <a:lnTo>
                  <a:pt x="270" y="186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2" y="198"/>
                </a:lnTo>
                <a:lnTo>
                  <a:pt x="288" y="198"/>
                </a:lnTo>
                <a:lnTo>
                  <a:pt x="294" y="198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10"/>
                </a:lnTo>
                <a:lnTo>
                  <a:pt x="318" y="210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36" y="222"/>
                </a:lnTo>
                <a:lnTo>
                  <a:pt x="342" y="222"/>
                </a:lnTo>
                <a:lnTo>
                  <a:pt x="348" y="222"/>
                </a:lnTo>
                <a:lnTo>
                  <a:pt x="354" y="222"/>
                </a:lnTo>
                <a:lnTo>
                  <a:pt x="354" y="228"/>
                </a:lnTo>
                <a:lnTo>
                  <a:pt x="360" y="228"/>
                </a:lnTo>
                <a:lnTo>
                  <a:pt x="366" y="228"/>
                </a:lnTo>
                <a:lnTo>
                  <a:pt x="366" y="234"/>
                </a:lnTo>
                <a:lnTo>
                  <a:pt x="372" y="234"/>
                </a:lnTo>
                <a:lnTo>
                  <a:pt x="378" y="234"/>
                </a:lnTo>
                <a:lnTo>
                  <a:pt x="384" y="234"/>
                </a:lnTo>
                <a:lnTo>
                  <a:pt x="384" y="240"/>
                </a:lnTo>
                <a:lnTo>
                  <a:pt x="390" y="240"/>
                </a:lnTo>
                <a:lnTo>
                  <a:pt x="396" y="240"/>
                </a:lnTo>
                <a:lnTo>
                  <a:pt x="402" y="240"/>
                </a:lnTo>
                <a:lnTo>
                  <a:pt x="402" y="246"/>
                </a:lnTo>
                <a:lnTo>
                  <a:pt x="408" y="246"/>
                </a:lnTo>
                <a:lnTo>
                  <a:pt x="414" y="246"/>
                </a:lnTo>
                <a:lnTo>
                  <a:pt x="420" y="246"/>
                </a:lnTo>
                <a:lnTo>
                  <a:pt x="420" y="252"/>
                </a:lnTo>
                <a:lnTo>
                  <a:pt x="426" y="252"/>
                </a:lnTo>
                <a:lnTo>
                  <a:pt x="432" y="252"/>
                </a:lnTo>
                <a:lnTo>
                  <a:pt x="438" y="252"/>
                </a:lnTo>
                <a:lnTo>
                  <a:pt x="438" y="258"/>
                </a:lnTo>
                <a:lnTo>
                  <a:pt x="444" y="258"/>
                </a:lnTo>
                <a:lnTo>
                  <a:pt x="450" y="258"/>
                </a:lnTo>
                <a:lnTo>
                  <a:pt x="456" y="258"/>
                </a:lnTo>
                <a:lnTo>
                  <a:pt x="456" y="264"/>
                </a:lnTo>
                <a:lnTo>
                  <a:pt x="462" y="264"/>
                </a:lnTo>
                <a:lnTo>
                  <a:pt x="468" y="264"/>
                </a:lnTo>
                <a:lnTo>
                  <a:pt x="474" y="264"/>
                </a:lnTo>
                <a:lnTo>
                  <a:pt x="480" y="270"/>
                </a:lnTo>
                <a:lnTo>
                  <a:pt x="486" y="270"/>
                </a:lnTo>
                <a:lnTo>
                  <a:pt x="492" y="270"/>
                </a:lnTo>
                <a:lnTo>
                  <a:pt x="498" y="270"/>
                </a:lnTo>
                <a:lnTo>
                  <a:pt x="498" y="276"/>
                </a:lnTo>
                <a:lnTo>
                  <a:pt x="504" y="276"/>
                </a:lnTo>
                <a:lnTo>
                  <a:pt x="510" y="276"/>
                </a:lnTo>
                <a:lnTo>
                  <a:pt x="516" y="276"/>
                </a:lnTo>
                <a:lnTo>
                  <a:pt x="522" y="276"/>
                </a:lnTo>
                <a:lnTo>
                  <a:pt x="522" y="282"/>
                </a:lnTo>
                <a:lnTo>
                  <a:pt x="528" y="282"/>
                </a:lnTo>
                <a:lnTo>
                  <a:pt x="534" y="282"/>
                </a:lnTo>
                <a:lnTo>
                  <a:pt x="540" y="282"/>
                </a:lnTo>
                <a:lnTo>
                  <a:pt x="546" y="282"/>
                </a:lnTo>
                <a:lnTo>
                  <a:pt x="546" y="288"/>
                </a:lnTo>
                <a:lnTo>
                  <a:pt x="552" y="288"/>
                </a:lnTo>
                <a:lnTo>
                  <a:pt x="558" y="288"/>
                </a:lnTo>
                <a:lnTo>
                  <a:pt x="564" y="288"/>
                </a:lnTo>
                <a:lnTo>
                  <a:pt x="570" y="288"/>
                </a:lnTo>
                <a:lnTo>
                  <a:pt x="576" y="294"/>
                </a:lnTo>
                <a:lnTo>
                  <a:pt x="582" y="294"/>
                </a:lnTo>
                <a:lnTo>
                  <a:pt x="588" y="294"/>
                </a:lnTo>
                <a:lnTo>
                  <a:pt x="594" y="294"/>
                </a:lnTo>
              </a:path>
            </a:pathLst>
          </a:custGeom>
          <a:noFill/>
          <a:ln w="19050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30" name="Freeform 62"/>
          <p:cNvSpPr>
            <a:spLocks noChangeArrowheads="1"/>
          </p:cNvSpPr>
          <p:nvPr/>
        </p:nvSpPr>
        <p:spPr bwMode="auto">
          <a:xfrm>
            <a:off x="7721600" y="5762625"/>
            <a:ext cx="642938" cy="71438"/>
          </a:xfrm>
          <a:custGeom>
            <a:avLst/>
            <a:gdLst>
              <a:gd name="T0" fmla="*/ 0 w 588"/>
              <a:gd name="T1" fmla="*/ 0 h 66"/>
              <a:gd name="T2" fmla="*/ 14346921 w 588"/>
              <a:gd name="T3" fmla="*/ 7029066 h 66"/>
              <a:gd name="T4" fmla="*/ 28693842 w 588"/>
              <a:gd name="T5" fmla="*/ 7029066 h 66"/>
              <a:gd name="T6" fmla="*/ 43041856 w 588"/>
              <a:gd name="T7" fmla="*/ 7029066 h 66"/>
              <a:gd name="T8" fmla="*/ 57388777 w 588"/>
              <a:gd name="T9" fmla="*/ 14059215 h 66"/>
              <a:gd name="T10" fmla="*/ 71735698 w 588"/>
              <a:gd name="T11" fmla="*/ 14059215 h 66"/>
              <a:gd name="T12" fmla="*/ 86082619 w 588"/>
              <a:gd name="T13" fmla="*/ 14059215 h 66"/>
              <a:gd name="T14" fmla="*/ 93256626 w 588"/>
              <a:gd name="T15" fmla="*/ 21088281 h 66"/>
              <a:gd name="T16" fmla="*/ 107603547 w 588"/>
              <a:gd name="T17" fmla="*/ 21088281 h 66"/>
              <a:gd name="T18" fmla="*/ 121950468 w 588"/>
              <a:gd name="T19" fmla="*/ 21088281 h 66"/>
              <a:gd name="T20" fmla="*/ 129124475 w 588"/>
              <a:gd name="T21" fmla="*/ 28117347 h 66"/>
              <a:gd name="T22" fmla="*/ 143471396 w 588"/>
              <a:gd name="T23" fmla="*/ 28117347 h 66"/>
              <a:gd name="T24" fmla="*/ 157818317 w 588"/>
              <a:gd name="T25" fmla="*/ 28117347 h 66"/>
              <a:gd name="T26" fmla="*/ 172165238 w 588"/>
              <a:gd name="T27" fmla="*/ 28117347 h 66"/>
              <a:gd name="T28" fmla="*/ 179339245 w 588"/>
              <a:gd name="T29" fmla="*/ 35147496 h 66"/>
              <a:gd name="T30" fmla="*/ 193686166 w 588"/>
              <a:gd name="T31" fmla="*/ 35147496 h 66"/>
              <a:gd name="T32" fmla="*/ 208033087 w 588"/>
              <a:gd name="T33" fmla="*/ 35147496 h 66"/>
              <a:gd name="T34" fmla="*/ 222380008 w 588"/>
              <a:gd name="T35" fmla="*/ 35147496 h 66"/>
              <a:gd name="T36" fmla="*/ 229554015 w 588"/>
              <a:gd name="T37" fmla="*/ 42176562 h 66"/>
              <a:gd name="T38" fmla="*/ 243900936 w 588"/>
              <a:gd name="T39" fmla="*/ 42176562 h 66"/>
              <a:gd name="T40" fmla="*/ 258247857 w 588"/>
              <a:gd name="T41" fmla="*/ 42176562 h 66"/>
              <a:gd name="T42" fmla="*/ 272594778 w 588"/>
              <a:gd name="T43" fmla="*/ 42176562 h 66"/>
              <a:gd name="T44" fmla="*/ 286942792 w 588"/>
              <a:gd name="T45" fmla="*/ 42176562 h 66"/>
              <a:gd name="T46" fmla="*/ 301289713 w 588"/>
              <a:gd name="T47" fmla="*/ 49206711 h 66"/>
              <a:gd name="T48" fmla="*/ 315636634 w 588"/>
              <a:gd name="T49" fmla="*/ 49206711 h 66"/>
              <a:gd name="T50" fmla="*/ 329983555 w 588"/>
              <a:gd name="T51" fmla="*/ 49206711 h 66"/>
              <a:gd name="T52" fmla="*/ 344330476 w 588"/>
              <a:gd name="T53" fmla="*/ 49206711 h 66"/>
              <a:gd name="T54" fmla="*/ 358678490 w 588"/>
              <a:gd name="T55" fmla="*/ 49206711 h 66"/>
              <a:gd name="T56" fmla="*/ 365851404 w 588"/>
              <a:gd name="T57" fmla="*/ 56235777 h 66"/>
              <a:gd name="T58" fmla="*/ 380198325 w 588"/>
              <a:gd name="T59" fmla="*/ 56235777 h 66"/>
              <a:gd name="T60" fmla="*/ 394546339 w 588"/>
              <a:gd name="T61" fmla="*/ 56235777 h 66"/>
              <a:gd name="T62" fmla="*/ 408893260 w 588"/>
              <a:gd name="T63" fmla="*/ 56235777 h 66"/>
              <a:gd name="T64" fmla="*/ 423240181 w 588"/>
              <a:gd name="T65" fmla="*/ 56235777 h 66"/>
              <a:gd name="T66" fmla="*/ 437587102 w 588"/>
              <a:gd name="T67" fmla="*/ 56235777 h 66"/>
              <a:gd name="T68" fmla="*/ 444761109 w 588"/>
              <a:gd name="T69" fmla="*/ 63264843 h 66"/>
              <a:gd name="T70" fmla="*/ 459108030 w 588"/>
              <a:gd name="T71" fmla="*/ 63264843 h 66"/>
              <a:gd name="T72" fmla="*/ 473454951 w 588"/>
              <a:gd name="T73" fmla="*/ 63264843 h 66"/>
              <a:gd name="T74" fmla="*/ 487801872 w 588"/>
              <a:gd name="T75" fmla="*/ 63264843 h 66"/>
              <a:gd name="T76" fmla="*/ 502148793 w 588"/>
              <a:gd name="T77" fmla="*/ 63264843 h 66"/>
              <a:gd name="T78" fmla="*/ 516496807 w 588"/>
              <a:gd name="T79" fmla="*/ 63264843 h 66"/>
              <a:gd name="T80" fmla="*/ 530843728 w 588"/>
              <a:gd name="T81" fmla="*/ 63264843 h 66"/>
              <a:gd name="T82" fmla="*/ 545190649 w 588"/>
              <a:gd name="T83" fmla="*/ 70294992 h 66"/>
              <a:gd name="T84" fmla="*/ 559537570 w 588"/>
              <a:gd name="T85" fmla="*/ 70294992 h 66"/>
              <a:gd name="T86" fmla="*/ 573884491 w 588"/>
              <a:gd name="T87" fmla="*/ 70294992 h 66"/>
              <a:gd name="T88" fmla="*/ 588232505 w 588"/>
              <a:gd name="T89" fmla="*/ 70294992 h 66"/>
              <a:gd name="T90" fmla="*/ 602579426 w 588"/>
              <a:gd name="T91" fmla="*/ 70294992 h 66"/>
              <a:gd name="T92" fmla="*/ 616926347 w 588"/>
              <a:gd name="T93" fmla="*/ 70294992 h 66"/>
              <a:gd name="T94" fmla="*/ 631273268 w 588"/>
              <a:gd name="T95" fmla="*/ 70294992 h 66"/>
              <a:gd name="T96" fmla="*/ 645620189 w 588"/>
              <a:gd name="T97" fmla="*/ 70294992 h 66"/>
              <a:gd name="T98" fmla="*/ 659967110 w 588"/>
              <a:gd name="T99" fmla="*/ 70294992 h 66"/>
              <a:gd name="T100" fmla="*/ 667141117 w 588"/>
              <a:gd name="T101" fmla="*/ 77324058 h 66"/>
              <a:gd name="T102" fmla="*/ 681488038 w 588"/>
              <a:gd name="T103" fmla="*/ 77324058 h 66"/>
              <a:gd name="T104" fmla="*/ 695834959 w 588"/>
              <a:gd name="T105" fmla="*/ 77324058 h 6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588" h="66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30"/>
                </a:lnTo>
                <a:lnTo>
                  <a:pt x="192" y="36"/>
                </a:lnTo>
                <a:lnTo>
                  <a:pt x="198" y="36"/>
                </a:lnTo>
                <a:lnTo>
                  <a:pt x="204" y="36"/>
                </a:lnTo>
                <a:lnTo>
                  <a:pt x="210" y="36"/>
                </a:lnTo>
                <a:lnTo>
                  <a:pt x="216" y="36"/>
                </a:lnTo>
                <a:lnTo>
                  <a:pt x="222" y="36"/>
                </a:lnTo>
                <a:lnTo>
                  <a:pt x="228" y="36"/>
                </a:lnTo>
                <a:lnTo>
                  <a:pt x="234" y="36"/>
                </a:lnTo>
                <a:lnTo>
                  <a:pt x="240" y="36"/>
                </a:lnTo>
                <a:lnTo>
                  <a:pt x="246" y="42"/>
                </a:lnTo>
                <a:lnTo>
                  <a:pt x="252" y="42"/>
                </a:lnTo>
                <a:lnTo>
                  <a:pt x="258" y="42"/>
                </a:lnTo>
                <a:lnTo>
                  <a:pt x="264" y="42"/>
                </a:lnTo>
                <a:lnTo>
                  <a:pt x="270" y="42"/>
                </a:lnTo>
                <a:lnTo>
                  <a:pt x="276" y="42"/>
                </a:lnTo>
                <a:lnTo>
                  <a:pt x="282" y="42"/>
                </a:lnTo>
                <a:lnTo>
                  <a:pt x="288" y="42"/>
                </a:lnTo>
                <a:lnTo>
                  <a:pt x="294" y="42"/>
                </a:lnTo>
                <a:lnTo>
                  <a:pt x="300" y="42"/>
                </a:lnTo>
                <a:lnTo>
                  <a:pt x="300" y="48"/>
                </a:lnTo>
                <a:lnTo>
                  <a:pt x="306" y="48"/>
                </a:lnTo>
                <a:lnTo>
                  <a:pt x="312" y="48"/>
                </a:lnTo>
                <a:lnTo>
                  <a:pt x="318" y="48"/>
                </a:lnTo>
                <a:lnTo>
                  <a:pt x="324" y="48"/>
                </a:lnTo>
                <a:lnTo>
                  <a:pt x="330" y="48"/>
                </a:lnTo>
                <a:lnTo>
                  <a:pt x="336" y="48"/>
                </a:lnTo>
                <a:lnTo>
                  <a:pt x="342" y="48"/>
                </a:lnTo>
                <a:lnTo>
                  <a:pt x="348" y="48"/>
                </a:lnTo>
                <a:lnTo>
                  <a:pt x="354" y="48"/>
                </a:lnTo>
                <a:lnTo>
                  <a:pt x="360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54"/>
                </a:lnTo>
                <a:lnTo>
                  <a:pt x="378" y="54"/>
                </a:lnTo>
                <a:lnTo>
                  <a:pt x="384" y="54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14" y="54"/>
                </a:lnTo>
                <a:lnTo>
                  <a:pt x="420" y="54"/>
                </a:lnTo>
                <a:lnTo>
                  <a:pt x="426" y="54"/>
                </a:lnTo>
                <a:lnTo>
                  <a:pt x="432" y="54"/>
                </a:lnTo>
                <a:lnTo>
                  <a:pt x="438" y="54"/>
                </a:lnTo>
                <a:lnTo>
                  <a:pt x="444" y="54"/>
                </a:lnTo>
                <a:lnTo>
                  <a:pt x="450" y="54"/>
                </a:lnTo>
                <a:lnTo>
                  <a:pt x="456" y="60"/>
                </a:lnTo>
                <a:lnTo>
                  <a:pt x="462" y="60"/>
                </a:lnTo>
                <a:lnTo>
                  <a:pt x="468" y="60"/>
                </a:lnTo>
                <a:lnTo>
                  <a:pt x="474" y="60"/>
                </a:lnTo>
                <a:lnTo>
                  <a:pt x="480" y="60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504" y="60"/>
                </a:lnTo>
                <a:lnTo>
                  <a:pt x="510" y="60"/>
                </a:lnTo>
                <a:lnTo>
                  <a:pt x="516" y="60"/>
                </a:lnTo>
                <a:lnTo>
                  <a:pt x="522" y="60"/>
                </a:lnTo>
                <a:lnTo>
                  <a:pt x="528" y="60"/>
                </a:lnTo>
                <a:lnTo>
                  <a:pt x="534" y="60"/>
                </a:lnTo>
                <a:lnTo>
                  <a:pt x="540" y="60"/>
                </a:lnTo>
                <a:lnTo>
                  <a:pt x="546" y="60"/>
                </a:lnTo>
                <a:lnTo>
                  <a:pt x="552" y="60"/>
                </a:lnTo>
                <a:lnTo>
                  <a:pt x="558" y="60"/>
                </a:lnTo>
                <a:lnTo>
                  <a:pt x="558" y="66"/>
                </a:lnTo>
                <a:lnTo>
                  <a:pt x="564" y="66"/>
                </a:lnTo>
                <a:lnTo>
                  <a:pt x="570" y="66"/>
                </a:lnTo>
                <a:lnTo>
                  <a:pt x="576" y="66"/>
                </a:lnTo>
                <a:lnTo>
                  <a:pt x="582" y="66"/>
                </a:lnTo>
                <a:lnTo>
                  <a:pt x="588" y="66"/>
                </a:lnTo>
              </a:path>
            </a:pathLst>
          </a:custGeom>
          <a:noFill/>
          <a:ln w="19050">
            <a:solidFill>
              <a:srgbClr val="00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963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35836"/>
              </p:ext>
            </p:extLst>
          </p:nvPr>
        </p:nvGraphicFramePr>
        <p:xfrm>
          <a:off x="7429500" y="391160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304763" imgH="399939" progId="Equation.3">
                  <p:embed/>
                </p:oleObj>
              </mc:Choice>
              <mc:Fallback>
                <p:oleObj r:id="rId32" imgW="304763" imgH="399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91160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03159"/>
              </p:ext>
            </p:extLst>
          </p:nvPr>
        </p:nvGraphicFramePr>
        <p:xfrm>
          <a:off x="6591300" y="3987800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476380" imgH="399939" progId="Equation.3">
                  <p:embed/>
                </p:oleObj>
              </mc:Choice>
              <mc:Fallback>
                <p:oleObj r:id="rId34" imgW="476380" imgH="399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987800"/>
                        <a:ext cx="49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45872"/>
              </p:ext>
            </p:extLst>
          </p:nvPr>
        </p:nvGraphicFramePr>
        <p:xfrm>
          <a:off x="7721600" y="45466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219051" imgH="380926" progId="Equation.3">
                  <p:embed/>
                </p:oleObj>
              </mc:Choice>
              <mc:Fallback>
                <p:oleObj r:id="rId36" imgW="1219051" imgH="380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5466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AFA62A30-13C3-4E80-AA76-4BBE821B71FD}"/>
              </a:ext>
            </a:extLst>
          </p:cNvPr>
          <p:cNvGrpSpPr/>
          <p:nvPr/>
        </p:nvGrpSpPr>
        <p:grpSpPr>
          <a:xfrm>
            <a:off x="1230313" y="5310188"/>
            <a:ext cx="3024187" cy="709612"/>
            <a:chOff x="1230313" y="5310188"/>
            <a:chExt cx="3024187" cy="709612"/>
          </a:xfrm>
        </p:grpSpPr>
        <p:graphicFrame>
          <p:nvGraphicFramePr>
            <p:cNvPr id="10961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542831"/>
                </p:ext>
              </p:extLst>
            </p:nvPr>
          </p:nvGraphicFramePr>
          <p:xfrm>
            <a:off x="1371600" y="5597525"/>
            <a:ext cx="9032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914288" imgH="295201" progId="Equation.3">
                    <p:embed/>
                  </p:oleObj>
                </mc:Choice>
                <mc:Fallback>
                  <p:oleObj r:id="rId38" imgW="914288" imgH="2952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5597525"/>
                          <a:ext cx="9032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34" name="Text Box 66"/>
            <p:cNvSpPr txBox="1">
              <a:spLocks noChangeArrowheads="1"/>
            </p:cNvSpPr>
            <p:nvPr/>
          </p:nvSpPr>
          <p:spPr bwMode="auto">
            <a:xfrm>
              <a:off x="2559050" y="5500688"/>
              <a:ext cx="16954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双曲余弦 </a:t>
              </a:r>
            </a:p>
          </p:txBody>
        </p:sp>
        <p:sp>
          <p:nvSpPr>
            <p:cNvPr id="109635" name="Text Box 67"/>
            <p:cNvSpPr txBox="1">
              <a:spLocks noChangeArrowheads="1"/>
            </p:cNvSpPr>
            <p:nvPr/>
          </p:nvSpPr>
          <p:spPr bwMode="auto">
            <a:xfrm>
              <a:off x="1230313" y="5310188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solidFill>
                    <a:schemeClr val="accent2"/>
                  </a:solidFill>
                  <a:latin typeface="Times New Roman" pitchFamily="18" charset="0"/>
                  <a:ea typeface="华文楷体" pitchFamily="2" charset="-122"/>
                </a:rPr>
                <a:t>记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B60026D-A2A1-4E8F-8DE4-E4E6E61DD20D}"/>
              </a:ext>
            </a:extLst>
          </p:cNvPr>
          <p:cNvGrpSpPr/>
          <p:nvPr/>
        </p:nvGrpSpPr>
        <p:grpSpPr>
          <a:xfrm>
            <a:off x="838200" y="2057400"/>
            <a:ext cx="6110064" cy="528638"/>
            <a:chOff x="838200" y="2057400"/>
            <a:chExt cx="6110064" cy="528638"/>
          </a:xfrm>
        </p:grpSpPr>
        <p:sp>
          <p:nvSpPr>
            <p:cNvPr id="109597" name="Text Box 29"/>
            <p:cNvSpPr txBox="1">
              <a:spLocks noChangeArrowheads="1"/>
            </p:cNvSpPr>
            <p:nvPr/>
          </p:nvSpPr>
          <p:spPr bwMode="auto">
            <a:xfrm>
              <a:off x="838200" y="2057400"/>
              <a:ext cx="990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华文楷体" pitchFamily="2" charset="-122"/>
                </a:rPr>
                <a:t>若</a:t>
              </a:r>
            </a:p>
          </p:txBody>
        </p:sp>
        <p:sp>
          <p:nvSpPr>
            <p:cNvPr id="109599" name="Text Box 31"/>
            <p:cNvSpPr txBox="1">
              <a:spLocks noChangeArrowheads="1"/>
            </p:cNvSpPr>
            <p:nvPr/>
          </p:nvSpPr>
          <p:spPr bwMode="auto">
            <a:xfrm>
              <a:off x="3689126" y="2057400"/>
              <a:ext cx="32591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则称 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f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 (</a:t>
              </a:r>
              <a:r>
                <a:rPr lang="en-US" altLang="zh-CN" sz="2800" i="1" dirty="0">
                  <a:latin typeface="Times New Roman" pitchFamily="18" charset="0"/>
                  <a:ea typeface="华文楷体" pitchFamily="2" charset="-122"/>
                </a:rPr>
                <a:t>x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) </a:t>
              </a:r>
              <a:r>
                <a:rPr lang="zh-CN" altLang="en-US" sz="2800" dirty="0">
                  <a:latin typeface="Times New Roman" pitchFamily="18" charset="0"/>
                  <a:ea typeface="华文楷体" pitchFamily="2" charset="-122"/>
                </a:rPr>
                <a:t>为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华文楷体" pitchFamily="2" charset="-122"/>
                </a:rPr>
                <a:t>奇函数</a:t>
              </a:r>
              <a:r>
                <a:rPr lang="en-US" altLang="zh-CN" sz="2800" dirty="0">
                  <a:solidFill>
                    <a:schemeClr val="tx2"/>
                  </a:solidFill>
                  <a:latin typeface="Times New Roman" pitchFamily="18" charset="0"/>
                  <a:ea typeface="华文楷体" pitchFamily="2" charset="-122"/>
                </a:rPr>
                <a:t>.</a:t>
              </a:r>
              <a:r>
                <a:rPr lang="en-US" altLang="zh-CN" sz="2800" dirty="0">
                  <a:latin typeface="Times New Roman" pitchFamily="18" charset="0"/>
                  <a:ea typeface="华文楷体" pitchFamily="2" charset="-122"/>
                </a:rPr>
                <a:t> </a:t>
              </a:r>
            </a:p>
          </p:txBody>
        </p:sp>
        <p:graphicFrame>
          <p:nvGraphicFramePr>
            <p:cNvPr id="10964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492162"/>
                </p:ext>
              </p:extLst>
            </p:nvPr>
          </p:nvGraphicFramePr>
          <p:xfrm>
            <a:off x="1258888" y="2095500"/>
            <a:ext cx="2449512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1038067" imgH="152437" progId="Equation.DSMT4">
                    <p:embed/>
                  </p:oleObj>
                </mc:Choice>
                <mc:Fallback>
                  <p:oleObj r:id="rId40" imgW="1038067" imgH="15243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2095500"/>
                          <a:ext cx="2449512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44092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6" grpId="0" animBg="1"/>
      <p:bldP spid="109616" grpId="0" animBg="1"/>
      <p:bldP spid="109617" grpId="0" animBg="1"/>
      <p:bldP spid="109618" grpId="0" animBg="1"/>
      <p:bldP spid="109619" grpId="0" animBg="1"/>
      <p:bldP spid="109623" grpId="0" animBg="1"/>
      <p:bldP spid="109624" grpId="0" animBg="1"/>
      <p:bldP spid="109628" grpId="0" animBg="1"/>
      <p:bldP spid="109629" grpId="0" animBg="1"/>
      <p:bldP spid="10963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reeform 2"/>
          <p:cNvSpPr>
            <a:spLocks noChangeArrowheads="1"/>
          </p:cNvSpPr>
          <p:nvPr/>
        </p:nvSpPr>
        <p:spPr bwMode="auto">
          <a:xfrm>
            <a:off x="5135636" y="5123997"/>
            <a:ext cx="3252788" cy="1587"/>
          </a:xfrm>
          <a:custGeom>
            <a:avLst/>
            <a:gdLst>
              <a:gd name="T0" fmla="*/ 0 w 642"/>
              <a:gd name="T1" fmla="*/ 0 h 1587"/>
              <a:gd name="T2" fmla="*/ 308052197 w 642"/>
              <a:gd name="T3" fmla="*/ 0 h 1587"/>
              <a:gd name="T4" fmla="*/ 616104394 w 642"/>
              <a:gd name="T5" fmla="*/ 0 h 1587"/>
              <a:gd name="T6" fmla="*/ 924151524 w 642"/>
              <a:gd name="T7" fmla="*/ 0 h 1587"/>
              <a:gd name="T8" fmla="*/ 1232203721 w 642"/>
              <a:gd name="T9" fmla="*/ 0 h 1587"/>
              <a:gd name="T10" fmla="*/ 1540255918 w 642"/>
              <a:gd name="T11" fmla="*/ 0 h 1587"/>
              <a:gd name="T12" fmla="*/ 1848308115 w 642"/>
              <a:gd name="T13" fmla="*/ 0 h 1587"/>
              <a:gd name="T14" fmla="*/ 2147483647 w 642"/>
              <a:gd name="T15" fmla="*/ 0 h 1587"/>
              <a:gd name="T16" fmla="*/ 2147483647 w 642"/>
              <a:gd name="T17" fmla="*/ 0 h 1587"/>
              <a:gd name="T18" fmla="*/ 2147483647 w 642"/>
              <a:gd name="T19" fmla="*/ 0 h 1587"/>
              <a:gd name="T20" fmla="*/ 2147483647 w 642"/>
              <a:gd name="T21" fmla="*/ 0 h 1587"/>
              <a:gd name="T22" fmla="*/ 2147483647 w 642"/>
              <a:gd name="T23" fmla="*/ 0 h 1587"/>
              <a:gd name="T24" fmla="*/ 2147483647 w 642"/>
              <a:gd name="T25" fmla="*/ 0 h 1587"/>
              <a:gd name="T26" fmla="*/ 2147483647 w 642"/>
              <a:gd name="T27" fmla="*/ 0 h 1587"/>
              <a:gd name="T28" fmla="*/ 2147483647 w 642"/>
              <a:gd name="T29" fmla="*/ 0 h 1587"/>
              <a:gd name="T30" fmla="*/ 2147483647 w 642"/>
              <a:gd name="T31" fmla="*/ 0 h 1587"/>
              <a:gd name="T32" fmla="*/ 2147483647 w 642"/>
              <a:gd name="T33" fmla="*/ 0 h 1587"/>
              <a:gd name="T34" fmla="*/ 2147483647 w 642"/>
              <a:gd name="T35" fmla="*/ 0 h 1587"/>
              <a:gd name="T36" fmla="*/ 2147483647 w 642"/>
              <a:gd name="T37" fmla="*/ 0 h 1587"/>
              <a:gd name="T38" fmla="*/ 2147483647 w 642"/>
              <a:gd name="T39" fmla="*/ 0 h 1587"/>
              <a:gd name="T40" fmla="*/ 2147483647 w 642"/>
              <a:gd name="T41" fmla="*/ 0 h 1587"/>
              <a:gd name="T42" fmla="*/ 2147483647 w 642"/>
              <a:gd name="T43" fmla="*/ 0 h 1587"/>
              <a:gd name="T44" fmla="*/ 2147483647 w 642"/>
              <a:gd name="T45" fmla="*/ 0 h 1587"/>
              <a:gd name="T46" fmla="*/ 2147483647 w 642"/>
              <a:gd name="T47" fmla="*/ 0 h 1587"/>
              <a:gd name="T48" fmla="*/ 2147483647 w 642"/>
              <a:gd name="T49" fmla="*/ 0 h 1587"/>
              <a:gd name="T50" fmla="*/ 2147483647 w 642"/>
              <a:gd name="T51" fmla="*/ 0 h 1587"/>
              <a:gd name="T52" fmla="*/ 2147483647 w 642"/>
              <a:gd name="T53" fmla="*/ 0 h 1587"/>
              <a:gd name="T54" fmla="*/ 2147483647 w 642"/>
              <a:gd name="T55" fmla="*/ 0 h 1587"/>
              <a:gd name="T56" fmla="*/ 2147483647 w 642"/>
              <a:gd name="T57" fmla="*/ 0 h 1587"/>
              <a:gd name="T58" fmla="*/ 2147483647 w 642"/>
              <a:gd name="T59" fmla="*/ 0 h 1587"/>
              <a:gd name="T60" fmla="*/ 2147483647 w 642"/>
              <a:gd name="T61" fmla="*/ 0 h 1587"/>
              <a:gd name="T62" fmla="*/ 2147483647 w 642"/>
              <a:gd name="T63" fmla="*/ 0 h 1587"/>
              <a:gd name="T64" fmla="*/ 2147483647 w 642"/>
              <a:gd name="T65" fmla="*/ 0 h 1587"/>
              <a:gd name="T66" fmla="*/ 2147483647 w 642"/>
              <a:gd name="T67" fmla="*/ 0 h 1587"/>
              <a:gd name="T68" fmla="*/ 2147483647 w 642"/>
              <a:gd name="T69" fmla="*/ 0 h 1587"/>
              <a:gd name="T70" fmla="*/ 2147483647 w 642"/>
              <a:gd name="T71" fmla="*/ 0 h 1587"/>
              <a:gd name="T72" fmla="*/ 2147483647 w 642"/>
              <a:gd name="T73" fmla="*/ 0 h 1587"/>
              <a:gd name="T74" fmla="*/ 2147483647 w 642"/>
              <a:gd name="T75" fmla="*/ 0 h 1587"/>
              <a:gd name="T76" fmla="*/ 2147483647 w 642"/>
              <a:gd name="T77" fmla="*/ 0 h 1587"/>
              <a:gd name="T78" fmla="*/ 2147483647 w 642"/>
              <a:gd name="T79" fmla="*/ 0 h 1587"/>
              <a:gd name="T80" fmla="*/ 2147483647 w 642"/>
              <a:gd name="T81" fmla="*/ 0 h 1587"/>
              <a:gd name="T82" fmla="*/ 2147483647 w 642"/>
              <a:gd name="T83" fmla="*/ 0 h 1587"/>
              <a:gd name="T84" fmla="*/ 2147483647 w 642"/>
              <a:gd name="T85" fmla="*/ 0 h 1587"/>
              <a:gd name="T86" fmla="*/ 2147483647 w 642"/>
              <a:gd name="T87" fmla="*/ 0 h 1587"/>
              <a:gd name="T88" fmla="*/ 2147483647 w 642"/>
              <a:gd name="T89" fmla="*/ 0 h 1587"/>
              <a:gd name="T90" fmla="*/ 2147483647 w 642"/>
              <a:gd name="T91" fmla="*/ 0 h 1587"/>
              <a:gd name="T92" fmla="*/ 2147483647 w 642"/>
              <a:gd name="T93" fmla="*/ 0 h 1587"/>
              <a:gd name="T94" fmla="*/ 2147483647 w 642"/>
              <a:gd name="T95" fmla="*/ 0 h 1587"/>
              <a:gd name="T96" fmla="*/ 2147483647 w 642"/>
              <a:gd name="T97" fmla="*/ 0 h 1587"/>
              <a:gd name="T98" fmla="*/ 2147483647 w 642"/>
              <a:gd name="T99" fmla="*/ 0 h 1587"/>
              <a:gd name="T100" fmla="*/ 2147483647 w 642"/>
              <a:gd name="T101" fmla="*/ 0 h 1587"/>
              <a:gd name="T102" fmla="*/ 2147483647 w 642"/>
              <a:gd name="T103" fmla="*/ 0 h 1587"/>
              <a:gd name="T104" fmla="*/ 2147483647 w 642"/>
              <a:gd name="T105" fmla="*/ 0 h 1587"/>
              <a:gd name="T106" fmla="*/ 2147483647 w 642"/>
              <a:gd name="T107" fmla="*/ 0 h 158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2" h="1587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595" name="Freeform 3"/>
          <p:cNvSpPr>
            <a:spLocks noChangeArrowheads="1"/>
          </p:cNvSpPr>
          <p:nvPr/>
        </p:nvSpPr>
        <p:spPr bwMode="auto">
          <a:xfrm>
            <a:off x="5098507" y="5037832"/>
            <a:ext cx="814387" cy="44450"/>
          </a:xfrm>
          <a:custGeom>
            <a:avLst/>
            <a:gdLst>
              <a:gd name="T0" fmla="*/ 0 w 642"/>
              <a:gd name="T1" fmla="*/ 54883403 h 36"/>
              <a:gd name="T2" fmla="*/ 19309344 w 642"/>
              <a:gd name="T3" fmla="*/ 54883403 h 36"/>
              <a:gd name="T4" fmla="*/ 38618688 w 642"/>
              <a:gd name="T5" fmla="*/ 54883403 h 36"/>
              <a:gd name="T6" fmla="*/ 57929301 w 642"/>
              <a:gd name="T7" fmla="*/ 54883403 h 36"/>
              <a:gd name="T8" fmla="*/ 77238645 w 642"/>
              <a:gd name="T9" fmla="*/ 54883403 h 36"/>
              <a:gd name="T10" fmla="*/ 96547989 w 642"/>
              <a:gd name="T11" fmla="*/ 54883403 h 36"/>
              <a:gd name="T12" fmla="*/ 115857333 w 642"/>
              <a:gd name="T13" fmla="*/ 54883403 h 36"/>
              <a:gd name="T14" fmla="*/ 135166677 w 642"/>
              <a:gd name="T15" fmla="*/ 54883403 h 36"/>
              <a:gd name="T16" fmla="*/ 154476021 w 642"/>
              <a:gd name="T17" fmla="*/ 54883403 h 36"/>
              <a:gd name="T18" fmla="*/ 173786634 w 642"/>
              <a:gd name="T19" fmla="*/ 54883403 h 36"/>
              <a:gd name="T20" fmla="*/ 193095978 w 642"/>
              <a:gd name="T21" fmla="*/ 54883403 h 36"/>
              <a:gd name="T22" fmla="*/ 202750650 w 642"/>
              <a:gd name="T23" fmla="*/ 45736581 h 36"/>
              <a:gd name="T24" fmla="*/ 222059994 w 642"/>
              <a:gd name="T25" fmla="*/ 45736581 h 36"/>
              <a:gd name="T26" fmla="*/ 241369338 w 642"/>
              <a:gd name="T27" fmla="*/ 45736581 h 36"/>
              <a:gd name="T28" fmla="*/ 260679951 w 642"/>
              <a:gd name="T29" fmla="*/ 45736581 h 36"/>
              <a:gd name="T30" fmla="*/ 279989295 w 642"/>
              <a:gd name="T31" fmla="*/ 45736581 h 36"/>
              <a:gd name="T32" fmla="*/ 299298639 w 642"/>
              <a:gd name="T33" fmla="*/ 45736581 h 36"/>
              <a:gd name="T34" fmla="*/ 318607983 w 642"/>
              <a:gd name="T35" fmla="*/ 45736581 h 36"/>
              <a:gd name="T36" fmla="*/ 337917327 w 642"/>
              <a:gd name="T37" fmla="*/ 45736581 h 36"/>
              <a:gd name="T38" fmla="*/ 357226671 w 642"/>
              <a:gd name="T39" fmla="*/ 45736581 h 36"/>
              <a:gd name="T40" fmla="*/ 376537284 w 642"/>
              <a:gd name="T41" fmla="*/ 45736581 h 36"/>
              <a:gd name="T42" fmla="*/ 395846628 w 642"/>
              <a:gd name="T43" fmla="*/ 45736581 h 36"/>
              <a:gd name="T44" fmla="*/ 415155972 w 642"/>
              <a:gd name="T45" fmla="*/ 45736581 h 36"/>
              <a:gd name="T46" fmla="*/ 434465316 w 642"/>
              <a:gd name="T47" fmla="*/ 45736581 h 36"/>
              <a:gd name="T48" fmla="*/ 453774660 w 642"/>
              <a:gd name="T49" fmla="*/ 45736581 h 36"/>
              <a:gd name="T50" fmla="*/ 473085273 w 642"/>
              <a:gd name="T51" fmla="*/ 45736581 h 36"/>
              <a:gd name="T52" fmla="*/ 492394617 w 642"/>
              <a:gd name="T53" fmla="*/ 45736581 h 36"/>
              <a:gd name="T54" fmla="*/ 511703961 w 642"/>
              <a:gd name="T55" fmla="*/ 45736581 h 36"/>
              <a:gd name="T56" fmla="*/ 531013305 w 642"/>
              <a:gd name="T57" fmla="*/ 45736581 h 36"/>
              <a:gd name="T58" fmla="*/ 550322650 w 642"/>
              <a:gd name="T59" fmla="*/ 45736581 h 36"/>
              <a:gd name="T60" fmla="*/ 569633262 w 642"/>
              <a:gd name="T61" fmla="*/ 45736581 h 36"/>
              <a:gd name="T62" fmla="*/ 579287934 w 642"/>
              <a:gd name="T63" fmla="*/ 36588524 h 36"/>
              <a:gd name="T64" fmla="*/ 598597278 w 642"/>
              <a:gd name="T65" fmla="*/ 36588524 h 36"/>
              <a:gd name="T66" fmla="*/ 617906622 w 642"/>
              <a:gd name="T67" fmla="*/ 36588524 h 36"/>
              <a:gd name="T68" fmla="*/ 637215966 w 642"/>
              <a:gd name="T69" fmla="*/ 36588524 h 36"/>
              <a:gd name="T70" fmla="*/ 656525311 w 642"/>
              <a:gd name="T71" fmla="*/ 36588524 h 36"/>
              <a:gd name="T72" fmla="*/ 675835923 w 642"/>
              <a:gd name="T73" fmla="*/ 36588524 h 36"/>
              <a:gd name="T74" fmla="*/ 695145267 w 642"/>
              <a:gd name="T75" fmla="*/ 36588524 h 36"/>
              <a:gd name="T76" fmla="*/ 714454611 w 642"/>
              <a:gd name="T77" fmla="*/ 36588524 h 36"/>
              <a:gd name="T78" fmla="*/ 733763956 w 642"/>
              <a:gd name="T79" fmla="*/ 36588524 h 36"/>
              <a:gd name="T80" fmla="*/ 753073300 w 642"/>
              <a:gd name="T81" fmla="*/ 36588524 h 36"/>
              <a:gd name="T82" fmla="*/ 762727972 w 642"/>
              <a:gd name="T83" fmla="*/ 27441701 h 36"/>
              <a:gd name="T84" fmla="*/ 782038584 w 642"/>
              <a:gd name="T85" fmla="*/ 27441701 h 36"/>
              <a:gd name="T86" fmla="*/ 801347928 w 642"/>
              <a:gd name="T87" fmla="*/ 27441701 h 36"/>
              <a:gd name="T88" fmla="*/ 820657272 w 642"/>
              <a:gd name="T89" fmla="*/ 27441701 h 36"/>
              <a:gd name="T90" fmla="*/ 839966617 w 642"/>
              <a:gd name="T91" fmla="*/ 27441701 h 36"/>
              <a:gd name="T92" fmla="*/ 859275961 w 642"/>
              <a:gd name="T93" fmla="*/ 27441701 h 36"/>
              <a:gd name="T94" fmla="*/ 878586573 w 642"/>
              <a:gd name="T95" fmla="*/ 18294879 h 36"/>
              <a:gd name="T96" fmla="*/ 897895917 w 642"/>
              <a:gd name="T97" fmla="*/ 18294879 h 36"/>
              <a:gd name="T98" fmla="*/ 917205262 w 642"/>
              <a:gd name="T99" fmla="*/ 18294879 h 36"/>
              <a:gd name="T100" fmla="*/ 936514606 w 642"/>
              <a:gd name="T101" fmla="*/ 18294879 h 36"/>
              <a:gd name="T102" fmla="*/ 955823950 w 642"/>
              <a:gd name="T103" fmla="*/ 9146822 h 36"/>
              <a:gd name="T104" fmla="*/ 975133294 w 642"/>
              <a:gd name="T105" fmla="*/ 9146822 h 36"/>
              <a:gd name="T106" fmla="*/ 994443906 w 642"/>
              <a:gd name="T107" fmla="*/ 9146822 h 36"/>
              <a:gd name="T108" fmla="*/ 1013753251 w 642"/>
              <a:gd name="T109" fmla="*/ 9146822 h 36"/>
              <a:gd name="T110" fmla="*/ 1023407923 w 642"/>
              <a:gd name="T111" fmla="*/ 0 h 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642" h="36">
                <a:moveTo>
                  <a:pt x="0" y="36"/>
                </a:moveTo>
                <a:lnTo>
                  <a:pt x="0" y="36"/>
                </a:ln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6"/>
                </a:lnTo>
                <a:lnTo>
                  <a:pt x="66" y="36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26" y="30"/>
                </a:lnTo>
                <a:lnTo>
                  <a:pt x="132" y="30"/>
                </a:lnTo>
                <a:lnTo>
                  <a:pt x="138" y="30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30"/>
                </a:lnTo>
                <a:lnTo>
                  <a:pt x="198" y="30"/>
                </a:lnTo>
                <a:lnTo>
                  <a:pt x="204" y="30"/>
                </a:lnTo>
                <a:lnTo>
                  <a:pt x="210" y="30"/>
                </a:lnTo>
                <a:lnTo>
                  <a:pt x="216" y="30"/>
                </a:lnTo>
                <a:lnTo>
                  <a:pt x="222" y="30"/>
                </a:lnTo>
                <a:lnTo>
                  <a:pt x="228" y="30"/>
                </a:lnTo>
                <a:lnTo>
                  <a:pt x="234" y="30"/>
                </a:lnTo>
                <a:lnTo>
                  <a:pt x="240" y="30"/>
                </a:lnTo>
                <a:lnTo>
                  <a:pt x="246" y="30"/>
                </a:lnTo>
                <a:lnTo>
                  <a:pt x="252" y="30"/>
                </a:lnTo>
                <a:lnTo>
                  <a:pt x="258" y="30"/>
                </a:lnTo>
                <a:lnTo>
                  <a:pt x="264" y="30"/>
                </a:lnTo>
                <a:lnTo>
                  <a:pt x="270" y="30"/>
                </a:lnTo>
                <a:lnTo>
                  <a:pt x="276" y="30"/>
                </a:lnTo>
                <a:lnTo>
                  <a:pt x="282" y="30"/>
                </a:lnTo>
                <a:lnTo>
                  <a:pt x="288" y="30"/>
                </a:lnTo>
                <a:lnTo>
                  <a:pt x="294" y="30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8" y="30"/>
                </a:lnTo>
                <a:lnTo>
                  <a:pt x="324" y="30"/>
                </a:lnTo>
                <a:lnTo>
                  <a:pt x="330" y="30"/>
                </a:lnTo>
                <a:lnTo>
                  <a:pt x="336" y="30"/>
                </a:lnTo>
                <a:lnTo>
                  <a:pt x="342" y="30"/>
                </a:lnTo>
                <a:lnTo>
                  <a:pt x="348" y="30"/>
                </a:lnTo>
                <a:lnTo>
                  <a:pt x="354" y="30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34" y="18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596" name="Freeform 4"/>
          <p:cNvSpPr>
            <a:spLocks noChangeArrowheads="1"/>
          </p:cNvSpPr>
          <p:nvPr/>
        </p:nvSpPr>
        <p:spPr bwMode="auto">
          <a:xfrm>
            <a:off x="6854825" y="1728788"/>
            <a:ext cx="457200" cy="342900"/>
          </a:xfrm>
          <a:custGeom>
            <a:avLst/>
            <a:gdLst>
              <a:gd name="T0" fmla="*/ 0 w 360"/>
              <a:gd name="T1" fmla="*/ 435483000 h 270"/>
              <a:gd name="T2" fmla="*/ 9677400 w 360"/>
              <a:gd name="T3" fmla="*/ 425805600 h 270"/>
              <a:gd name="T4" fmla="*/ 19354800 w 360"/>
              <a:gd name="T5" fmla="*/ 416128200 h 270"/>
              <a:gd name="T6" fmla="*/ 29032200 w 360"/>
              <a:gd name="T7" fmla="*/ 406450800 h 270"/>
              <a:gd name="T8" fmla="*/ 38709600 w 360"/>
              <a:gd name="T9" fmla="*/ 396773400 h 270"/>
              <a:gd name="T10" fmla="*/ 48387000 w 360"/>
              <a:gd name="T11" fmla="*/ 387096000 h 270"/>
              <a:gd name="T12" fmla="*/ 67741800 w 360"/>
              <a:gd name="T13" fmla="*/ 377418600 h 270"/>
              <a:gd name="T14" fmla="*/ 77419200 w 360"/>
              <a:gd name="T15" fmla="*/ 367741200 h 270"/>
              <a:gd name="T16" fmla="*/ 87096600 w 360"/>
              <a:gd name="T17" fmla="*/ 358063800 h 270"/>
              <a:gd name="T18" fmla="*/ 96774000 w 360"/>
              <a:gd name="T19" fmla="*/ 348386400 h 270"/>
              <a:gd name="T20" fmla="*/ 116128800 w 360"/>
              <a:gd name="T21" fmla="*/ 338709000 h 270"/>
              <a:gd name="T22" fmla="*/ 125806200 w 360"/>
              <a:gd name="T23" fmla="*/ 329031600 h 270"/>
              <a:gd name="T24" fmla="*/ 135483600 w 360"/>
              <a:gd name="T25" fmla="*/ 319354200 h 270"/>
              <a:gd name="T26" fmla="*/ 154838400 w 360"/>
              <a:gd name="T27" fmla="*/ 319354200 h 270"/>
              <a:gd name="T28" fmla="*/ 164515800 w 360"/>
              <a:gd name="T29" fmla="*/ 309676800 h 270"/>
              <a:gd name="T30" fmla="*/ 174193200 w 360"/>
              <a:gd name="T31" fmla="*/ 299999400 h 270"/>
              <a:gd name="T32" fmla="*/ 193548000 w 360"/>
              <a:gd name="T33" fmla="*/ 290322000 h 270"/>
              <a:gd name="T34" fmla="*/ 203225400 w 360"/>
              <a:gd name="T35" fmla="*/ 280644600 h 270"/>
              <a:gd name="T36" fmla="*/ 222580200 w 360"/>
              <a:gd name="T37" fmla="*/ 270967200 h 270"/>
              <a:gd name="T38" fmla="*/ 232257600 w 360"/>
              <a:gd name="T39" fmla="*/ 261289800 h 270"/>
              <a:gd name="T40" fmla="*/ 241935000 w 360"/>
              <a:gd name="T41" fmla="*/ 251612400 h 270"/>
              <a:gd name="T42" fmla="*/ 251612400 w 360"/>
              <a:gd name="T43" fmla="*/ 241935000 h 270"/>
              <a:gd name="T44" fmla="*/ 270967200 w 360"/>
              <a:gd name="T45" fmla="*/ 241935000 h 270"/>
              <a:gd name="T46" fmla="*/ 280644600 w 360"/>
              <a:gd name="T47" fmla="*/ 232257600 h 270"/>
              <a:gd name="T48" fmla="*/ 290322000 w 360"/>
              <a:gd name="T49" fmla="*/ 222580200 h 270"/>
              <a:gd name="T50" fmla="*/ 299999400 w 360"/>
              <a:gd name="T51" fmla="*/ 212902800 h 270"/>
              <a:gd name="T52" fmla="*/ 309676800 w 360"/>
              <a:gd name="T53" fmla="*/ 203225400 h 270"/>
              <a:gd name="T54" fmla="*/ 329031600 w 360"/>
              <a:gd name="T55" fmla="*/ 203225400 h 270"/>
              <a:gd name="T56" fmla="*/ 338709000 w 360"/>
              <a:gd name="T57" fmla="*/ 193548000 h 270"/>
              <a:gd name="T58" fmla="*/ 358063800 w 360"/>
              <a:gd name="T59" fmla="*/ 183870600 h 270"/>
              <a:gd name="T60" fmla="*/ 367741200 w 360"/>
              <a:gd name="T61" fmla="*/ 174193200 h 270"/>
              <a:gd name="T62" fmla="*/ 387096000 w 360"/>
              <a:gd name="T63" fmla="*/ 164515800 h 270"/>
              <a:gd name="T64" fmla="*/ 396773400 w 360"/>
              <a:gd name="T65" fmla="*/ 154838400 h 270"/>
              <a:gd name="T66" fmla="*/ 406450800 w 360"/>
              <a:gd name="T67" fmla="*/ 145161000 h 270"/>
              <a:gd name="T68" fmla="*/ 416128200 w 360"/>
              <a:gd name="T69" fmla="*/ 135483600 h 270"/>
              <a:gd name="T70" fmla="*/ 425805600 w 360"/>
              <a:gd name="T71" fmla="*/ 125806200 h 270"/>
              <a:gd name="T72" fmla="*/ 445160400 w 360"/>
              <a:gd name="T73" fmla="*/ 116128800 h 270"/>
              <a:gd name="T74" fmla="*/ 454837800 w 360"/>
              <a:gd name="T75" fmla="*/ 106451400 h 270"/>
              <a:gd name="T76" fmla="*/ 464515200 w 360"/>
              <a:gd name="T77" fmla="*/ 96774000 h 270"/>
              <a:gd name="T78" fmla="*/ 474192600 w 360"/>
              <a:gd name="T79" fmla="*/ 87096600 h 270"/>
              <a:gd name="T80" fmla="*/ 493547400 w 360"/>
              <a:gd name="T81" fmla="*/ 77419200 h 270"/>
              <a:gd name="T82" fmla="*/ 503224800 w 360"/>
              <a:gd name="T83" fmla="*/ 67741800 h 270"/>
              <a:gd name="T84" fmla="*/ 512902200 w 360"/>
              <a:gd name="T85" fmla="*/ 58064400 h 270"/>
              <a:gd name="T86" fmla="*/ 522579600 w 360"/>
              <a:gd name="T87" fmla="*/ 48387000 h 270"/>
              <a:gd name="T88" fmla="*/ 532257000 w 360"/>
              <a:gd name="T89" fmla="*/ 38709600 h 270"/>
              <a:gd name="T90" fmla="*/ 541934400 w 360"/>
              <a:gd name="T91" fmla="*/ 29032200 h 270"/>
              <a:gd name="T92" fmla="*/ 551611800 w 360"/>
              <a:gd name="T93" fmla="*/ 19354800 h 270"/>
              <a:gd name="T94" fmla="*/ 561289200 w 360"/>
              <a:gd name="T95" fmla="*/ 9677400 h 270"/>
              <a:gd name="T96" fmla="*/ 570966600 w 360"/>
              <a:gd name="T97" fmla="*/ 0 h 27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360" h="270">
                <a:moveTo>
                  <a:pt x="0" y="270"/>
                </a:moveTo>
                <a:lnTo>
                  <a:pt x="0" y="270"/>
                </a:lnTo>
                <a:lnTo>
                  <a:pt x="6" y="270"/>
                </a:lnTo>
                <a:lnTo>
                  <a:pt x="6" y="264"/>
                </a:lnTo>
                <a:lnTo>
                  <a:pt x="12" y="264"/>
                </a:lnTo>
                <a:lnTo>
                  <a:pt x="12" y="258"/>
                </a:lnTo>
                <a:lnTo>
                  <a:pt x="18" y="258"/>
                </a:lnTo>
                <a:lnTo>
                  <a:pt x="18" y="252"/>
                </a:lnTo>
                <a:lnTo>
                  <a:pt x="24" y="252"/>
                </a:lnTo>
                <a:lnTo>
                  <a:pt x="24" y="246"/>
                </a:lnTo>
                <a:lnTo>
                  <a:pt x="30" y="246"/>
                </a:lnTo>
                <a:lnTo>
                  <a:pt x="30" y="240"/>
                </a:lnTo>
                <a:lnTo>
                  <a:pt x="36" y="240"/>
                </a:lnTo>
                <a:lnTo>
                  <a:pt x="42" y="234"/>
                </a:lnTo>
                <a:lnTo>
                  <a:pt x="48" y="234"/>
                </a:lnTo>
                <a:lnTo>
                  <a:pt x="48" y="228"/>
                </a:lnTo>
                <a:lnTo>
                  <a:pt x="54" y="228"/>
                </a:lnTo>
                <a:lnTo>
                  <a:pt x="54" y="222"/>
                </a:lnTo>
                <a:lnTo>
                  <a:pt x="60" y="222"/>
                </a:lnTo>
                <a:lnTo>
                  <a:pt x="60" y="216"/>
                </a:lnTo>
                <a:lnTo>
                  <a:pt x="66" y="216"/>
                </a:lnTo>
                <a:lnTo>
                  <a:pt x="72" y="210"/>
                </a:lnTo>
                <a:lnTo>
                  <a:pt x="78" y="210"/>
                </a:lnTo>
                <a:lnTo>
                  <a:pt x="78" y="204"/>
                </a:lnTo>
                <a:lnTo>
                  <a:pt x="84" y="204"/>
                </a:lnTo>
                <a:lnTo>
                  <a:pt x="84" y="198"/>
                </a:lnTo>
                <a:lnTo>
                  <a:pt x="90" y="198"/>
                </a:lnTo>
                <a:lnTo>
                  <a:pt x="96" y="198"/>
                </a:lnTo>
                <a:lnTo>
                  <a:pt x="96" y="192"/>
                </a:lnTo>
                <a:lnTo>
                  <a:pt x="102" y="192"/>
                </a:lnTo>
                <a:lnTo>
                  <a:pt x="102" y="186"/>
                </a:lnTo>
                <a:lnTo>
                  <a:pt x="108" y="186"/>
                </a:lnTo>
                <a:lnTo>
                  <a:pt x="114" y="180"/>
                </a:lnTo>
                <a:lnTo>
                  <a:pt x="120" y="180"/>
                </a:lnTo>
                <a:lnTo>
                  <a:pt x="120" y="174"/>
                </a:lnTo>
                <a:lnTo>
                  <a:pt x="126" y="174"/>
                </a:lnTo>
                <a:lnTo>
                  <a:pt x="132" y="168"/>
                </a:lnTo>
                <a:lnTo>
                  <a:pt x="138" y="168"/>
                </a:lnTo>
                <a:lnTo>
                  <a:pt x="138" y="162"/>
                </a:lnTo>
                <a:lnTo>
                  <a:pt x="144" y="162"/>
                </a:lnTo>
                <a:lnTo>
                  <a:pt x="150" y="162"/>
                </a:lnTo>
                <a:lnTo>
                  <a:pt x="150" y="156"/>
                </a:lnTo>
                <a:lnTo>
                  <a:pt x="156" y="156"/>
                </a:lnTo>
                <a:lnTo>
                  <a:pt x="156" y="150"/>
                </a:lnTo>
                <a:lnTo>
                  <a:pt x="162" y="150"/>
                </a:lnTo>
                <a:lnTo>
                  <a:pt x="168" y="150"/>
                </a:lnTo>
                <a:lnTo>
                  <a:pt x="168" y="144"/>
                </a:lnTo>
                <a:lnTo>
                  <a:pt x="174" y="144"/>
                </a:lnTo>
                <a:lnTo>
                  <a:pt x="174" y="138"/>
                </a:lnTo>
                <a:lnTo>
                  <a:pt x="180" y="138"/>
                </a:lnTo>
                <a:lnTo>
                  <a:pt x="186" y="138"/>
                </a:lnTo>
                <a:lnTo>
                  <a:pt x="186" y="132"/>
                </a:lnTo>
                <a:lnTo>
                  <a:pt x="192" y="132"/>
                </a:lnTo>
                <a:lnTo>
                  <a:pt x="192" y="126"/>
                </a:lnTo>
                <a:lnTo>
                  <a:pt x="198" y="126"/>
                </a:lnTo>
                <a:lnTo>
                  <a:pt x="204" y="126"/>
                </a:lnTo>
                <a:lnTo>
                  <a:pt x="204" y="120"/>
                </a:lnTo>
                <a:lnTo>
                  <a:pt x="210" y="120"/>
                </a:lnTo>
                <a:lnTo>
                  <a:pt x="216" y="114"/>
                </a:lnTo>
                <a:lnTo>
                  <a:pt x="222" y="114"/>
                </a:lnTo>
                <a:lnTo>
                  <a:pt x="222" y="108"/>
                </a:lnTo>
                <a:lnTo>
                  <a:pt x="228" y="108"/>
                </a:lnTo>
                <a:lnTo>
                  <a:pt x="234" y="102"/>
                </a:lnTo>
                <a:lnTo>
                  <a:pt x="240" y="102"/>
                </a:lnTo>
                <a:lnTo>
                  <a:pt x="240" y="96"/>
                </a:lnTo>
                <a:lnTo>
                  <a:pt x="246" y="96"/>
                </a:lnTo>
                <a:lnTo>
                  <a:pt x="246" y="90"/>
                </a:lnTo>
                <a:lnTo>
                  <a:pt x="252" y="90"/>
                </a:lnTo>
                <a:lnTo>
                  <a:pt x="258" y="90"/>
                </a:lnTo>
                <a:lnTo>
                  <a:pt x="258" y="84"/>
                </a:lnTo>
                <a:lnTo>
                  <a:pt x="264" y="84"/>
                </a:lnTo>
                <a:lnTo>
                  <a:pt x="264" y="78"/>
                </a:lnTo>
                <a:lnTo>
                  <a:pt x="270" y="78"/>
                </a:lnTo>
                <a:lnTo>
                  <a:pt x="276" y="72"/>
                </a:lnTo>
                <a:lnTo>
                  <a:pt x="282" y="72"/>
                </a:lnTo>
                <a:lnTo>
                  <a:pt x="282" y="66"/>
                </a:lnTo>
                <a:lnTo>
                  <a:pt x="288" y="66"/>
                </a:lnTo>
                <a:lnTo>
                  <a:pt x="288" y="60"/>
                </a:lnTo>
                <a:lnTo>
                  <a:pt x="294" y="60"/>
                </a:lnTo>
                <a:lnTo>
                  <a:pt x="294" y="54"/>
                </a:lnTo>
                <a:lnTo>
                  <a:pt x="300" y="54"/>
                </a:lnTo>
                <a:lnTo>
                  <a:pt x="306" y="48"/>
                </a:lnTo>
                <a:lnTo>
                  <a:pt x="312" y="48"/>
                </a:lnTo>
                <a:lnTo>
                  <a:pt x="312" y="42"/>
                </a:lnTo>
                <a:lnTo>
                  <a:pt x="318" y="42"/>
                </a:lnTo>
                <a:lnTo>
                  <a:pt x="318" y="36"/>
                </a:lnTo>
                <a:lnTo>
                  <a:pt x="324" y="36"/>
                </a:lnTo>
                <a:lnTo>
                  <a:pt x="324" y="30"/>
                </a:lnTo>
                <a:lnTo>
                  <a:pt x="330" y="30"/>
                </a:lnTo>
                <a:lnTo>
                  <a:pt x="330" y="24"/>
                </a:lnTo>
                <a:lnTo>
                  <a:pt x="336" y="24"/>
                </a:lnTo>
                <a:lnTo>
                  <a:pt x="336" y="18"/>
                </a:lnTo>
                <a:lnTo>
                  <a:pt x="342" y="18"/>
                </a:lnTo>
                <a:lnTo>
                  <a:pt x="342" y="12"/>
                </a:lnTo>
                <a:lnTo>
                  <a:pt x="348" y="12"/>
                </a:lnTo>
                <a:lnTo>
                  <a:pt x="348" y="6"/>
                </a:lnTo>
                <a:lnTo>
                  <a:pt x="354" y="6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0597" name="Group 5"/>
          <p:cNvGrpSpPr>
            <a:grpSpLocks/>
          </p:cNvGrpSpPr>
          <p:nvPr/>
        </p:nvGrpSpPr>
        <p:grpSpPr bwMode="auto">
          <a:xfrm>
            <a:off x="6175375" y="384175"/>
            <a:ext cx="1933575" cy="2908300"/>
            <a:chOff x="3895" y="144"/>
            <a:chExt cx="1521" cy="2289"/>
          </a:xfrm>
        </p:grpSpPr>
        <p:sp>
          <p:nvSpPr>
            <p:cNvPr id="26675" name="Line 6"/>
            <p:cNvSpPr>
              <a:spLocks noChangeShapeType="1"/>
            </p:cNvSpPr>
            <p:nvPr/>
          </p:nvSpPr>
          <p:spPr bwMode="auto">
            <a:xfrm>
              <a:off x="3895" y="1347"/>
              <a:ext cx="14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7"/>
            <p:cNvSpPr>
              <a:spLocks noChangeShapeType="1"/>
            </p:cNvSpPr>
            <p:nvPr/>
          </p:nvSpPr>
          <p:spPr bwMode="auto">
            <a:xfrm>
              <a:off x="4597" y="177"/>
              <a:ext cx="1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77" name="Object 8"/>
            <p:cNvGraphicFramePr>
              <a:graphicFrameLocks noChangeAspect="1"/>
            </p:cNvGraphicFramePr>
            <p:nvPr/>
          </p:nvGraphicFramePr>
          <p:xfrm>
            <a:off x="5217" y="1344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6274" imgH="95398" progId="Equation.3">
                    <p:embed/>
                  </p:oleObj>
                </mc:Choice>
                <mc:Fallback>
                  <p:oleObj r:id="rId2" imgW="76274" imgH="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" y="1344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8" name="Object 9"/>
            <p:cNvGraphicFramePr>
              <a:graphicFrameLocks noChangeAspect="1"/>
            </p:cNvGraphicFramePr>
            <p:nvPr/>
          </p:nvGraphicFramePr>
          <p:xfrm>
            <a:off x="4356" y="14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5343" imgH="114411" progId="Equation.3">
                    <p:embed/>
                  </p:oleObj>
                </mc:Choice>
                <mc:Fallback>
                  <p:oleObj r:id="rId4" imgW="95343" imgH="1144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14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9" name="Object 10"/>
            <p:cNvGraphicFramePr>
              <a:graphicFrameLocks noChangeAspect="1"/>
            </p:cNvGraphicFramePr>
            <p:nvPr/>
          </p:nvGraphicFramePr>
          <p:xfrm>
            <a:off x="4411" y="1330"/>
            <a:ext cx="19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6274" imgH="95398" progId="Equation.3">
                    <p:embed/>
                  </p:oleObj>
                </mc:Choice>
                <mc:Fallback>
                  <p:oleObj r:id="rId6" imgW="76274" imgH="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1330"/>
                          <a:ext cx="19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3" name="Freeform 11"/>
          <p:cNvSpPr>
            <a:spLocks noChangeArrowheads="1"/>
          </p:cNvSpPr>
          <p:nvPr/>
        </p:nvSpPr>
        <p:spPr bwMode="auto">
          <a:xfrm>
            <a:off x="6397625" y="2071688"/>
            <a:ext cx="457200" cy="1281112"/>
          </a:xfrm>
          <a:custGeom>
            <a:avLst/>
            <a:gdLst>
              <a:gd name="T0" fmla="*/ 9677400 w 360"/>
              <a:gd name="T1" fmla="*/ 1608839005 h 1008"/>
              <a:gd name="T2" fmla="*/ 9677400 w 360"/>
              <a:gd name="T3" fmla="*/ 1560379165 h 1008"/>
              <a:gd name="T4" fmla="*/ 19354800 w 360"/>
              <a:gd name="T5" fmla="*/ 1521612817 h 1008"/>
              <a:gd name="T6" fmla="*/ 29032200 w 360"/>
              <a:gd name="T7" fmla="*/ 1482845199 h 1008"/>
              <a:gd name="T8" fmla="*/ 29032200 w 360"/>
              <a:gd name="T9" fmla="*/ 1444077580 h 1008"/>
              <a:gd name="T10" fmla="*/ 38709600 w 360"/>
              <a:gd name="T11" fmla="*/ 1405311233 h 1008"/>
              <a:gd name="T12" fmla="*/ 48387000 w 360"/>
              <a:gd name="T13" fmla="*/ 1366543615 h 1008"/>
              <a:gd name="T14" fmla="*/ 58064400 w 360"/>
              <a:gd name="T15" fmla="*/ 1327775996 h 1008"/>
              <a:gd name="T16" fmla="*/ 58064400 w 360"/>
              <a:gd name="T17" fmla="*/ 1289009649 h 1008"/>
              <a:gd name="T18" fmla="*/ 67741800 w 360"/>
              <a:gd name="T19" fmla="*/ 1250242030 h 1008"/>
              <a:gd name="T20" fmla="*/ 77419200 w 360"/>
              <a:gd name="T21" fmla="*/ 1221166634 h 1008"/>
              <a:gd name="T22" fmla="*/ 77419200 w 360"/>
              <a:gd name="T23" fmla="*/ 1182399016 h 1008"/>
              <a:gd name="T24" fmla="*/ 87096600 w 360"/>
              <a:gd name="T25" fmla="*/ 1153323620 h 1008"/>
              <a:gd name="T26" fmla="*/ 96774000 w 360"/>
              <a:gd name="T27" fmla="*/ 1114557272 h 1008"/>
              <a:gd name="T28" fmla="*/ 96774000 w 360"/>
              <a:gd name="T29" fmla="*/ 1085481876 h 1008"/>
              <a:gd name="T30" fmla="*/ 106451400 w 360"/>
              <a:gd name="T31" fmla="*/ 1056406480 h 1008"/>
              <a:gd name="T32" fmla="*/ 116128800 w 360"/>
              <a:gd name="T33" fmla="*/ 1027331084 h 1008"/>
              <a:gd name="T34" fmla="*/ 125806200 w 360"/>
              <a:gd name="T35" fmla="*/ 998255688 h 1008"/>
              <a:gd name="T36" fmla="*/ 125806200 w 360"/>
              <a:gd name="T37" fmla="*/ 969180292 h 1008"/>
              <a:gd name="T38" fmla="*/ 135483600 w 360"/>
              <a:gd name="T39" fmla="*/ 940104896 h 1008"/>
              <a:gd name="T40" fmla="*/ 145161000 w 360"/>
              <a:gd name="T41" fmla="*/ 911029500 h 1008"/>
              <a:gd name="T42" fmla="*/ 145161000 w 360"/>
              <a:gd name="T43" fmla="*/ 881954104 h 1008"/>
              <a:gd name="T44" fmla="*/ 154838400 w 360"/>
              <a:gd name="T45" fmla="*/ 852878708 h 1008"/>
              <a:gd name="T46" fmla="*/ 164515800 w 360"/>
              <a:gd name="T47" fmla="*/ 823803312 h 1008"/>
              <a:gd name="T48" fmla="*/ 174193200 w 360"/>
              <a:gd name="T49" fmla="*/ 794727916 h 1008"/>
              <a:gd name="T50" fmla="*/ 183870600 w 360"/>
              <a:gd name="T51" fmla="*/ 765652520 h 1008"/>
              <a:gd name="T52" fmla="*/ 193548000 w 360"/>
              <a:gd name="T53" fmla="*/ 736577124 h 1008"/>
              <a:gd name="T54" fmla="*/ 203225400 w 360"/>
              <a:gd name="T55" fmla="*/ 707501728 h 1008"/>
              <a:gd name="T56" fmla="*/ 212902800 w 360"/>
              <a:gd name="T57" fmla="*/ 678426332 h 1008"/>
              <a:gd name="T58" fmla="*/ 212902800 w 360"/>
              <a:gd name="T59" fmla="*/ 649350936 h 1008"/>
              <a:gd name="T60" fmla="*/ 222580200 w 360"/>
              <a:gd name="T61" fmla="*/ 620275540 h 1008"/>
              <a:gd name="T62" fmla="*/ 232257600 w 360"/>
              <a:gd name="T63" fmla="*/ 591200143 h 1008"/>
              <a:gd name="T64" fmla="*/ 241935000 w 360"/>
              <a:gd name="T65" fmla="*/ 571815699 h 1008"/>
              <a:gd name="T66" fmla="*/ 251612400 w 360"/>
              <a:gd name="T67" fmla="*/ 542740303 h 1008"/>
              <a:gd name="T68" fmla="*/ 261289800 w 360"/>
              <a:gd name="T69" fmla="*/ 513664907 h 1008"/>
              <a:gd name="T70" fmla="*/ 280644600 w 360"/>
              <a:gd name="T71" fmla="*/ 484589511 h 1008"/>
              <a:gd name="T72" fmla="*/ 290322000 w 360"/>
              <a:gd name="T73" fmla="*/ 465206337 h 1008"/>
              <a:gd name="T74" fmla="*/ 299999400 w 360"/>
              <a:gd name="T75" fmla="*/ 436130941 h 1008"/>
              <a:gd name="T76" fmla="*/ 309676800 w 360"/>
              <a:gd name="T77" fmla="*/ 416747767 h 1008"/>
              <a:gd name="T78" fmla="*/ 319354200 w 360"/>
              <a:gd name="T79" fmla="*/ 397363322 h 1008"/>
              <a:gd name="T80" fmla="*/ 329031600 w 360"/>
              <a:gd name="T81" fmla="*/ 377980149 h 1008"/>
              <a:gd name="T82" fmla="*/ 338709000 w 360"/>
              <a:gd name="T83" fmla="*/ 348904753 h 1008"/>
              <a:gd name="T84" fmla="*/ 348386400 w 360"/>
              <a:gd name="T85" fmla="*/ 319829357 h 1008"/>
              <a:gd name="T86" fmla="*/ 367741200 w 360"/>
              <a:gd name="T87" fmla="*/ 300446183 h 1008"/>
              <a:gd name="T88" fmla="*/ 377418600 w 360"/>
              <a:gd name="T89" fmla="*/ 281061738 h 1008"/>
              <a:gd name="T90" fmla="*/ 387096000 w 360"/>
              <a:gd name="T91" fmla="*/ 261678565 h 1008"/>
              <a:gd name="T92" fmla="*/ 396773400 w 360"/>
              <a:gd name="T93" fmla="*/ 232603168 h 1008"/>
              <a:gd name="T94" fmla="*/ 406450800 w 360"/>
              <a:gd name="T95" fmla="*/ 213219995 h 1008"/>
              <a:gd name="T96" fmla="*/ 425805600 w 360"/>
              <a:gd name="T97" fmla="*/ 193835550 h 1008"/>
              <a:gd name="T98" fmla="*/ 435483000 w 360"/>
              <a:gd name="T99" fmla="*/ 174452376 h 1008"/>
              <a:gd name="T100" fmla="*/ 445160400 w 360"/>
              <a:gd name="T101" fmla="*/ 155069203 h 1008"/>
              <a:gd name="T102" fmla="*/ 464515200 w 360"/>
              <a:gd name="T103" fmla="*/ 135684758 h 1008"/>
              <a:gd name="T104" fmla="*/ 483870000 w 360"/>
              <a:gd name="T105" fmla="*/ 116301584 h 1008"/>
              <a:gd name="T106" fmla="*/ 503224800 w 360"/>
              <a:gd name="T107" fmla="*/ 87226188 h 1008"/>
              <a:gd name="T108" fmla="*/ 512902200 w 360"/>
              <a:gd name="T109" fmla="*/ 67843014 h 1008"/>
              <a:gd name="T110" fmla="*/ 532257000 w 360"/>
              <a:gd name="T111" fmla="*/ 58150792 h 1008"/>
              <a:gd name="T112" fmla="*/ 541934400 w 360"/>
              <a:gd name="T113" fmla="*/ 38767618 h 1008"/>
              <a:gd name="T114" fmla="*/ 561289200 w 360"/>
              <a:gd name="T115" fmla="*/ 29075396 h 1008"/>
              <a:gd name="T116" fmla="*/ 570966600 w 360"/>
              <a:gd name="T117" fmla="*/ 9692222 h 1008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360" h="1008">
                <a:moveTo>
                  <a:pt x="0" y="1008"/>
                </a:moveTo>
                <a:lnTo>
                  <a:pt x="0" y="1002"/>
                </a:lnTo>
                <a:lnTo>
                  <a:pt x="6" y="996"/>
                </a:lnTo>
                <a:lnTo>
                  <a:pt x="6" y="984"/>
                </a:lnTo>
                <a:lnTo>
                  <a:pt x="6" y="978"/>
                </a:lnTo>
                <a:lnTo>
                  <a:pt x="6" y="966"/>
                </a:lnTo>
                <a:lnTo>
                  <a:pt x="12" y="960"/>
                </a:lnTo>
                <a:lnTo>
                  <a:pt x="12" y="948"/>
                </a:lnTo>
                <a:lnTo>
                  <a:pt x="12" y="942"/>
                </a:lnTo>
                <a:lnTo>
                  <a:pt x="12" y="936"/>
                </a:lnTo>
                <a:lnTo>
                  <a:pt x="12" y="924"/>
                </a:lnTo>
                <a:lnTo>
                  <a:pt x="18" y="918"/>
                </a:lnTo>
                <a:lnTo>
                  <a:pt x="18" y="906"/>
                </a:lnTo>
                <a:lnTo>
                  <a:pt x="18" y="900"/>
                </a:lnTo>
                <a:lnTo>
                  <a:pt x="18" y="894"/>
                </a:lnTo>
                <a:lnTo>
                  <a:pt x="24" y="882"/>
                </a:lnTo>
                <a:lnTo>
                  <a:pt x="24" y="876"/>
                </a:lnTo>
                <a:lnTo>
                  <a:pt x="24" y="870"/>
                </a:lnTo>
                <a:lnTo>
                  <a:pt x="24" y="858"/>
                </a:lnTo>
                <a:lnTo>
                  <a:pt x="30" y="852"/>
                </a:lnTo>
                <a:lnTo>
                  <a:pt x="30" y="846"/>
                </a:lnTo>
                <a:lnTo>
                  <a:pt x="30" y="834"/>
                </a:lnTo>
                <a:lnTo>
                  <a:pt x="30" y="828"/>
                </a:lnTo>
                <a:lnTo>
                  <a:pt x="36" y="822"/>
                </a:lnTo>
                <a:lnTo>
                  <a:pt x="36" y="816"/>
                </a:lnTo>
                <a:lnTo>
                  <a:pt x="36" y="804"/>
                </a:lnTo>
                <a:lnTo>
                  <a:pt x="36" y="798"/>
                </a:lnTo>
                <a:lnTo>
                  <a:pt x="36" y="792"/>
                </a:lnTo>
                <a:lnTo>
                  <a:pt x="42" y="786"/>
                </a:lnTo>
                <a:lnTo>
                  <a:pt x="42" y="774"/>
                </a:lnTo>
                <a:lnTo>
                  <a:pt x="42" y="768"/>
                </a:lnTo>
                <a:lnTo>
                  <a:pt x="42" y="762"/>
                </a:lnTo>
                <a:lnTo>
                  <a:pt x="48" y="756"/>
                </a:lnTo>
                <a:lnTo>
                  <a:pt x="48" y="750"/>
                </a:lnTo>
                <a:lnTo>
                  <a:pt x="48" y="738"/>
                </a:lnTo>
                <a:lnTo>
                  <a:pt x="48" y="732"/>
                </a:lnTo>
                <a:lnTo>
                  <a:pt x="54" y="726"/>
                </a:lnTo>
                <a:lnTo>
                  <a:pt x="54" y="720"/>
                </a:lnTo>
                <a:lnTo>
                  <a:pt x="54" y="714"/>
                </a:lnTo>
                <a:lnTo>
                  <a:pt x="54" y="708"/>
                </a:lnTo>
                <a:lnTo>
                  <a:pt x="60" y="702"/>
                </a:lnTo>
                <a:lnTo>
                  <a:pt x="60" y="690"/>
                </a:lnTo>
                <a:lnTo>
                  <a:pt x="60" y="684"/>
                </a:lnTo>
                <a:lnTo>
                  <a:pt x="60" y="678"/>
                </a:lnTo>
                <a:lnTo>
                  <a:pt x="60" y="672"/>
                </a:lnTo>
                <a:lnTo>
                  <a:pt x="66" y="666"/>
                </a:lnTo>
                <a:lnTo>
                  <a:pt x="66" y="660"/>
                </a:lnTo>
                <a:lnTo>
                  <a:pt x="66" y="654"/>
                </a:lnTo>
                <a:lnTo>
                  <a:pt x="66" y="648"/>
                </a:lnTo>
                <a:lnTo>
                  <a:pt x="72" y="642"/>
                </a:lnTo>
                <a:lnTo>
                  <a:pt x="72" y="636"/>
                </a:lnTo>
                <a:lnTo>
                  <a:pt x="72" y="630"/>
                </a:lnTo>
                <a:lnTo>
                  <a:pt x="72" y="624"/>
                </a:lnTo>
                <a:lnTo>
                  <a:pt x="78" y="618"/>
                </a:lnTo>
                <a:lnTo>
                  <a:pt x="78" y="612"/>
                </a:lnTo>
                <a:lnTo>
                  <a:pt x="78" y="606"/>
                </a:lnTo>
                <a:lnTo>
                  <a:pt x="78" y="600"/>
                </a:lnTo>
                <a:lnTo>
                  <a:pt x="84" y="594"/>
                </a:lnTo>
                <a:lnTo>
                  <a:pt x="84" y="588"/>
                </a:lnTo>
                <a:lnTo>
                  <a:pt x="84" y="582"/>
                </a:lnTo>
                <a:lnTo>
                  <a:pt x="84" y="576"/>
                </a:lnTo>
                <a:lnTo>
                  <a:pt x="84" y="570"/>
                </a:lnTo>
                <a:lnTo>
                  <a:pt x="90" y="564"/>
                </a:lnTo>
                <a:lnTo>
                  <a:pt x="90" y="558"/>
                </a:lnTo>
                <a:lnTo>
                  <a:pt x="90" y="552"/>
                </a:lnTo>
                <a:lnTo>
                  <a:pt x="90" y="546"/>
                </a:lnTo>
                <a:lnTo>
                  <a:pt x="96" y="540"/>
                </a:lnTo>
                <a:lnTo>
                  <a:pt x="96" y="534"/>
                </a:lnTo>
                <a:lnTo>
                  <a:pt x="96" y="528"/>
                </a:lnTo>
                <a:lnTo>
                  <a:pt x="102" y="522"/>
                </a:lnTo>
                <a:lnTo>
                  <a:pt x="102" y="516"/>
                </a:lnTo>
                <a:lnTo>
                  <a:pt x="102" y="510"/>
                </a:lnTo>
                <a:lnTo>
                  <a:pt x="102" y="504"/>
                </a:lnTo>
                <a:lnTo>
                  <a:pt x="108" y="498"/>
                </a:lnTo>
                <a:lnTo>
                  <a:pt x="108" y="492"/>
                </a:lnTo>
                <a:lnTo>
                  <a:pt x="108" y="486"/>
                </a:lnTo>
                <a:lnTo>
                  <a:pt x="108" y="480"/>
                </a:lnTo>
                <a:lnTo>
                  <a:pt x="114" y="474"/>
                </a:lnTo>
                <a:lnTo>
                  <a:pt x="114" y="468"/>
                </a:lnTo>
                <a:lnTo>
                  <a:pt x="114" y="462"/>
                </a:lnTo>
                <a:lnTo>
                  <a:pt x="120" y="456"/>
                </a:lnTo>
                <a:lnTo>
                  <a:pt x="120" y="450"/>
                </a:lnTo>
                <a:lnTo>
                  <a:pt x="120" y="444"/>
                </a:lnTo>
                <a:lnTo>
                  <a:pt x="126" y="438"/>
                </a:lnTo>
                <a:lnTo>
                  <a:pt x="126" y="432"/>
                </a:lnTo>
                <a:lnTo>
                  <a:pt x="126" y="426"/>
                </a:lnTo>
                <a:lnTo>
                  <a:pt x="132" y="420"/>
                </a:lnTo>
                <a:lnTo>
                  <a:pt x="132" y="414"/>
                </a:lnTo>
                <a:lnTo>
                  <a:pt x="132" y="408"/>
                </a:lnTo>
                <a:lnTo>
                  <a:pt x="132" y="402"/>
                </a:lnTo>
                <a:lnTo>
                  <a:pt x="138" y="396"/>
                </a:lnTo>
                <a:lnTo>
                  <a:pt x="138" y="390"/>
                </a:lnTo>
                <a:lnTo>
                  <a:pt x="138" y="384"/>
                </a:lnTo>
                <a:lnTo>
                  <a:pt x="144" y="378"/>
                </a:lnTo>
                <a:lnTo>
                  <a:pt x="144" y="372"/>
                </a:lnTo>
                <a:lnTo>
                  <a:pt x="144" y="366"/>
                </a:lnTo>
                <a:lnTo>
                  <a:pt x="150" y="366"/>
                </a:lnTo>
                <a:lnTo>
                  <a:pt x="150" y="360"/>
                </a:lnTo>
                <a:lnTo>
                  <a:pt x="150" y="354"/>
                </a:lnTo>
                <a:lnTo>
                  <a:pt x="156" y="348"/>
                </a:lnTo>
                <a:lnTo>
                  <a:pt x="156" y="342"/>
                </a:lnTo>
                <a:lnTo>
                  <a:pt x="156" y="336"/>
                </a:lnTo>
                <a:lnTo>
                  <a:pt x="162" y="330"/>
                </a:lnTo>
                <a:lnTo>
                  <a:pt x="162" y="324"/>
                </a:lnTo>
                <a:lnTo>
                  <a:pt x="162" y="318"/>
                </a:lnTo>
                <a:lnTo>
                  <a:pt x="168" y="312"/>
                </a:lnTo>
                <a:lnTo>
                  <a:pt x="168" y="306"/>
                </a:lnTo>
                <a:lnTo>
                  <a:pt x="174" y="300"/>
                </a:lnTo>
                <a:lnTo>
                  <a:pt x="174" y="294"/>
                </a:lnTo>
                <a:lnTo>
                  <a:pt x="174" y="288"/>
                </a:lnTo>
                <a:lnTo>
                  <a:pt x="180" y="288"/>
                </a:lnTo>
                <a:lnTo>
                  <a:pt x="180" y="282"/>
                </a:lnTo>
                <a:lnTo>
                  <a:pt x="180" y="276"/>
                </a:lnTo>
                <a:lnTo>
                  <a:pt x="186" y="270"/>
                </a:lnTo>
                <a:lnTo>
                  <a:pt x="186" y="264"/>
                </a:lnTo>
                <a:lnTo>
                  <a:pt x="186" y="258"/>
                </a:lnTo>
                <a:lnTo>
                  <a:pt x="192" y="258"/>
                </a:lnTo>
                <a:lnTo>
                  <a:pt x="192" y="252"/>
                </a:lnTo>
                <a:lnTo>
                  <a:pt x="192" y="246"/>
                </a:lnTo>
                <a:lnTo>
                  <a:pt x="198" y="246"/>
                </a:lnTo>
                <a:lnTo>
                  <a:pt x="198" y="240"/>
                </a:lnTo>
                <a:lnTo>
                  <a:pt x="198" y="234"/>
                </a:lnTo>
                <a:lnTo>
                  <a:pt x="204" y="234"/>
                </a:lnTo>
                <a:lnTo>
                  <a:pt x="204" y="228"/>
                </a:lnTo>
                <a:lnTo>
                  <a:pt x="204" y="222"/>
                </a:lnTo>
                <a:lnTo>
                  <a:pt x="210" y="216"/>
                </a:lnTo>
                <a:lnTo>
                  <a:pt x="210" y="210"/>
                </a:lnTo>
                <a:lnTo>
                  <a:pt x="216" y="204"/>
                </a:lnTo>
                <a:lnTo>
                  <a:pt x="216" y="198"/>
                </a:lnTo>
                <a:lnTo>
                  <a:pt x="222" y="192"/>
                </a:lnTo>
                <a:lnTo>
                  <a:pt x="222" y="186"/>
                </a:lnTo>
                <a:lnTo>
                  <a:pt x="228" y="186"/>
                </a:lnTo>
                <a:lnTo>
                  <a:pt x="228" y="180"/>
                </a:lnTo>
                <a:lnTo>
                  <a:pt x="228" y="174"/>
                </a:lnTo>
                <a:lnTo>
                  <a:pt x="234" y="174"/>
                </a:lnTo>
                <a:lnTo>
                  <a:pt x="234" y="168"/>
                </a:lnTo>
                <a:lnTo>
                  <a:pt x="234" y="162"/>
                </a:lnTo>
                <a:lnTo>
                  <a:pt x="240" y="162"/>
                </a:lnTo>
                <a:lnTo>
                  <a:pt x="240" y="156"/>
                </a:lnTo>
                <a:lnTo>
                  <a:pt x="246" y="150"/>
                </a:lnTo>
                <a:lnTo>
                  <a:pt x="246" y="144"/>
                </a:lnTo>
                <a:lnTo>
                  <a:pt x="252" y="144"/>
                </a:lnTo>
                <a:lnTo>
                  <a:pt x="252" y="138"/>
                </a:lnTo>
                <a:lnTo>
                  <a:pt x="252" y="132"/>
                </a:lnTo>
                <a:lnTo>
                  <a:pt x="258" y="132"/>
                </a:lnTo>
                <a:lnTo>
                  <a:pt x="258" y="126"/>
                </a:lnTo>
                <a:lnTo>
                  <a:pt x="264" y="120"/>
                </a:lnTo>
                <a:lnTo>
                  <a:pt x="264" y="114"/>
                </a:lnTo>
                <a:lnTo>
                  <a:pt x="270" y="114"/>
                </a:lnTo>
                <a:lnTo>
                  <a:pt x="270" y="108"/>
                </a:lnTo>
                <a:lnTo>
                  <a:pt x="270" y="102"/>
                </a:lnTo>
                <a:lnTo>
                  <a:pt x="276" y="102"/>
                </a:lnTo>
                <a:lnTo>
                  <a:pt x="276" y="96"/>
                </a:lnTo>
                <a:lnTo>
                  <a:pt x="282" y="96"/>
                </a:lnTo>
                <a:lnTo>
                  <a:pt x="282" y="90"/>
                </a:lnTo>
                <a:lnTo>
                  <a:pt x="288" y="84"/>
                </a:lnTo>
                <a:lnTo>
                  <a:pt x="294" y="78"/>
                </a:lnTo>
                <a:lnTo>
                  <a:pt x="294" y="72"/>
                </a:lnTo>
                <a:lnTo>
                  <a:pt x="300" y="72"/>
                </a:lnTo>
                <a:lnTo>
                  <a:pt x="300" y="66"/>
                </a:lnTo>
                <a:lnTo>
                  <a:pt x="306" y="60"/>
                </a:lnTo>
                <a:lnTo>
                  <a:pt x="312" y="54"/>
                </a:lnTo>
                <a:lnTo>
                  <a:pt x="312" y="48"/>
                </a:lnTo>
                <a:lnTo>
                  <a:pt x="318" y="48"/>
                </a:lnTo>
                <a:lnTo>
                  <a:pt x="318" y="42"/>
                </a:lnTo>
                <a:lnTo>
                  <a:pt x="324" y="42"/>
                </a:lnTo>
                <a:lnTo>
                  <a:pt x="324" y="36"/>
                </a:lnTo>
                <a:lnTo>
                  <a:pt x="330" y="36"/>
                </a:lnTo>
                <a:lnTo>
                  <a:pt x="330" y="30"/>
                </a:lnTo>
                <a:lnTo>
                  <a:pt x="336" y="30"/>
                </a:lnTo>
                <a:lnTo>
                  <a:pt x="336" y="24"/>
                </a:lnTo>
                <a:lnTo>
                  <a:pt x="342" y="24"/>
                </a:lnTo>
                <a:lnTo>
                  <a:pt x="342" y="18"/>
                </a:lnTo>
                <a:lnTo>
                  <a:pt x="348" y="18"/>
                </a:lnTo>
                <a:lnTo>
                  <a:pt x="348" y="12"/>
                </a:lnTo>
                <a:lnTo>
                  <a:pt x="354" y="12"/>
                </a:lnTo>
                <a:lnTo>
                  <a:pt x="354" y="6"/>
                </a:lnTo>
                <a:lnTo>
                  <a:pt x="360" y="6"/>
                </a:lnTo>
                <a:lnTo>
                  <a:pt x="360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4" name="Freeform 12"/>
          <p:cNvSpPr>
            <a:spLocks noChangeArrowheads="1"/>
          </p:cNvSpPr>
          <p:nvPr/>
        </p:nvSpPr>
        <p:spPr bwMode="auto">
          <a:xfrm>
            <a:off x="7312025" y="463550"/>
            <a:ext cx="434975" cy="1265238"/>
          </a:xfrm>
          <a:custGeom>
            <a:avLst/>
            <a:gdLst>
              <a:gd name="T0" fmla="*/ 0 w 342"/>
              <a:gd name="T1" fmla="*/ 1597573848 h 996"/>
              <a:gd name="T2" fmla="*/ 19411077 w 342"/>
              <a:gd name="T3" fmla="*/ 1587891474 h 996"/>
              <a:gd name="T4" fmla="*/ 29116616 w 342"/>
              <a:gd name="T5" fmla="*/ 1568526727 h 996"/>
              <a:gd name="T6" fmla="*/ 48528965 w 342"/>
              <a:gd name="T7" fmla="*/ 1558844354 h 996"/>
              <a:gd name="T8" fmla="*/ 67940043 w 342"/>
              <a:gd name="T9" fmla="*/ 1529798504 h 996"/>
              <a:gd name="T10" fmla="*/ 77645581 w 342"/>
              <a:gd name="T11" fmla="*/ 1510433757 h 996"/>
              <a:gd name="T12" fmla="*/ 97056659 w 342"/>
              <a:gd name="T13" fmla="*/ 1481386636 h 996"/>
              <a:gd name="T14" fmla="*/ 116469008 w 342"/>
              <a:gd name="T15" fmla="*/ 1471704262 h 996"/>
              <a:gd name="T16" fmla="*/ 126174546 w 342"/>
              <a:gd name="T17" fmla="*/ 1452339515 h 996"/>
              <a:gd name="T18" fmla="*/ 135880085 w 342"/>
              <a:gd name="T19" fmla="*/ 1423293665 h 996"/>
              <a:gd name="T20" fmla="*/ 155291162 w 342"/>
              <a:gd name="T21" fmla="*/ 1403928918 h 996"/>
              <a:gd name="T22" fmla="*/ 164996701 w 342"/>
              <a:gd name="T23" fmla="*/ 1374881797 h 996"/>
              <a:gd name="T24" fmla="*/ 174703512 w 342"/>
              <a:gd name="T25" fmla="*/ 1355517050 h 996"/>
              <a:gd name="T26" fmla="*/ 184409050 w 342"/>
              <a:gd name="T27" fmla="*/ 1336152303 h 996"/>
              <a:gd name="T28" fmla="*/ 203820128 w 342"/>
              <a:gd name="T29" fmla="*/ 1316788827 h 996"/>
              <a:gd name="T30" fmla="*/ 213525666 w 342"/>
              <a:gd name="T31" fmla="*/ 1287741706 h 996"/>
              <a:gd name="T32" fmla="*/ 223231205 w 342"/>
              <a:gd name="T33" fmla="*/ 1258694585 h 996"/>
              <a:gd name="T34" fmla="*/ 232936744 w 342"/>
              <a:gd name="T35" fmla="*/ 1239329838 h 996"/>
              <a:gd name="T36" fmla="*/ 242643554 w 342"/>
              <a:gd name="T37" fmla="*/ 1219965091 h 996"/>
              <a:gd name="T38" fmla="*/ 252349093 w 342"/>
              <a:gd name="T39" fmla="*/ 1200601615 h 996"/>
              <a:gd name="T40" fmla="*/ 262054632 w 342"/>
              <a:gd name="T41" fmla="*/ 1171554494 h 996"/>
              <a:gd name="T42" fmla="*/ 271760170 w 342"/>
              <a:gd name="T43" fmla="*/ 1152189747 h 996"/>
              <a:gd name="T44" fmla="*/ 291171248 w 342"/>
              <a:gd name="T45" fmla="*/ 1123142626 h 996"/>
              <a:gd name="T46" fmla="*/ 300876786 w 342"/>
              <a:gd name="T47" fmla="*/ 1094095506 h 996"/>
              <a:gd name="T48" fmla="*/ 310582325 w 342"/>
              <a:gd name="T49" fmla="*/ 1065049655 h 996"/>
              <a:gd name="T50" fmla="*/ 320289135 w 342"/>
              <a:gd name="T51" fmla="*/ 1045684908 h 996"/>
              <a:gd name="T52" fmla="*/ 329994674 w 342"/>
              <a:gd name="T53" fmla="*/ 1016637788 h 996"/>
              <a:gd name="T54" fmla="*/ 339700213 w 342"/>
              <a:gd name="T55" fmla="*/ 987590667 h 996"/>
              <a:gd name="T56" fmla="*/ 339700213 w 342"/>
              <a:gd name="T57" fmla="*/ 958544817 h 996"/>
              <a:gd name="T58" fmla="*/ 349405751 w 342"/>
              <a:gd name="T59" fmla="*/ 929497696 h 996"/>
              <a:gd name="T60" fmla="*/ 359111290 w 342"/>
              <a:gd name="T61" fmla="*/ 900450576 h 996"/>
              <a:gd name="T62" fmla="*/ 368816829 w 342"/>
              <a:gd name="T63" fmla="*/ 871403455 h 996"/>
              <a:gd name="T64" fmla="*/ 378522367 w 342"/>
              <a:gd name="T65" fmla="*/ 842357605 h 996"/>
              <a:gd name="T66" fmla="*/ 388229178 w 342"/>
              <a:gd name="T67" fmla="*/ 813310484 h 996"/>
              <a:gd name="T68" fmla="*/ 397934717 w 342"/>
              <a:gd name="T69" fmla="*/ 784263364 h 996"/>
              <a:gd name="T70" fmla="*/ 407640255 w 342"/>
              <a:gd name="T71" fmla="*/ 755216243 h 996"/>
              <a:gd name="T72" fmla="*/ 407640255 w 342"/>
              <a:gd name="T73" fmla="*/ 726170393 h 996"/>
              <a:gd name="T74" fmla="*/ 417345794 w 342"/>
              <a:gd name="T75" fmla="*/ 697123272 h 996"/>
              <a:gd name="T76" fmla="*/ 427051333 w 342"/>
              <a:gd name="T77" fmla="*/ 668076152 h 996"/>
              <a:gd name="T78" fmla="*/ 427051333 w 342"/>
              <a:gd name="T79" fmla="*/ 639029031 h 996"/>
              <a:gd name="T80" fmla="*/ 436756871 w 342"/>
              <a:gd name="T81" fmla="*/ 609983181 h 996"/>
              <a:gd name="T82" fmla="*/ 446462410 w 342"/>
              <a:gd name="T83" fmla="*/ 580936060 h 996"/>
              <a:gd name="T84" fmla="*/ 456169220 w 342"/>
              <a:gd name="T85" fmla="*/ 551888940 h 996"/>
              <a:gd name="T86" fmla="*/ 456169220 w 342"/>
              <a:gd name="T87" fmla="*/ 522841819 h 996"/>
              <a:gd name="T88" fmla="*/ 465874759 w 342"/>
              <a:gd name="T89" fmla="*/ 484113595 h 996"/>
              <a:gd name="T90" fmla="*/ 475580298 w 342"/>
              <a:gd name="T91" fmla="*/ 455066475 h 996"/>
              <a:gd name="T92" fmla="*/ 475580298 w 342"/>
              <a:gd name="T93" fmla="*/ 416336981 h 996"/>
              <a:gd name="T94" fmla="*/ 485285836 w 342"/>
              <a:gd name="T95" fmla="*/ 387291130 h 996"/>
              <a:gd name="T96" fmla="*/ 494991375 w 342"/>
              <a:gd name="T97" fmla="*/ 348561636 h 996"/>
              <a:gd name="T98" fmla="*/ 494991375 w 342"/>
              <a:gd name="T99" fmla="*/ 309832142 h 996"/>
              <a:gd name="T100" fmla="*/ 504696914 w 342"/>
              <a:gd name="T101" fmla="*/ 271103918 h 996"/>
              <a:gd name="T102" fmla="*/ 514402452 w 342"/>
              <a:gd name="T103" fmla="*/ 232374424 h 996"/>
              <a:gd name="T104" fmla="*/ 524109263 w 342"/>
              <a:gd name="T105" fmla="*/ 193644930 h 996"/>
              <a:gd name="T106" fmla="*/ 524109263 w 342"/>
              <a:gd name="T107" fmla="*/ 154916706 h 996"/>
              <a:gd name="T108" fmla="*/ 533814802 w 342"/>
              <a:gd name="T109" fmla="*/ 116187212 h 996"/>
              <a:gd name="T110" fmla="*/ 543520340 w 342"/>
              <a:gd name="T111" fmla="*/ 77457718 h 996"/>
              <a:gd name="T112" fmla="*/ 543520340 w 342"/>
              <a:gd name="T113" fmla="*/ 29047121 h 99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342" h="996">
                <a:moveTo>
                  <a:pt x="0" y="996"/>
                </a:moveTo>
                <a:lnTo>
                  <a:pt x="0" y="996"/>
                </a:lnTo>
                <a:lnTo>
                  <a:pt x="0" y="990"/>
                </a:lnTo>
                <a:lnTo>
                  <a:pt x="6" y="990"/>
                </a:lnTo>
                <a:lnTo>
                  <a:pt x="6" y="984"/>
                </a:lnTo>
                <a:lnTo>
                  <a:pt x="12" y="984"/>
                </a:lnTo>
                <a:lnTo>
                  <a:pt x="12" y="978"/>
                </a:lnTo>
                <a:lnTo>
                  <a:pt x="18" y="978"/>
                </a:lnTo>
                <a:lnTo>
                  <a:pt x="18" y="972"/>
                </a:lnTo>
                <a:lnTo>
                  <a:pt x="24" y="972"/>
                </a:lnTo>
                <a:lnTo>
                  <a:pt x="24" y="966"/>
                </a:lnTo>
                <a:lnTo>
                  <a:pt x="30" y="966"/>
                </a:lnTo>
                <a:lnTo>
                  <a:pt x="30" y="960"/>
                </a:lnTo>
                <a:lnTo>
                  <a:pt x="36" y="954"/>
                </a:lnTo>
                <a:lnTo>
                  <a:pt x="42" y="948"/>
                </a:lnTo>
                <a:lnTo>
                  <a:pt x="42" y="942"/>
                </a:lnTo>
                <a:lnTo>
                  <a:pt x="48" y="942"/>
                </a:lnTo>
                <a:lnTo>
                  <a:pt x="48" y="936"/>
                </a:lnTo>
                <a:lnTo>
                  <a:pt x="54" y="930"/>
                </a:lnTo>
                <a:lnTo>
                  <a:pt x="60" y="924"/>
                </a:lnTo>
                <a:lnTo>
                  <a:pt x="60" y="918"/>
                </a:lnTo>
                <a:lnTo>
                  <a:pt x="66" y="918"/>
                </a:lnTo>
                <a:lnTo>
                  <a:pt x="66" y="912"/>
                </a:lnTo>
                <a:lnTo>
                  <a:pt x="72" y="912"/>
                </a:lnTo>
                <a:lnTo>
                  <a:pt x="72" y="906"/>
                </a:lnTo>
                <a:lnTo>
                  <a:pt x="72" y="900"/>
                </a:lnTo>
                <a:lnTo>
                  <a:pt x="78" y="900"/>
                </a:lnTo>
                <a:lnTo>
                  <a:pt x="78" y="894"/>
                </a:lnTo>
                <a:lnTo>
                  <a:pt x="84" y="888"/>
                </a:lnTo>
                <a:lnTo>
                  <a:pt x="84" y="882"/>
                </a:lnTo>
                <a:lnTo>
                  <a:pt x="90" y="882"/>
                </a:lnTo>
                <a:lnTo>
                  <a:pt x="90" y="876"/>
                </a:lnTo>
                <a:lnTo>
                  <a:pt x="96" y="870"/>
                </a:lnTo>
                <a:lnTo>
                  <a:pt x="96" y="864"/>
                </a:lnTo>
                <a:lnTo>
                  <a:pt x="102" y="858"/>
                </a:lnTo>
                <a:lnTo>
                  <a:pt x="102" y="852"/>
                </a:lnTo>
                <a:lnTo>
                  <a:pt x="108" y="852"/>
                </a:lnTo>
                <a:lnTo>
                  <a:pt x="108" y="846"/>
                </a:lnTo>
                <a:lnTo>
                  <a:pt x="108" y="840"/>
                </a:lnTo>
                <a:lnTo>
                  <a:pt x="114" y="840"/>
                </a:lnTo>
                <a:lnTo>
                  <a:pt x="114" y="834"/>
                </a:lnTo>
                <a:lnTo>
                  <a:pt x="114" y="828"/>
                </a:lnTo>
                <a:lnTo>
                  <a:pt x="120" y="828"/>
                </a:lnTo>
                <a:lnTo>
                  <a:pt x="120" y="822"/>
                </a:lnTo>
                <a:lnTo>
                  <a:pt x="126" y="816"/>
                </a:lnTo>
                <a:lnTo>
                  <a:pt x="126" y="810"/>
                </a:lnTo>
                <a:lnTo>
                  <a:pt x="132" y="804"/>
                </a:lnTo>
                <a:lnTo>
                  <a:pt x="132" y="798"/>
                </a:lnTo>
                <a:lnTo>
                  <a:pt x="138" y="792"/>
                </a:lnTo>
                <a:lnTo>
                  <a:pt x="138" y="786"/>
                </a:lnTo>
                <a:lnTo>
                  <a:pt x="138" y="780"/>
                </a:lnTo>
                <a:lnTo>
                  <a:pt x="144" y="780"/>
                </a:lnTo>
                <a:lnTo>
                  <a:pt x="144" y="774"/>
                </a:lnTo>
                <a:lnTo>
                  <a:pt x="144" y="768"/>
                </a:lnTo>
                <a:lnTo>
                  <a:pt x="150" y="768"/>
                </a:lnTo>
                <a:lnTo>
                  <a:pt x="150" y="762"/>
                </a:lnTo>
                <a:lnTo>
                  <a:pt x="150" y="756"/>
                </a:lnTo>
                <a:lnTo>
                  <a:pt x="156" y="756"/>
                </a:lnTo>
                <a:lnTo>
                  <a:pt x="156" y="750"/>
                </a:lnTo>
                <a:lnTo>
                  <a:pt x="156" y="744"/>
                </a:lnTo>
                <a:lnTo>
                  <a:pt x="162" y="738"/>
                </a:lnTo>
                <a:lnTo>
                  <a:pt x="162" y="732"/>
                </a:lnTo>
                <a:lnTo>
                  <a:pt x="162" y="726"/>
                </a:lnTo>
                <a:lnTo>
                  <a:pt x="168" y="726"/>
                </a:lnTo>
                <a:lnTo>
                  <a:pt x="168" y="720"/>
                </a:lnTo>
                <a:lnTo>
                  <a:pt x="168" y="714"/>
                </a:lnTo>
                <a:lnTo>
                  <a:pt x="174" y="708"/>
                </a:lnTo>
                <a:lnTo>
                  <a:pt x="174" y="702"/>
                </a:lnTo>
                <a:lnTo>
                  <a:pt x="180" y="696"/>
                </a:lnTo>
                <a:lnTo>
                  <a:pt x="180" y="690"/>
                </a:lnTo>
                <a:lnTo>
                  <a:pt x="180" y="684"/>
                </a:lnTo>
                <a:lnTo>
                  <a:pt x="186" y="678"/>
                </a:lnTo>
                <a:lnTo>
                  <a:pt x="186" y="672"/>
                </a:lnTo>
                <a:lnTo>
                  <a:pt x="186" y="666"/>
                </a:lnTo>
                <a:lnTo>
                  <a:pt x="192" y="660"/>
                </a:lnTo>
                <a:lnTo>
                  <a:pt x="192" y="654"/>
                </a:lnTo>
                <a:lnTo>
                  <a:pt x="192" y="648"/>
                </a:lnTo>
                <a:lnTo>
                  <a:pt x="198" y="648"/>
                </a:lnTo>
                <a:lnTo>
                  <a:pt x="198" y="642"/>
                </a:lnTo>
                <a:lnTo>
                  <a:pt x="198" y="636"/>
                </a:lnTo>
                <a:lnTo>
                  <a:pt x="204" y="630"/>
                </a:lnTo>
                <a:lnTo>
                  <a:pt x="204" y="624"/>
                </a:lnTo>
                <a:lnTo>
                  <a:pt x="204" y="618"/>
                </a:lnTo>
                <a:lnTo>
                  <a:pt x="210" y="612"/>
                </a:lnTo>
                <a:lnTo>
                  <a:pt x="210" y="606"/>
                </a:lnTo>
                <a:lnTo>
                  <a:pt x="210" y="600"/>
                </a:lnTo>
                <a:lnTo>
                  <a:pt x="210" y="594"/>
                </a:lnTo>
                <a:lnTo>
                  <a:pt x="216" y="588"/>
                </a:lnTo>
                <a:lnTo>
                  <a:pt x="216" y="582"/>
                </a:lnTo>
                <a:lnTo>
                  <a:pt x="216" y="576"/>
                </a:lnTo>
                <a:lnTo>
                  <a:pt x="222" y="570"/>
                </a:lnTo>
                <a:lnTo>
                  <a:pt x="222" y="564"/>
                </a:lnTo>
                <a:lnTo>
                  <a:pt x="222" y="558"/>
                </a:lnTo>
                <a:lnTo>
                  <a:pt x="228" y="552"/>
                </a:lnTo>
                <a:lnTo>
                  <a:pt x="228" y="546"/>
                </a:lnTo>
                <a:lnTo>
                  <a:pt x="228" y="540"/>
                </a:lnTo>
                <a:lnTo>
                  <a:pt x="234" y="534"/>
                </a:lnTo>
                <a:lnTo>
                  <a:pt x="234" y="528"/>
                </a:lnTo>
                <a:lnTo>
                  <a:pt x="234" y="522"/>
                </a:lnTo>
                <a:lnTo>
                  <a:pt x="234" y="516"/>
                </a:lnTo>
                <a:lnTo>
                  <a:pt x="240" y="510"/>
                </a:lnTo>
                <a:lnTo>
                  <a:pt x="240" y="504"/>
                </a:lnTo>
                <a:lnTo>
                  <a:pt x="240" y="498"/>
                </a:lnTo>
                <a:lnTo>
                  <a:pt x="240" y="492"/>
                </a:lnTo>
                <a:lnTo>
                  <a:pt x="246" y="486"/>
                </a:lnTo>
                <a:lnTo>
                  <a:pt x="246" y="480"/>
                </a:lnTo>
                <a:lnTo>
                  <a:pt x="246" y="474"/>
                </a:lnTo>
                <a:lnTo>
                  <a:pt x="252" y="468"/>
                </a:lnTo>
                <a:lnTo>
                  <a:pt x="252" y="462"/>
                </a:lnTo>
                <a:lnTo>
                  <a:pt x="252" y="456"/>
                </a:lnTo>
                <a:lnTo>
                  <a:pt x="252" y="450"/>
                </a:lnTo>
                <a:lnTo>
                  <a:pt x="258" y="444"/>
                </a:lnTo>
                <a:lnTo>
                  <a:pt x="258" y="438"/>
                </a:lnTo>
                <a:lnTo>
                  <a:pt x="258" y="432"/>
                </a:lnTo>
                <a:lnTo>
                  <a:pt x="258" y="426"/>
                </a:lnTo>
                <a:lnTo>
                  <a:pt x="258" y="420"/>
                </a:lnTo>
                <a:lnTo>
                  <a:pt x="264" y="414"/>
                </a:lnTo>
                <a:lnTo>
                  <a:pt x="264" y="408"/>
                </a:lnTo>
                <a:lnTo>
                  <a:pt x="264" y="402"/>
                </a:lnTo>
                <a:lnTo>
                  <a:pt x="264" y="396"/>
                </a:lnTo>
                <a:lnTo>
                  <a:pt x="270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6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2" y="324"/>
                </a:lnTo>
                <a:lnTo>
                  <a:pt x="282" y="312"/>
                </a:lnTo>
                <a:lnTo>
                  <a:pt x="288" y="306"/>
                </a:lnTo>
                <a:lnTo>
                  <a:pt x="288" y="300"/>
                </a:lnTo>
                <a:lnTo>
                  <a:pt x="288" y="294"/>
                </a:lnTo>
                <a:lnTo>
                  <a:pt x="288" y="288"/>
                </a:lnTo>
                <a:lnTo>
                  <a:pt x="294" y="282"/>
                </a:lnTo>
                <a:lnTo>
                  <a:pt x="294" y="276"/>
                </a:lnTo>
                <a:lnTo>
                  <a:pt x="294" y="264"/>
                </a:lnTo>
                <a:lnTo>
                  <a:pt x="294" y="258"/>
                </a:lnTo>
                <a:lnTo>
                  <a:pt x="300" y="252"/>
                </a:lnTo>
                <a:lnTo>
                  <a:pt x="300" y="246"/>
                </a:lnTo>
                <a:lnTo>
                  <a:pt x="300" y="240"/>
                </a:lnTo>
                <a:lnTo>
                  <a:pt x="300" y="228"/>
                </a:lnTo>
                <a:lnTo>
                  <a:pt x="306" y="222"/>
                </a:lnTo>
                <a:lnTo>
                  <a:pt x="306" y="216"/>
                </a:lnTo>
                <a:lnTo>
                  <a:pt x="306" y="210"/>
                </a:lnTo>
                <a:lnTo>
                  <a:pt x="306" y="198"/>
                </a:lnTo>
                <a:lnTo>
                  <a:pt x="306" y="192"/>
                </a:lnTo>
                <a:lnTo>
                  <a:pt x="312" y="186"/>
                </a:lnTo>
                <a:lnTo>
                  <a:pt x="312" y="180"/>
                </a:lnTo>
                <a:lnTo>
                  <a:pt x="312" y="168"/>
                </a:lnTo>
                <a:lnTo>
                  <a:pt x="312" y="162"/>
                </a:lnTo>
                <a:lnTo>
                  <a:pt x="318" y="156"/>
                </a:lnTo>
                <a:lnTo>
                  <a:pt x="318" y="144"/>
                </a:lnTo>
                <a:lnTo>
                  <a:pt x="318" y="138"/>
                </a:lnTo>
                <a:lnTo>
                  <a:pt x="318" y="132"/>
                </a:lnTo>
                <a:lnTo>
                  <a:pt x="324" y="120"/>
                </a:lnTo>
                <a:lnTo>
                  <a:pt x="324" y="114"/>
                </a:lnTo>
                <a:lnTo>
                  <a:pt x="324" y="108"/>
                </a:lnTo>
                <a:lnTo>
                  <a:pt x="324" y="96"/>
                </a:lnTo>
                <a:lnTo>
                  <a:pt x="330" y="90"/>
                </a:lnTo>
                <a:lnTo>
                  <a:pt x="330" y="78"/>
                </a:lnTo>
                <a:lnTo>
                  <a:pt x="330" y="72"/>
                </a:lnTo>
                <a:lnTo>
                  <a:pt x="330" y="66"/>
                </a:lnTo>
                <a:lnTo>
                  <a:pt x="330" y="54"/>
                </a:lnTo>
                <a:lnTo>
                  <a:pt x="336" y="48"/>
                </a:lnTo>
                <a:lnTo>
                  <a:pt x="336" y="36"/>
                </a:lnTo>
                <a:lnTo>
                  <a:pt x="336" y="30"/>
                </a:lnTo>
                <a:lnTo>
                  <a:pt x="336" y="18"/>
                </a:lnTo>
                <a:lnTo>
                  <a:pt x="342" y="12"/>
                </a:lnTo>
                <a:lnTo>
                  <a:pt x="342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5" name="Freeform 13"/>
          <p:cNvSpPr>
            <a:spLocks noChangeArrowheads="1"/>
          </p:cNvSpPr>
          <p:nvPr/>
        </p:nvSpPr>
        <p:spPr bwMode="auto">
          <a:xfrm>
            <a:off x="6172200" y="1844824"/>
            <a:ext cx="457200" cy="23813"/>
          </a:xfrm>
          <a:custGeom>
            <a:avLst/>
            <a:gdLst>
              <a:gd name="T0" fmla="*/ 0 w 360"/>
              <a:gd name="T1" fmla="*/ 31503276 h 18"/>
              <a:gd name="T2" fmla="*/ 19354800 w 360"/>
              <a:gd name="T3" fmla="*/ 31503276 h 18"/>
              <a:gd name="T4" fmla="*/ 38709600 w 360"/>
              <a:gd name="T5" fmla="*/ 31503276 h 18"/>
              <a:gd name="T6" fmla="*/ 58064400 w 360"/>
              <a:gd name="T7" fmla="*/ 31503276 h 18"/>
              <a:gd name="T8" fmla="*/ 77419200 w 360"/>
              <a:gd name="T9" fmla="*/ 31503276 h 18"/>
              <a:gd name="T10" fmla="*/ 96774000 w 360"/>
              <a:gd name="T11" fmla="*/ 31503276 h 18"/>
              <a:gd name="T12" fmla="*/ 106451400 w 360"/>
              <a:gd name="T13" fmla="*/ 21001743 h 18"/>
              <a:gd name="T14" fmla="*/ 125806200 w 360"/>
              <a:gd name="T15" fmla="*/ 21001743 h 18"/>
              <a:gd name="T16" fmla="*/ 145161000 w 360"/>
              <a:gd name="T17" fmla="*/ 21001743 h 18"/>
              <a:gd name="T18" fmla="*/ 164515800 w 360"/>
              <a:gd name="T19" fmla="*/ 21001743 h 18"/>
              <a:gd name="T20" fmla="*/ 183870600 w 360"/>
              <a:gd name="T21" fmla="*/ 21001743 h 18"/>
              <a:gd name="T22" fmla="*/ 203225400 w 360"/>
              <a:gd name="T23" fmla="*/ 21001743 h 18"/>
              <a:gd name="T24" fmla="*/ 222580200 w 360"/>
              <a:gd name="T25" fmla="*/ 21001743 h 18"/>
              <a:gd name="T26" fmla="*/ 241935000 w 360"/>
              <a:gd name="T27" fmla="*/ 21001743 h 18"/>
              <a:gd name="T28" fmla="*/ 261289800 w 360"/>
              <a:gd name="T29" fmla="*/ 21001743 h 18"/>
              <a:gd name="T30" fmla="*/ 280644600 w 360"/>
              <a:gd name="T31" fmla="*/ 21001743 h 18"/>
              <a:gd name="T32" fmla="*/ 299999400 w 360"/>
              <a:gd name="T33" fmla="*/ 21001743 h 18"/>
              <a:gd name="T34" fmla="*/ 319354200 w 360"/>
              <a:gd name="T35" fmla="*/ 21001743 h 18"/>
              <a:gd name="T36" fmla="*/ 338709000 w 360"/>
              <a:gd name="T37" fmla="*/ 21001743 h 18"/>
              <a:gd name="T38" fmla="*/ 358063800 w 360"/>
              <a:gd name="T39" fmla="*/ 21001743 h 18"/>
              <a:gd name="T40" fmla="*/ 377418600 w 360"/>
              <a:gd name="T41" fmla="*/ 21001743 h 18"/>
              <a:gd name="T42" fmla="*/ 396773400 w 360"/>
              <a:gd name="T43" fmla="*/ 21001743 h 18"/>
              <a:gd name="T44" fmla="*/ 416128200 w 360"/>
              <a:gd name="T45" fmla="*/ 21001743 h 18"/>
              <a:gd name="T46" fmla="*/ 425805600 w 360"/>
              <a:gd name="T47" fmla="*/ 10501533 h 18"/>
              <a:gd name="T48" fmla="*/ 445160400 w 360"/>
              <a:gd name="T49" fmla="*/ 10501533 h 18"/>
              <a:gd name="T50" fmla="*/ 464515200 w 360"/>
              <a:gd name="T51" fmla="*/ 10501533 h 18"/>
              <a:gd name="T52" fmla="*/ 483870000 w 360"/>
              <a:gd name="T53" fmla="*/ 10501533 h 18"/>
              <a:gd name="T54" fmla="*/ 503224800 w 360"/>
              <a:gd name="T55" fmla="*/ 10501533 h 18"/>
              <a:gd name="T56" fmla="*/ 522579600 w 360"/>
              <a:gd name="T57" fmla="*/ 10501533 h 18"/>
              <a:gd name="T58" fmla="*/ 541934400 w 360"/>
              <a:gd name="T59" fmla="*/ 10501533 h 18"/>
              <a:gd name="T60" fmla="*/ 561289200 w 360"/>
              <a:gd name="T61" fmla="*/ 10501533 h 18"/>
              <a:gd name="T62" fmla="*/ 570966600 w 360"/>
              <a:gd name="T63" fmla="*/ 0 h 1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360" h="18">
                <a:moveTo>
                  <a:pt x="0" y="18"/>
                </a:moveTo>
                <a:lnTo>
                  <a:pt x="0" y="18"/>
                </a:ln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19050">
            <a:solidFill>
              <a:srgbClr val="0033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6" name="Freeform 14"/>
          <p:cNvSpPr>
            <a:spLocks noChangeArrowheads="1"/>
          </p:cNvSpPr>
          <p:nvPr/>
        </p:nvSpPr>
        <p:spPr bwMode="auto">
          <a:xfrm>
            <a:off x="6659563" y="1700808"/>
            <a:ext cx="457200" cy="128587"/>
          </a:xfrm>
          <a:custGeom>
            <a:avLst/>
            <a:gdLst>
              <a:gd name="T0" fmla="*/ 0 w 360"/>
              <a:gd name="T1" fmla="*/ 162104084 h 102"/>
              <a:gd name="T2" fmla="*/ 19354800 w 360"/>
              <a:gd name="T3" fmla="*/ 162104084 h 102"/>
              <a:gd name="T4" fmla="*/ 38709600 w 360"/>
              <a:gd name="T5" fmla="*/ 162104084 h 102"/>
              <a:gd name="T6" fmla="*/ 58064400 w 360"/>
              <a:gd name="T7" fmla="*/ 162104084 h 102"/>
              <a:gd name="T8" fmla="*/ 77419200 w 360"/>
              <a:gd name="T9" fmla="*/ 162104084 h 102"/>
              <a:gd name="T10" fmla="*/ 87096600 w 360"/>
              <a:gd name="T11" fmla="*/ 152568476 h 102"/>
              <a:gd name="T12" fmla="*/ 106451400 w 360"/>
              <a:gd name="T13" fmla="*/ 152568476 h 102"/>
              <a:gd name="T14" fmla="*/ 125806200 w 360"/>
              <a:gd name="T15" fmla="*/ 152568476 h 102"/>
              <a:gd name="T16" fmla="*/ 145161000 w 360"/>
              <a:gd name="T17" fmla="*/ 152568476 h 102"/>
              <a:gd name="T18" fmla="*/ 164515800 w 360"/>
              <a:gd name="T19" fmla="*/ 143032867 h 102"/>
              <a:gd name="T20" fmla="*/ 183870600 w 360"/>
              <a:gd name="T21" fmla="*/ 143032867 h 102"/>
              <a:gd name="T22" fmla="*/ 203225400 w 360"/>
              <a:gd name="T23" fmla="*/ 143032867 h 102"/>
              <a:gd name="T24" fmla="*/ 222580200 w 360"/>
              <a:gd name="T25" fmla="*/ 133497258 h 102"/>
              <a:gd name="T26" fmla="*/ 241935000 w 360"/>
              <a:gd name="T27" fmla="*/ 133497258 h 102"/>
              <a:gd name="T28" fmla="*/ 251612400 w 360"/>
              <a:gd name="T29" fmla="*/ 123961650 h 102"/>
              <a:gd name="T30" fmla="*/ 270967200 w 360"/>
              <a:gd name="T31" fmla="*/ 123961650 h 102"/>
              <a:gd name="T32" fmla="*/ 290322000 w 360"/>
              <a:gd name="T33" fmla="*/ 123961650 h 102"/>
              <a:gd name="T34" fmla="*/ 309676800 w 360"/>
              <a:gd name="T35" fmla="*/ 114426041 h 102"/>
              <a:gd name="T36" fmla="*/ 329031600 w 360"/>
              <a:gd name="T37" fmla="*/ 114426041 h 102"/>
              <a:gd name="T38" fmla="*/ 338709000 w 360"/>
              <a:gd name="T39" fmla="*/ 104890433 h 102"/>
              <a:gd name="T40" fmla="*/ 358063800 w 360"/>
              <a:gd name="T41" fmla="*/ 104890433 h 102"/>
              <a:gd name="T42" fmla="*/ 377418600 w 360"/>
              <a:gd name="T43" fmla="*/ 95354824 h 102"/>
              <a:gd name="T44" fmla="*/ 396773400 w 360"/>
              <a:gd name="T45" fmla="*/ 85819216 h 102"/>
              <a:gd name="T46" fmla="*/ 416128200 w 360"/>
              <a:gd name="T47" fmla="*/ 85819216 h 102"/>
              <a:gd name="T48" fmla="*/ 425805600 w 360"/>
              <a:gd name="T49" fmla="*/ 76284868 h 102"/>
              <a:gd name="T50" fmla="*/ 445160400 w 360"/>
              <a:gd name="T51" fmla="*/ 66749260 h 102"/>
              <a:gd name="T52" fmla="*/ 464515200 w 360"/>
              <a:gd name="T53" fmla="*/ 66749260 h 102"/>
              <a:gd name="T54" fmla="*/ 474192600 w 360"/>
              <a:gd name="T55" fmla="*/ 57213651 h 102"/>
              <a:gd name="T56" fmla="*/ 483870000 w 360"/>
              <a:gd name="T57" fmla="*/ 47678043 h 102"/>
              <a:gd name="T58" fmla="*/ 503224800 w 360"/>
              <a:gd name="T59" fmla="*/ 47678043 h 102"/>
              <a:gd name="T60" fmla="*/ 512902200 w 360"/>
              <a:gd name="T61" fmla="*/ 38142434 h 102"/>
              <a:gd name="T62" fmla="*/ 522579600 w 360"/>
              <a:gd name="T63" fmla="*/ 28606826 h 102"/>
              <a:gd name="T64" fmla="*/ 541934400 w 360"/>
              <a:gd name="T65" fmla="*/ 19071217 h 102"/>
              <a:gd name="T66" fmla="*/ 551611800 w 360"/>
              <a:gd name="T67" fmla="*/ 9535609 h 102"/>
              <a:gd name="T68" fmla="*/ 570966600 w 360"/>
              <a:gd name="T69" fmla="*/ 0 h 10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360" h="102">
                <a:moveTo>
                  <a:pt x="0" y="102"/>
                </a:moveTo>
                <a:lnTo>
                  <a:pt x="0" y="102"/>
                </a:lnTo>
                <a:lnTo>
                  <a:pt x="6" y="102"/>
                </a:lnTo>
                <a:lnTo>
                  <a:pt x="12" y="102"/>
                </a:lnTo>
                <a:lnTo>
                  <a:pt x="18" y="102"/>
                </a:lnTo>
                <a:lnTo>
                  <a:pt x="24" y="102"/>
                </a:lnTo>
                <a:lnTo>
                  <a:pt x="30" y="102"/>
                </a:lnTo>
                <a:lnTo>
                  <a:pt x="36" y="102"/>
                </a:lnTo>
                <a:lnTo>
                  <a:pt x="42" y="102"/>
                </a:lnTo>
                <a:lnTo>
                  <a:pt x="48" y="102"/>
                </a:lnTo>
                <a:lnTo>
                  <a:pt x="48" y="96"/>
                </a:lnTo>
                <a:lnTo>
                  <a:pt x="54" y="96"/>
                </a:lnTo>
                <a:lnTo>
                  <a:pt x="60" y="96"/>
                </a:lnTo>
                <a:lnTo>
                  <a:pt x="66" y="96"/>
                </a:lnTo>
                <a:lnTo>
                  <a:pt x="72" y="96"/>
                </a:lnTo>
                <a:lnTo>
                  <a:pt x="78" y="96"/>
                </a:lnTo>
                <a:lnTo>
                  <a:pt x="84" y="96"/>
                </a:lnTo>
                <a:lnTo>
                  <a:pt x="90" y="96"/>
                </a:lnTo>
                <a:lnTo>
                  <a:pt x="96" y="90"/>
                </a:lnTo>
                <a:lnTo>
                  <a:pt x="102" y="90"/>
                </a:lnTo>
                <a:lnTo>
                  <a:pt x="108" y="90"/>
                </a:lnTo>
                <a:lnTo>
                  <a:pt x="114" y="90"/>
                </a:lnTo>
                <a:lnTo>
                  <a:pt x="120" y="90"/>
                </a:lnTo>
                <a:lnTo>
                  <a:pt x="126" y="90"/>
                </a:lnTo>
                <a:lnTo>
                  <a:pt x="132" y="84"/>
                </a:lnTo>
                <a:lnTo>
                  <a:pt x="138" y="84"/>
                </a:lnTo>
                <a:lnTo>
                  <a:pt x="144" y="84"/>
                </a:lnTo>
                <a:lnTo>
                  <a:pt x="150" y="84"/>
                </a:lnTo>
                <a:lnTo>
                  <a:pt x="156" y="84"/>
                </a:lnTo>
                <a:lnTo>
                  <a:pt x="156" y="78"/>
                </a:lnTo>
                <a:lnTo>
                  <a:pt x="162" y="78"/>
                </a:lnTo>
                <a:lnTo>
                  <a:pt x="168" y="78"/>
                </a:lnTo>
                <a:lnTo>
                  <a:pt x="174" y="78"/>
                </a:lnTo>
                <a:lnTo>
                  <a:pt x="180" y="78"/>
                </a:lnTo>
                <a:lnTo>
                  <a:pt x="186" y="72"/>
                </a:lnTo>
                <a:lnTo>
                  <a:pt x="192" y="72"/>
                </a:lnTo>
                <a:lnTo>
                  <a:pt x="198" y="72"/>
                </a:lnTo>
                <a:lnTo>
                  <a:pt x="204" y="72"/>
                </a:lnTo>
                <a:lnTo>
                  <a:pt x="204" y="66"/>
                </a:lnTo>
                <a:lnTo>
                  <a:pt x="210" y="66"/>
                </a:lnTo>
                <a:lnTo>
                  <a:pt x="216" y="66"/>
                </a:lnTo>
                <a:lnTo>
                  <a:pt x="222" y="66"/>
                </a:lnTo>
                <a:lnTo>
                  <a:pt x="228" y="60"/>
                </a:lnTo>
                <a:lnTo>
                  <a:pt x="234" y="60"/>
                </a:lnTo>
                <a:lnTo>
                  <a:pt x="240" y="60"/>
                </a:lnTo>
                <a:lnTo>
                  <a:pt x="246" y="54"/>
                </a:lnTo>
                <a:lnTo>
                  <a:pt x="252" y="54"/>
                </a:lnTo>
                <a:lnTo>
                  <a:pt x="258" y="54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2"/>
                </a:lnTo>
                <a:lnTo>
                  <a:pt x="282" y="42"/>
                </a:lnTo>
                <a:lnTo>
                  <a:pt x="288" y="42"/>
                </a:lnTo>
                <a:lnTo>
                  <a:pt x="288" y="36"/>
                </a:lnTo>
                <a:lnTo>
                  <a:pt x="294" y="36"/>
                </a:lnTo>
                <a:lnTo>
                  <a:pt x="300" y="36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24" y="18"/>
                </a:lnTo>
                <a:lnTo>
                  <a:pt x="330" y="18"/>
                </a:lnTo>
                <a:lnTo>
                  <a:pt x="336" y="12"/>
                </a:lnTo>
                <a:lnTo>
                  <a:pt x="342" y="12"/>
                </a:lnTo>
                <a:lnTo>
                  <a:pt x="342" y="6"/>
                </a:lnTo>
                <a:lnTo>
                  <a:pt x="348" y="6"/>
                </a:lnTo>
                <a:lnTo>
                  <a:pt x="354" y="0"/>
                </a:lnTo>
                <a:lnTo>
                  <a:pt x="360" y="0"/>
                </a:lnTo>
              </a:path>
            </a:pathLst>
          </a:custGeom>
          <a:noFill/>
          <a:ln w="19050">
            <a:solidFill>
              <a:srgbClr val="0033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7" name="Freeform 15"/>
          <p:cNvSpPr>
            <a:spLocks noChangeArrowheads="1"/>
          </p:cNvSpPr>
          <p:nvPr/>
        </p:nvSpPr>
        <p:spPr bwMode="auto">
          <a:xfrm>
            <a:off x="7092950" y="692150"/>
            <a:ext cx="458788" cy="1044575"/>
          </a:xfrm>
          <a:custGeom>
            <a:avLst/>
            <a:gdLst>
              <a:gd name="T0" fmla="*/ 9744147 w 360"/>
              <a:gd name="T1" fmla="*/ 1317727550 h 822"/>
              <a:gd name="T2" fmla="*/ 29233716 w 360"/>
              <a:gd name="T3" fmla="*/ 1308039181 h 822"/>
              <a:gd name="T4" fmla="*/ 38979138 w 360"/>
              <a:gd name="T5" fmla="*/ 1288659900 h 822"/>
              <a:gd name="T6" fmla="*/ 58468707 w 360"/>
              <a:gd name="T7" fmla="*/ 1278971530 h 822"/>
              <a:gd name="T8" fmla="*/ 87702424 w 360"/>
              <a:gd name="T9" fmla="*/ 1259593520 h 822"/>
              <a:gd name="T10" fmla="*/ 97447846 w 360"/>
              <a:gd name="T11" fmla="*/ 1240214240 h 822"/>
              <a:gd name="T12" fmla="*/ 116937415 w 360"/>
              <a:gd name="T13" fmla="*/ 1230525870 h 822"/>
              <a:gd name="T14" fmla="*/ 126681562 w 360"/>
              <a:gd name="T15" fmla="*/ 1211146589 h 822"/>
              <a:gd name="T16" fmla="*/ 146171131 w 360"/>
              <a:gd name="T17" fmla="*/ 1182078939 h 822"/>
              <a:gd name="T18" fmla="*/ 165660700 w 360"/>
              <a:gd name="T19" fmla="*/ 1172390569 h 822"/>
              <a:gd name="T20" fmla="*/ 175404848 w 360"/>
              <a:gd name="T21" fmla="*/ 1153012559 h 822"/>
              <a:gd name="T22" fmla="*/ 194894417 w 360"/>
              <a:gd name="T23" fmla="*/ 1133633279 h 822"/>
              <a:gd name="T24" fmla="*/ 204639839 w 360"/>
              <a:gd name="T25" fmla="*/ 1114255269 h 822"/>
              <a:gd name="T26" fmla="*/ 214383986 w 360"/>
              <a:gd name="T27" fmla="*/ 1094877259 h 822"/>
              <a:gd name="T28" fmla="*/ 233873555 w 360"/>
              <a:gd name="T29" fmla="*/ 1075497978 h 822"/>
              <a:gd name="T30" fmla="*/ 243618977 w 360"/>
              <a:gd name="T31" fmla="*/ 1056119968 h 822"/>
              <a:gd name="T32" fmla="*/ 253363124 w 360"/>
              <a:gd name="T33" fmla="*/ 1036741958 h 822"/>
              <a:gd name="T34" fmla="*/ 272852693 w 360"/>
              <a:gd name="T35" fmla="*/ 1017363948 h 822"/>
              <a:gd name="T36" fmla="*/ 282598115 w 360"/>
              <a:gd name="T37" fmla="*/ 997984668 h 822"/>
              <a:gd name="T38" fmla="*/ 292342262 w 360"/>
              <a:gd name="T39" fmla="*/ 978606658 h 822"/>
              <a:gd name="T40" fmla="*/ 302086410 w 360"/>
              <a:gd name="T41" fmla="*/ 959228648 h 822"/>
              <a:gd name="T42" fmla="*/ 311831832 w 360"/>
              <a:gd name="T43" fmla="*/ 930160997 h 822"/>
              <a:gd name="T44" fmla="*/ 321575979 w 360"/>
              <a:gd name="T45" fmla="*/ 901093347 h 822"/>
              <a:gd name="T46" fmla="*/ 331321401 w 360"/>
              <a:gd name="T47" fmla="*/ 881715337 h 822"/>
              <a:gd name="T48" fmla="*/ 350810970 w 360"/>
              <a:gd name="T49" fmla="*/ 852647687 h 822"/>
              <a:gd name="T50" fmla="*/ 360555117 w 360"/>
              <a:gd name="T51" fmla="*/ 823580037 h 822"/>
              <a:gd name="T52" fmla="*/ 370300539 w 360"/>
              <a:gd name="T53" fmla="*/ 794512386 h 822"/>
              <a:gd name="T54" fmla="*/ 380044686 w 360"/>
              <a:gd name="T55" fmla="*/ 775134376 h 822"/>
              <a:gd name="T56" fmla="*/ 389790108 w 360"/>
              <a:gd name="T57" fmla="*/ 746066726 h 822"/>
              <a:gd name="T58" fmla="*/ 399534255 w 360"/>
              <a:gd name="T59" fmla="*/ 726688716 h 822"/>
              <a:gd name="T60" fmla="*/ 409279677 w 360"/>
              <a:gd name="T61" fmla="*/ 697621066 h 822"/>
              <a:gd name="T62" fmla="*/ 419023825 w 360"/>
              <a:gd name="T63" fmla="*/ 678241785 h 822"/>
              <a:gd name="T64" fmla="*/ 428769246 w 360"/>
              <a:gd name="T65" fmla="*/ 649175406 h 822"/>
              <a:gd name="T66" fmla="*/ 438513394 w 360"/>
              <a:gd name="T67" fmla="*/ 620107755 h 822"/>
              <a:gd name="T68" fmla="*/ 438513394 w 360"/>
              <a:gd name="T69" fmla="*/ 591040105 h 822"/>
              <a:gd name="T70" fmla="*/ 448257541 w 360"/>
              <a:gd name="T71" fmla="*/ 561972455 h 822"/>
              <a:gd name="T72" fmla="*/ 458002963 w 360"/>
              <a:gd name="T73" fmla="*/ 532904804 h 822"/>
              <a:gd name="T74" fmla="*/ 467747110 w 360"/>
              <a:gd name="T75" fmla="*/ 503837154 h 822"/>
              <a:gd name="T76" fmla="*/ 477492532 w 360"/>
              <a:gd name="T77" fmla="*/ 474769504 h 822"/>
              <a:gd name="T78" fmla="*/ 487236679 w 360"/>
              <a:gd name="T79" fmla="*/ 445701853 h 822"/>
              <a:gd name="T80" fmla="*/ 487236679 w 360"/>
              <a:gd name="T81" fmla="*/ 416634203 h 822"/>
              <a:gd name="T82" fmla="*/ 496982101 w 360"/>
              <a:gd name="T83" fmla="*/ 387566553 h 822"/>
              <a:gd name="T84" fmla="*/ 506726248 w 360"/>
              <a:gd name="T85" fmla="*/ 358498902 h 822"/>
              <a:gd name="T86" fmla="*/ 516471670 w 360"/>
              <a:gd name="T87" fmla="*/ 329432523 h 822"/>
              <a:gd name="T88" fmla="*/ 516471670 w 360"/>
              <a:gd name="T89" fmla="*/ 300364873 h 822"/>
              <a:gd name="T90" fmla="*/ 526215817 w 360"/>
              <a:gd name="T91" fmla="*/ 271297222 h 822"/>
              <a:gd name="T92" fmla="*/ 535961239 w 360"/>
              <a:gd name="T93" fmla="*/ 242229572 h 822"/>
              <a:gd name="T94" fmla="*/ 545705387 w 360"/>
              <a:gd name="T95" fmla="*/ 203472281 h 822"/>
              <a:gd name="T96" fmla="*/ 545705387 w 360"/>
              <a:gd name="T97" fmla="*/ 174404631 h 822"/>
              <a:gd name="T98" fmla="*/ 555450808 w 360"/>
              <a:gd name="T99" fmla="*/ 145338252 h 822"/>
              <a:gd name="T100" fmla="*/ 565194956 w 360"/>
              <a:gd name="T101" fmla="*/ 106580961 h 822"/>
              <a:gd name="T102" fmla="*/ 565194956 w 360"/>
              <a:gd name="T103" fmla="*/ 77513311 h 822"/>
              <a:gd name="T104" fmla="*/ 574940377 w 360"/>
              <a:gd name="T105" fmla="*/ 38757291 h 822"/>
              <a:gd name="T106" fmla="*/ 584684525 w 360"/>
              <a:gd name="T107" fmla="*/ 0 h 82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360" h="822">
                <a:moveTo>
                  <a:pt x="0" y="822"/>
                </a:moveTo>
                <a:lnTo>
                  <a:pt x="0" y="816"/>
                </a:lnTo>
                <a:lnTo>
                  <a:pt x="6" y="816"/>
                </a:lnTo>
                <a:lnTo>
                  <a:pt x="6" y="810"/>
                </a:lnTo>
                <a:lnTo>
                  <a:pt x="12" y="810"/>
                </a:lnTo>
                <a:lnTo>
                  <a:pt x="18" y="810"/>
                </a:lnTo>
                <a:lnTo>
                  <a:pt x="18" y="804"/>
                </a:lnTo>
                <a:lnTo>
                  <a:pt x="24" y="804"/>
                </a:lnTo>
                <a:lnTo>
                  <a:pt x="24" y="798"/>
                </a:lnTo>
                <a:lnTo>
                  <a:pt x="30" y="798"/>
                </a:lnTo>
                <a:lnTo>
                  <a:pt x="30" y="792"/>
                </a:lnTo>
                <a:lnTo>
                  <a:pt x="36" y="792"/>
                </a:lnTo>
                <a:lnTo>
                  <a:pt x="42" y="786"/>
                </a:lnTo>
                <a:lnTo>
                  <a:pt x="48" y="780"/>
                </a:lnTo>
                <a:lnTo>
                  <a:pt x="54" y="780"/>
                </a:lnTo>
                <a:lnTo>
                  <a:pt x="54" y="774"/>
                </a:lnTo>
                <a:lnTo>
                  <a:pt x="60" y="774"/>
                </a:lnTo>
                <a:lnTo>
                  <a:pt x="60" y="768"/>
                </a:lnTo>
                <a:lnTo>
                  <a:pt x="66" y="768"/>
                </a:lnTo>
                <a:lnTo>
                  <a:pt x="66" y="762"/>
                </a:lnTo>
                <a:lnTo>
                  <a:pt x="72" y="762"/>
                </a:lnTo>
                <a:lnTo>
                  <a:pt x="72" y="756"/>
                </a:lnTo>
                <a:lnTo>
                  <a:pt x="78" y="756"/>
                </a:lnTo>
                <a:lnTo>
                  <a:pt x="78" y="750"/>
                </a:lnTo>
                <a:lnTo>
                  <a:pt x="84" y="744"/>
                </a:lnTo>
                <a:lnTo>
                  <a:pt x="90" y="738"/>
                </a:lnTo>
                <a:lnTo>
                  <a:pt x="90" y="732"/>
                </a:lnTo>
                <a:lnTo>
                  <a:pt x="96" y="732"/>
                </a:lnTo>
                <a:lnTo>
                  <a:pt x="96" y="726"/>
                </a:lnTo>
                <a:lnTo>
                  <a:pt x="102" y="726"/>
                </a:lnTo>
                <a:lnTo>
                  <a:pt x="102" y="720"/>
                </a:lnTo>
                <a:lnTo>
                  <a:pt x="108" y="720"/>
                </a:lnTo>
                <a:lnTo>
                  <a:pt x="108" y="714"/>
                </a:lnTo>
                <a:lnTo>
                  <a:pt x="114" y="708"/>
                </a:lnTo>
                <a:lnTo>
                  <a:pt x="114" y="702"/>
                </a:lnTo>
                <a:lnTo>
                  <a:pt x="120" y="702"/>
                </a:lnTo>
                <a:lnTo>
                  <a:pt x="120" y="696"/>
                </a:lnTo>
                <a:lnTo>
                  <a:pt x="126" y="696"/>
                </a:lnTo>
                <a:lnTo>
                  <a:pt x="126" y="690"/>
                </a:lnTo>
                <a:lnTo>
                  <a:pt x="126" y="684"/>
                </a:lnTo>
                <a:lnTo>
                  <a:pt x="132" y="684"/>
                </a:lnTo>
                <a:lnTo>
                  <a:pt x="132" y="678"/>
                </a:lnTo>
                <a:lnTo>
                  <a:pt x="138" y="678"/>
                </a:lnTo>
                <a:lnTo>
                  <a:pt x="138" y="672"/>
                </a:lnTo>
                <a:lnTo>
                  <a:pt x="144" y="666"/>
                </a:lnTo>
                <a:lnTo>
                  <a:pt x="144" y="660"/>
                </a:lnTo>
                <a:lnTo>
                  <a:pt x="150" y="660"/>
                </a:lnTo>
                <a:lnTo>
                  <a:pt x="150" y="654"/>
                </a:lnTo>
                <a:lnTo>
                  <a:pt x="150" y="648"/>
                </a:lnTo>
                <a:lnTo>
                  <a:pt x="156" y="648"/>
                </a:lnTo>
                <a:lnTo>
                  <a:pt x="156" y="642"/>
                </a:lnTo>
                <a:lnTo>
                  <a:pt x="162" y="636"/>
                </a:lnTo>
                <a:lnTo>
                  <a:pt x="162" y="630"/>
                </a:lnTo>
                <a:lnTo>
                  <a:pt x="168" y="630"/>
                </a:lnTo>
                <a:lnTo>
                  <a:pt x="168" y="624"/>
                </a:lnTo>
                <a:lnTo>
                  <a:pt x="168" y="618"/>
                </a:lnTo>
                <a:lnTo>
                  <a:pt x="174" y="618"/>
                </a:lnTo>
                <a:lnTo>
                  <a:pt x="174" y="612"/>
                </a:lnTo>
                <a:lnTo>
                  <a:pt x="174" y="606"/>
                </a:lnTo>
                <a:lnTo>
                  <a:pt x="180" y="606"/>
                </a:lnTo>
                <a:lnTo>
                  <a:pt x="180" y="600"/>
                </a:lnTo>
                <a:lnTo>
                  <a:pt x="180" y="594"/>
                </a:lnTo>
                <a:lnTo>
                  <a:pt x="186" y="594"/>
                </a:lnTo>
                <a:lnTo>
                  <a:pt x="186" y="588"/>
                </a:lnTo>
                <a:lnTo>
                  <a:pt x="192" y="582"/>
                </a:lnTo>
                <a:lnTo>
                  <a:pt x="192" y="576"/>
                </a:lnTo>
                <a:lnTo>
                  <a:pt x="198" y="570"/>
                </a:lnTo>
                <a:lnTo>
                  <a:pt x="198" y="564"/>
                </a:lnTo>
                <a:lnTo>
                  <a:pt x="198" y="558"/>
                </a:lnTo>
                <a:lnTo>
                  <a:pt x="204" y="558"/>
                </a:lnTo>
                <a:lnTo>
                  <a:pt x="204" y="552"/>
                </a:lnTo>
                <a:lnTo>
                  <a:pt x="204" y="546"/>
                </a:lnTo>
                <a:lnTo>
                  <a:pt x="210" y="540"/>
                </a:lnTo>
                <a:lnTo>
                  <a:pt x="210" y="534"/>
                </a:lnTo>
                <a:lnTo>
                  <a:pt x="216" y="528"/>
                </a:lnTo>
                <a:lnTo>
                  <a:pt x="216" y="522"/>
                </a:lnTo>
                <a:lnTo>
                  <a:pt x="222" y="516"/>
                </a:lnTo>
                <a:lnTo>
                  <a:pt x="222" y="510"/>
                </a:lnTo>
                <a:lnTo>
                  <a:pt x="222" y="504"/>
                </a:lnTo>
                <a:lnTo>
                  <a:pt x="228" y="498"/>
                </a:lnTo>
                <a:lnTo>
                  <a:pt x="228" y="492"/>
                </a:lnTo>
                <a:lnTo>
                  <a:pt x="228" y="486"/>
                </a:lnTo>
                <a:lnTo>
                  <a:pt x="234" y="486"/>
                </a:lnTo>
                <a:lnTo>
                  <a:pt x="234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2"/>
                </a:lnTo>
                <a:lnTo>
                  <a:pt x="240" y="456"/>
                </a:lnTo>
                <a:lnTo>
                  <a:pt x="246" y="456"/>
                </a:lnTo>
                <a:lnTo>
                  <a:pt x="246" y="450"/>
                </a:lnTo>
                <a:lnTo>
                  <a:pt x="246" y="444"/>
                </a:lnTo>
                <a:lnTo>
                  <a:pt x="246" y="438"/>
                </a:lnTo>
                <a:lnTo>
                  <a:pt x="252" y="432"/>
                </a:lnTo>
                <a:lnTo>
                  <a:pt x="252" y="426"/>
                </a:lnTo>
                <a:lnTo>
                  <a:pt x="252" y="420"/>
                </a:lnTo>
                <a:lnTo>
                  <a:pt x="258" y="420"/>
                </a:lnTo>
                <a:lnTo>
                  <a:pt x="258" y="414"/>
                </a:lnTo>
                <a:lnTo>
                  <a:pt x="258" y="408"/>
                </a:lnTo>
                <a:lnTo>
                  <a:pt x="264" y="402"/>
                </a:lnTo>
                <a:lnTo>
                  <a:pt x="264" y="396"/>
                </a:lnTo>
                <a:lnTo>
                  <a:pt x="264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0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8" y="324"/>
                </a:lnTo>
                <a:lnTo>
                  <a:pt x="288" y="318"/>
                </a:lnTo>
                <a:lnTo>
                  <a:pt x="288" y="312"/>
                </a:lnTo>
                <a:lnTo>
                  <a:pt x="288" y="306"/>
                </a:lnTo>
                <a:lnTo>
                  <a:pt x="288" y="300"/>
                </a:lnTo>
                <a:lnTo>
                  <a:pt x="294" y="294"/>
                </a:lnTo>
                <a:lnTo>
                  <a:pt x="294" y="288"/>
                </a:lnTo>
                <a:lnTo>
                  <a:pt x="294" y="282"/>
                </a:lnTo>
                <a:lnTo>
                  <a:pt x="300" y="276"/>
                </a:lnTo>
                <a:lnTo>
                  <a:pt x="300" y="270"/>
                </a:lnTo>
                <a:lnTo>
                  <a:pt x="300" y="264"/>
                </a:lnTo>
                <a:lnTo>
                  <a:pt x="300" y="258"/>
                </a:lnTo>
                <a:lnTo>
                  <a:pt x="306" y="252"/>
                </a:lnTo>
                <a:lnTo>
                  <a:pt x="306" y="246"/>
                </a:lnTo>
                <a:lnTo>
                  <a:pt x="306" y="240"/>
                </a:lnTo>
                <a:lnTo>
                  <a:pt x="312" y="234"/>
                </a:lnTo>
                <a:lnTo>
                  <a:pt x="312" y="228"/>
                </a:lnTo>
                <a:lnTo>
                  <a:pt x="312" y="222"/>
                </a:lnTo>
                <a:lnTo>
                  <a:pt x="312" y="216"/>
                </a:lnTo>
                <a:lnTo>
                  <a:pt x="312" y="210"/>
                </a:lnTo>
                <a:lnTo>
                  <a:pt x="318" y="204"/>
                </a:lnTo>
                <a:lnTo>
                  <a:pt x="318" y="198"/>
                </a:lnTo>
                <a:lnTo>
                  <a:pt x="318" y="192"/>
                </a:lnTo>
                <a:lnTo>
                  <a:pt x="318" y="186"/>
                </a:lnTo>
                <a:lnTo>
                  <a:pt x="324" y="180"/>
                </a:lnTo>
                <a:lnTo>
                  <a:pt x="324" y="174"/>
                </a:lnTo>
                <a:lnTo>
                  <a:pt x="324" y="168"/>
                </a:lnTo>
                <a:lnTo>
                  <a:pt x="324" y="162"/>
                </a:lnTo>
                <a:lnTo>
                  <a:pt x="330" y="156"/>
                </a:lnTo>
                <a:lnTo>
                  <a:pt x="330" y="150"/>
                </a:lnTo>
                <a:lnTo>
                  <a:pt x="330" y="144"/>
                </a:lnTo>
                <a:lnTo>
                  <a:pt x="330" y="132"/>
                </a:lnTo>
                <a:lnTo>
                  <a:pt x="336" y="126"/>
                </a:lnTo>
                <a:lnTo>
                  <a:pt x="336" y="120"/>
                </a:lnTo>
                <a:lnTo>
                  <a:pt x="336" y="114"/>
                </a:lnTo>
                <a:lnTo>
                  <a:pt x="336" y="108"/>
                </a:lnTo>
                <a:lnTo>
                  <a:pt x="336" y="102"/>
                </a:lnTo>
                <a:lnTo>
                  <a:pt x="342" y="96"/>
                </a:lnTo>
                <a:lnTo>
                  <a:pt x="342" y="90"/>
                </a:lnTo>
                <a:lnTo>
                  <a:pt x="342" y="84"/>
                </a:lnTo>
                <a:lnTo>
                  <a:pt x="342" y="72"/>
                </a:lnTo>
                <a:lnTo>
                  <a:pt x="348" y="66"/>
                </a:lnTo>
                <a:lnTo>
                  <a:pt x="348" y="60"/>
                </a:lnTo>
                <a:lnTo>
                  <a:pt x="348" y="54"/>
                </a:lnTo>
                <a:lnTo>
                  <a:pt x="348" y="48"/>
                </a:lnTo>
                <a:lnTo>
                  <a:pt x="354" y="42"/>
                </a:lnTo>
                <a:lnTo>
                  <a:pt x="354" y="30"/>
                </a:lnTo>
                <a:lnTo>
                  <a:pt x="354" y="24"/>
                </a:lnTo>
                <a:lnTo>
                  <a:pt x="354" y="18"/>
                </a:lnTo>
                <a:lnTo>
                  <a:pt x="360" y="12"/>
                </a:lnTo>
                <a:lnTo>
                  <a:pt x="360" y="0"/>
                </a:lnTo>
              </a:path>
            </a:pathLst>
          </a:custGeom>
          <a:noFill/>
          <a:ln w="19050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8" name="Freeform 16"/>
          <p:cNvSpPr>
            <a:spLocks noChangeArrowheads="1"/>
          </p:cNvSpPr>
          <p:nvPr/>
        </p:nvSpPr>
        <p:spPr bwMode="auto">
          <a:xfrm>
            <a:off x="7545388" y="457200"/>
            <a:ext cx="38100" cy="252413"/>
          </a:xfrm>
          <a:custGeom>
            <a:avLst/>
            <a:gdLst>
              <a:gd name="T0" fmla="*/ 0 w 30"/>
              <a:gd name="T1" fmla="*/ 321779407 h 198"/>
              <a:gd name="T2" fmla="*/ 0 w 30"/>
              <a:gd name="T3" fmla="*/ 312028361 h 198"/>
              <a:gd name="T4" fmla="*/ 0 w 30"/>
              <a:gd name="T5" fmla="*/ 302277316 h 198"/>
              <a:gd name="T6" fmla="*/ 0 w 30"/>
              <a:gd name="T7" fmla="*/ 292526270 h 198"/>
              <a:gd name="T8" fmla="*/ 9677400 w 30"/>
              <a:gd name="T9" fmla="*/ 273025454 h 198"/>
              <a:gd name="T10" fmla="*/ 9677400 w 30"/>
              <a:gd name="T11" fmla="*/ 263274408 h 198"/>
              <a:gd name="T12" fmla="*/ 9677400 w 30"/>
              <a:gd name="T13" fmla="*/ 253523362 h 198"/>
              <a:gd name="T14" fmla="*/ 9677400 w 30"/>
              <a:gd name="T15" fmla="*/ 234021271 h 198"/>
              <a:gd name="T16" fmla="*/ 19354800 w 30"/>
              <a:gd name="T17" fmla="*/ 224270225 h 198"/>
              <a:gd name="T18" fmla="*/ 19354800 w 30"/>
              <a:gd name="T19" fmla="*/ 214519180 h 198"/>
              <a:gd name="T20" fmla="*/ 19354800 w 30"/>
              <a:gd name="T21" fmla="*/ 195018363 h 198"/>
              <a:gd name="T22" fmla="*/ 19354800 w 30"/>
              <a:gd name="T23" fmla="*/ 185267318 h 198"/>
              <a:gd name="T24" fmla="*/ 29032200 w 30"/>
              <a:gd name="T25" fmla="*/ 175516272 h 198"/>
              <a:gd name="T26" fmla="*/ 29032200 w 30"/>
              <a:gd name="T27" fmla="*/ 156014181 h 198"/>
              <a:gd name="T28" fmla="*/ 29032200 w 30"/>
              <a:gd name="T29" fmla="*/ 146263135 h 198"/>
              <a:gd name="T30" fmla="*/ 29032200 w 30"/>
              <a:gd name="T31" fmla="*/ 126761044 h 198"/>
              <a:gd name="T32" fmla="*/ 38709600 w 30"/>
              <a:gd name="T33" fmla="*/ 117011273 h 198"/>
              <a:gd name="T34" fmla="*/ 38709600 w 30"/>
              <a:gd name="T35" fmla="*/ 107260227 h 198"/>
              <a:gd name="T36" fmla="*/ 38709600 w 30"/>
              <a:gd name="T37" fmla="*/ 87758136 h 198"/>
              <a:gd name="T38" fmla="*/ 38709600 w 30"/>
              <a:gd name="T39" fmla="*/ 78007090 h 198"/>
              <a:gd name="T40" fmla="*/ 38709600 w 30"/>
              <a:gd name="T41" fmla="*/ 58504999 h 198"/>
              <a:gd name="T42" fmla="*/ 48387000 w 30"/>
              <a:gd name="T43" fmla="*/ 48753953 h 198"/>
              <a:gd name="T44" fmla="*/ 48387000 w 30"/>
              <a:gd name="T45" fmla="*/ 29253137 h 198"/>
              <a:gd name="T46" fmla="*/ 48387000 w 30"/>
              <a:gd name="T47" fmla="*/ 19502091 h 198"/>
              <a:gd name="T48" fmla="*/ 48387000 w 30"/>
              <a:gd name="T49" fmla="*/ 0 h 19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0" h="198">
                <a:moveTo>
                  <a:pt x="0" y="198"/>
                </a:moveTo>
                <a:lnTo>
                  <a:pt x="0" y="192"/>
                </a:lnTo>
                <a:lnTo>
                  <a:pt x="0" y="186"/>
                </a:lnTo>
                <a:lnTo>
                  <a:pt x="0" y="180"/>
                </a:lnTo>
                <a:lnTo>
                  <a:pt x="6" y="168"/>
                </a:lnTo>
                <a:lnTo>
                  <a:pt x="6" y="162"/>
                </a:lnTo>
                <a:lnTo>
                  <a:pt x="6" y="156"/>
                </a:lnTo>
                <a:lnTo>
                  <a:pt x="6" y="144"/>
                </a:lnTo>
                <a:lnTo>
                  <a:pt x="12" y="138"/>
                </a:lnTo>
                <a:lnTo>
                  <a:pt x="12" y="132"/>
                </a:lnTo>
                <a:lnTo>
                  <a:pt x="12" y="120"/>
                </a:lnTo>
                <a:lnTo>
                  <a:pt x="12" y="114"/>
                </a:lnTo>
                <a:lnTo>
                  <a:pt x="18" y="108"/>
                </a:lnTo>
                <a:lnTo>
                  <a:pt x="18" y="96"/>
                </a:lnTo>
                <a:lnTo>
                  <a:pt x="18" y="90"/>
                </a:lnTo>
                <a:lnTo>
                  <a:pt x="18" y="78"/>
                </a:lnTo>
                <a:lnTo>
                  <a:pt x="24" y="72"/>
                </a:lnTo>
                <a:lnTo>
                  <a:pt x="24" y="66"/>
                </a:lnTo>
                <a:lnTo>
                  <a:pt x="24" y="54"/>
                </a:lnTo>
                <a:lnTo>
                  <a:pt x="24" y="48"/>
                </a:lnTo>
                <a:lnTo>
                  <a:pt x="24" y="36"/>
                </a:lnTo>
                <a:lnTo>
                  <a:pt x="30" y="30"/>
                </a:lnTo>
                <a:lnTo>
                  <a:pt x="30" y="18"/>
                </a:lnTo>
                <a:lnTo>
                  <a:pt x="30" y="12"/>
                </a:lnTo>
                <a:lnTo>
                  <a:pt x="30" y="0"/>
                </a:lnTo>
              </a:path>
            </a:pathLst>
          </a:custGeom>
          <a:noFill/>
          <a:ln w="19050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09" name="Freeform 17"/>
          <p:cNvSpPr>
            <a:spLocks noChangeArrowheads="1"/>
          </p:cNvSpPr>
          <p:nvPr/>
        </p:nvSpPr>
        <p:spPr bwMode="auto">
          <a:xfrm>
            <a:off x="6588125" y="476250"/>
            <a:ext cx="457200" cy="1258888"/>
          </a:xfrm>
          <a:custGeom>
            <a:avLst/>
            <a:gdLst>
              <a:gd name="T0" fmla="*/ 0 w 360"/>
              <a:gd name="T1" fmla="*/ 29105745 h 990"/>
              <a:gd name="T2" fmla="*/ 9677400 w 360"/>
              <a:gd name="T3" fmla="*/ 77614896 h 990"/>
              <a:gd name="T4" fmla="*/ 9677400 w 360"/>
              <a:gd name="T5" fmla="*/ 116421708 h 990"/>
              <a:gd name="T6" fmla="*/ 19354800 w 360"/>
              <a:gd name="T7" fmla="*/ 155229792 h 990"/>
              <a:gd name="T8" fmla="*/ 29032200 w 360"/>
              <a:gd name="T9" fmla="*/ 194036604 h 990"/>
              <a:gd name="T10" fmla="*/ 38709600 w 360"/>
              <a:gd name="T11" fmla="*/ 232844687 h 990"/>
              <a:gd name="T12" fmla="*/ 38709600 w 360"/>
              <a:gd name="T13" fmla="*/ 271651500 h 990"/>
              <a:gd name="T14" fmla="*/ 48387000 w 360"/>
              <a:gd name="T15" fmla="*/ 310459583 h 990"/>
              <a:gd name="T16" fmla="*/ 58064400 w 360"/>
              <a:gd name="T17" fmla="*/ 349266395 h 990"/>
              <a:gd name="T18" fmla="*/ 58064400 w 360"/>
              <a:gd name="T19" fmla="*/ 388074479 h 990"/>
              <a:gd name="T20" fmla="*/ 67741800 w 360"/>
              <a:gd name="T21" fmla="*/ 417180224 h 990"/>
              <a:gd name="T22" fmla="*/ 77419200 w 360"/>
              <a:gd name="T23" fmla="*/ 455987036 h 990"/>
              <a:gd name="T24" fmla="*/ 87096600 w 360"/>
              <a:gd name="T25" fmla="*/ 485092781 h 990"/>
              <a:gd name="T26" fmla="*/ 87096600 w 360"/>
              <a:gd name="T27" fmla="*/ 514198526 h 990"/>
              <a:gd name="T28" fmla="*/ 96774000 w 360"/>
              <a:gd name="T29" fmla="*/ 553006610 h 990"/>
              <a:gd name="T30" fmla="*/ 106451400 w 360"/>
              <a:gd name="T31" fmla="*/ 582111083 h 990"/>
              <a:gd name="T32" fmla="*/ 106451400 w 360"/>
              <a:gd name="T33" fmla="*/ 611216828 h 990"/>
              <a:gd name="T34" fmla="*/ 116128800 w 360"/>
              <a:gd name="T35" fmla="*/ 640322573 h 990"/>
              <a:gd name="T36" fmla="*/ 125806200 w 360"/>
              <a:gd name="T37" fmla="*/ 669428317 h 990"/>
              <a:gd name="T38" fmla="*/ 125806200 w 360"/>
              <a:gd name="T39" fmla="*/ 698534062 h 990"/>
              <a:gd name="T40" fmla="*/ 135483600 w 360"/>
              <a:gd name="T41" fmla="*/ 727639807 h 990"/>
              <a:gd name="T42" fmla="*/ 145161000 w 360"/>
              <a:gd name="T43" fmla="*/ 756745552 h 990"/>
              <a:gd name="T44" fmla="*/ 154838400 w 360"/>
              <a:gd name="T45" fmla="*/ 785851297 h 990"/>
              <a:gd name="T46" fmla="*/ 164515800 w 360"/>
              <a:gd name="T47" fmla="*/ 814955770 h 990"/>
              <a:gd name="T48" fmla="*/ 164515800 w 360"/>
              <a:gd name="T49" fmla="*/ 844061515 h 990"/>
              <a:gd name="T50" fmla="*/ 174193200 w 360"/>
              <a:gd name="T51" fmla="*/ 873167260 h 990"/>
              <a:gd name="T52" fmla="*/ 183870600 w 360"/>
              <a:gd name="T53" fmla="*/ 902273005 h 990"/>
              <a:gd name="T54" fmla="*/ 193548000 w 360"/>
              <a:gd name="T55" fmla="*/ 931378750 h 990"/>
              <a:gd name="T56" fmla="*/ 203225400 w 360"/>
              <a:gd name="T57" fmla="*/ 960484495 h 990"/>
              <a:gd name="T58" fmla="*/ 212902800 w 360"/>
              <a:gd name="T59" fmla="*/ 989590240 h 990"/>
              <a:gd name="T60" fmla="*/ 222580200 w 360"/>
              <a:gd name="T61" fmla="*/ 1008993646 h 990"/>
              <a:gd name="T62" fmla="*/ 232257600 w 360"/>
              <a:gd name="T63" fmla="*/ 1038099390 h 990"/>
              <a:gd name="T64" fmla="*/ 241935000 w 360"/>
              <a:gd name="T65" fmla="*/ 1057502797 h 990"/>
              <a:gd name="T66" fmla="*/ 251612400 w 360"/>
              <a:gd name="T67" fmla="*/ 1086608541 h 990"/>
              <a:gd name="T68" fmla="*/ 261289800 w 360"/>
              <a:gd name="T69" fmla="*/ 1106011947 h 990"/>
              <a:gd name="T70" fmla="*/ 270967200 w 360"/>
              <a:gd name="T71" fmla="*/ 1135117692 h 990"/>
              <a:gd name="T72" fmla="*/ 280644600 w 360"/>
              <a:gd name="T73" fmla="*/ 1164223437 h 990"/>
              <a:gd name="T74" fmla="*/ 290322000 w 360"/>
              <a:gd name="T75" fmla="*/ 1193329182 h 990"/>
              <a:gd name="T76" fmla="*/ 299999400 w 360"/>
              <a:gd name="T77" fmla="*/ 1222434927 h 990"/>
              <a:gd name="T78" fmla="*/ 309676800 w 360"/>
              <a:gd name="T79" fmla="*/ 1241838333 h 990"/>
              <a:gd name="T80" fmla="*/ 329031600 w 360"/>
              <a:gd name="T81" fmla="*/ 1270944078 h 990"/>
              <a:gd name="T82" fmla="*/ 338709000 w 360"/>
              <a:gd name="T83" fmla="*/ 1290347484 h 990"/>
              <a:gd name="T84" fmla="*/ 348386400 w 360"/>
              <a:gd name="T85" fmla="*/ 1309750890 h 990"/>
              <a:gd name="T86" fmla="*/ 358063800 w 360"/>
              <a:gd name="T87" fmla="*/ 1329155568 h 990"/>
              <a:gd name="T88" fmla="*/ 367741200 w 360"/>
              <a:gd name="T89" fmla="*/ 1348558974 h 990"/>
              <a:gd name="T90" fmla="*/ 387096000 w 360"/>
              <a:gd name="T91" fmla="*/ 1367962380 h 990"/>
              <a:gd name="T92" fmla="*/ 396773400 w 360"/>
              <a:gd name="T93" fmla="*/ 1387365786 h 990"/>
              <a:gd name="T94" fmla="*/ 406450800 w 360"/>
              <a:gd name="T95" fmla="*/ 1416471531 h 990"/>
              <a:gd name="T96" fmla="*/ 425805600 w 360"/>
              <a:gd name="T97" fmla="*/ 1426173870 h 990"/>
              <a:gd name="T98" fmla="*/ 435483000 w 360"/>
              <a:gd name="T99" fmla="*/ 1445577276 h 990"/>
              <a:gd name="T100" fmla="*/ 445160400 w 360"/>
              <a:gd name="T101" fmla="*/ 1464980682 h 990"/>
              <a:gd name="T102" fmla="*/ 464515200 w 360"/>
              <a:gd name="T103" fmla="*/ 1484385359 h 990"/>
              <a:gd name="T104" fmla="*/ 474192600 w 360"/>
              <a:gd name="T105" fmla="*/ 1503788765 h 990"/>
              <a:gd name="T106" fmla="*/ 493547400 w 360"/>
              <a:gd name="T107" fmla="*/ 1523192171 h 990"/>
              <a:gd name="T108" fmla="*/ 512902200 w 360"/>
              <a:gd name="T109" fmla="*/ 1542595577 h 990"/>
              <a:gd name="T110" fmla="*/ 522579600 w 360"/>
              <a:gd name="T111" fmla="*/ 1562000255 h 990"/>
              <a:gd name="T112" fmla="*/ 541934400 w 360"/>
              <a:gd name="T113" fmla="*/ 1571701322 h 990"/>
              <a:gd name="T114" fmla="*/ 561289200 w 360"/>
              <a:gd name="T115" fmla="*/ 1591104728 h 99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60" h="990">
                <a:moveTo>
                  <a:pt x="0" y="0"/>
                </a:moveTo>
                <a:lnTo>
                  <a:pt x="0" y="12"/>
                </a:lnTo>
                <a:lnTo>
                  <a:pt x="0" y="18"/>
                </a:lnTo>
                <a:lnTo>
                  <a:pt x="0" y="30"/>
                </a:lnTo>
                <a:lnTo>
                  <a:pt x="6" y="36"/>
                </a:lnTo>
                <a:lnTo>
                  <a:pt x="6" y="48"/>
                </a:lnTo>
                <a:lnTo>
                  <a:pt x="6" y="54"/>
                </a:lnTo>
                <a:lnTo>
                  <a:pt x="6" y="66"/>
                </a:lnTo>
                <a:lnTo>
                  <a:pt x="6" y="72"/>
                </a:lnTo>
                <a:lnTo>
                  <a:pt x="12" y="78"/>
                </a:lnTo>
                <a:lnTo>
                  <a:pt x="12" y="90"/>
                </a:lnTo>
                <a:lnTo>
                  <a:pt x="12" y="96"/>
                </a:lnTo>
                <a:lnTo>
                  <a:pt x="12" y="108"/>
                </a:lnTo>
                <a:lnTo>
                  <a:pt x="18" y="114"/>
                </a:lnTo>
                <a:lnTo>
                  <a:pt x="18" y="120"/>
                </a:lnTo>
                <a:lnTo>
                  <a:pt x="18" y="132"/>
                </a:lnTo>
                <a:lnTo>
                  <a:pt x="18" y="138"/>
                </a:lnTo>
                <a:lnTo>
                  <a:pt x="24" y="144"/>
                </a:lnTo>
                <a:lnTo>
                  <a:pt x="24" y="156"/>
                </a:lnTo>
                <a:lnTo>
                  <a:pt x="24" y="162"/>
                </a:lnTo>
                <a:lnTo>
                  <a:pt x="24" y="168"/>
                </a:lnTo>
                <a:lnTo>
                  <a:pt x="30" y="180"/>
                </a:lnTo>
                <a:lnTo>
                  <a:pt x="30" y="186"/>
                </a:lnTo>
                <a:lnTo>
                  <a:pt x="30" y="192"/>
                </a:lnTo>
                <a:lnTo>
                  <a:pt x="30" y="198"/>
                </a:lnTo>
                <a:lnTo>
                  <a:pt x="30" y="210"/>
                </a:lnTo>
                <a:lnTo>
                  <a:pt x="36" y="216"/>
                </a:lnTo>
                <a:lnTo>
                  <a:pt x="36" y="222"/>
                </a:lnTo>
                <a:lnTo>
                  <a:pt x="36" y="228"/>
                </a:lnTo>
                <a:lnTo>
                  <a:pt x="36" y="240"/>
                </a:lnTo>
                <a:lnTo>
                  <a:pt x="42" y="246"/>
                </a:lnTo>
                <a:lnTo>
                  <a:pt x="42" y="252"/>
                </a:lnTo>
                <a:lnTo>
                  <a:pt x="42" y="258"/>
                </a:lnTo>
                <a:lnTo>
                  <a:pt x="42" y="264"/>
                </a:lnTo>
                <a:lnTo>
                  <a:pt x="48" y="270"/>
                </a:lnTo>
                <a:lnTo>
                  <a:pt x="48" y="282"/>
                </a:lnTo>
                <a:lnTo>
                  <a:pt x="48" y="288"/>
                </a:lnTo>
                <a:lnTo>
                  <a:pt x="48" y="294"/>
                </a:lnTo>
                <a:lnTo>
                  <a:pt x="54" y="300"/>
                </a:lnTo>
                <a:lnTo>
                  <a:pt x="54" y="306"/>
                </a:lnTo>
                <a:lnTo>
                  <a:pt x="54" y="312"/>
                </a:lnTo>
                <a:lnTo>
                  <a:pt x="54" y="318"/>
                </a:lnTo>
                <a:lnTo>
                  <a:pt x="54" y="324"/>
                </a:lnTo>
                <a:lnTo>
                  <a:pt x="60" y="330"/>
                </a:lnTo>
                <a:lnTo>
                  <a:pt x="60" y="342"/>
                </a:lnTo>
                <a:lnTo>
                  <a:pt x="60" y="348"/>
                </a:lnTo>
                <a:lnTo>
                  <a:pt x="60" y="354"/>
                </a:lnTo>
                <a:lnTo>
                  <a:pt x="66" y="360"/>
                </a:lnTo>
                <a:lnTo>
                  <a:pt x="66" y="366"/>
                </a:lnTo>
                <a:lnTo>
                  <a:pt x="66" y="372"/>
                </a:lnTo>
                <a:lnTo>
                  <a:pt x="66" y="378"/>
                </a:lnTo>
                <a:lnTo>
                  <a:pt x="72" y="384"/>
                </a:lnTo>
                <a:lnTo>
                  <a:pt x="72" y="390"/>
                </a:lnTo>
                <a:lnTo>
                  <a:pt x="72" y="396"/>
                </a:lnTo>
                <a:lnTo>
                  <a:pt x="72" y="402"/>
                </a:lnTo>
                <a:lnTo>
                  <a:pt x="78" y="408"/>
                </a:lnTo>
                <a:lnTo>
                  <a:pt x="78" y="414"/>
                </a:lnTo>
                <a:lnTo>
                  <a:pt x="78" y="420"/>
                </a:lnTo>
                <a:lnTo>
                  <a:pt x="78" y="426"/>
                </a:lnTo>
                <a:lnTo>
                  <a:pt x="78" y="432"/>
                </a:lnTo>
                <a:lnTo>
                  <a:pt x="84" y="438"/>
                </a:lnTo>
                <a:lnTo>
                  <a:pt x="84" y="444"/>
                </a:lnTo>
                <a:lnTo>
                  <a:pt x="84" y="450"/>
                </a:lnTo>
                <a:lnTo>
                  <a:pt x="90" y="456"/>
                </a:lnTo>
                <a:lnTo>
                  <a:pt x="90" y="462"/>
                </a:lnTo>
                <a:lnTo>
                  <a:pt x="90" y="468"/>
                </a:lnTo>
                <a:lnTo>
                  <a:pt x="90" y="474"/>
                </a:lnTo>
                <a:lnTo>
                  <a:pt x="96" y="480"/>
                </a:lnTo>
                <a:lnTo>
                  <a:pt x="96" y="486"/>
                </a:lnTo>
                <a:lnTo>
                  <a:pt x="96" y="492"/>
                </a:lnTo>
                <a:lnTo>
                  <a:pt x="102" y="498"/>
                </a:lnTo>
                <a:lnTo>
                  <a:pt x="102" y="504"/>
                </a:lnTo>
                <a:lnTo>
                  <a:pt x="102" y="510"/>
                </a:lnTo>
                <a:lnTo>
                  <a:pt x="102" y="516"/>
                </a:lnTo>
                <a:lnTo>
                  <a:pt x="102" y="522"/>
                </a:lnTo>
                <a:lnTo>
                  <a:pt x="108" y="528"/>
                </a:lnTo>
                <a:lnTo>
                  <a:pt x="108" y="534"/>
                </a:lnTo>
                <a:lnTo>
                  <a:pt x="108" y="540"/>
                </a:lnTo>
                <a:lnTo>
                  <a:pt x="114" y="546"/>
                </a:lnTo>
                <a:lnTo>
                  <a:pt x="114" y="552"/>
                </a:lnTo>
                <a:lnTo>
                  <a:pt x="114" y="558"/>
                </a:lnTo>
                <a:lnTo>
                  <a:pt x="120" y="564"/>
                </a:lnTo>
                <a:lnTo>
                  <a:pt x="120" y="570"/>
                </a:lnTo>
                <a:lnTo>
                  <a:pt x="120" y="576"/>
                </a:lnTo>
                <a:lnTo>
                  <a:pt x="126" y="582"/>
                </a:lnTo>
                <a:lnTo>
                  <a:pt x="126" y="588"/>
                </a:lnTo>
                <a:lnTo>
                  <a:pt x="126" y="594"/>
                </a:lnTo>
                <a:lnTo>
                  <a:pt x="126" y="600"/>
                </a:lnTo>
                <a:lnTo>
                  <a:pt x="132" y="606"/>
                </a:lnTo>
                <a:lnTo>
                  <a:pt x="132" y="612"/>
                </a:lnTo>
                <a:lnTo>
                  <a:pt x="132" y="618"/>
                </a:lnTo>
                <a:lnTo>
                  <a:pt x="138" y="618"/>
                </a:lnTo>
                <a:lnTo>
                  <a:pt x="138" y="624"/>
                </a:lnTo>
                <a:lnTo>
                  <a:pt x="138" y="630"/>
                </a:lnTo>
                <a:lnTo>
                  <a:pt x="144" y="636"/>
                </a:lnTo>
                <a:lnTo>
                  <a:pt x="144" y="642"/>
                </a:lnTo>
                <a:lnTo>
                  <a:pt x="144" y="648"/>
                </a:lnTo>
                <a:lnTo>
                  <a:pt x="144" y="654"/>
                </a:lnTo>
                <a:lnTo>
                  <a:pt x="150" y="654"/>
                </a:lnTo>
                <a:lnTo>
                  <a:pt x="150" y="660"/>
                </a:lnTo>
                <a:lnTo>
                  <a:pt x="150" y="666"/>
                </a:lnTo>
                <a:lnTo>
                  <a:pt x="156" y="672"/>
                </a:lnTo>
                <a:lnTo>
                  <a:pt x="156" y="678"/>
                </a:lnTo>
                <a:lnTo>
                  <a:pt x="156" y="684"/>
                </a:lnTo>
                <a:lnTo>
                  <a:pt x="162" y="684"/>
                </a:lnTo>
                <a:lnTo>
                  <a:pt x="162" y="690"/>
                </a:lnTo>
                <a:lnTo>
                  <a:pt x="162" y="696"/>
                </a:lnTo>
                <a:lnTo>
                  <a:pt x="168" y="702"/>
                </a:lnTo>
                <a:lnTo>
                  <a:pt x="168" y="708"/>
                </a:lnTo>
                <a:lnTo>
                  <a:pt x="168" y="714"/>
                </a:lnTo>
                <a:lnTo>
                  <a:pt x="174" y="720"/>
                </a:lnTo>
                <a:lnTo>
                  <a:pt x="174" y="726"/>
                </a:lnTo>
                <a:lnTo>
                  <a:pt x="180" y="732"/>
                </a:lnTo>
                <a:lnTo>
                  <a:pt x="180" y="738"/>
                </a:lnTo>
                <a:lnTo>
                  <a:pt x="186" y="744"/>
                </a:lnTo>
                <a:lnTo>
                  <a:pt x="186" y="750"/>
                </a:lnTo>
                <a:lnTo>
                  <a:pt x="186" y="756"/>
                </a:lnTo>
                <a:lnTo>
                  <a:pt x="192" y="756"/>
                </a:lnTo>
                <a:lnTo>
                  <a:pt x="192" y="762"/>
                </a:lnTo>
                <a:lnTo>
                  <a:pt x="192" y="768"/>
                </a:lnTo>
                <a:lnTo>
                  <a:pt x="198" y="774"/>
                </a:lnTo>
                <a:lnTo>
                  <a:pt x="198" y="780"/>
                </a:lnTo>
                <a:lnTo>
                  <a:pt x="204" y="786"/>
                </a:lnTo>
                <a:lnTo>
                  <a:pt x="204" y="792"/>
                </a:lnTo>
                <a:lnTo>
                  <a:pt x="210" y="792"/>
                </a:lnTo>
                <a:lnTo>
                  <a:pt x="210" y="798"/>
                </a:lnTo>
                <a:lnTo>
                  <a:pt x="210" y="804"/>
                </a:lnTo>
                <a:lnTo>
                  <a:pt x="216" y="804"/>
                </a:lnTo>
                <a:lnTo>
                  <a:pt x="216" y="810"/>
                </a:lnTo>
                <a:lnTo>
                  <a:pt x="216" y="816"/>
                </a:lnTo>
                <a:lnTo>
                  <a:pt x="222" y="816"/>
                </a:lnTo>
                <a:lnTo>
                  <a:pt x="222" y="822"/>
                </a:lnTo>
                <a:lnTo>
                  <a:pt x="222" y="828"/>
                </a:lnTo>
                <a:lnTo>
                  <a:pt x="228" y="828"/>
                </a:lnTo>
                <a:lnTo>
                  <a:pt x="228" y="834"/>
                </a:lnTo>
                <a:lnTo>
                  <a:pt x="234" y="840"/>
                </a:lnTo>
                <a:lnTo>
                  <a:pt x="234" y="846"/>
                </a:lnTo>
                <a:lnTo>
                  <a:pt x="240" y="846"/>
                </a:lnTo>
                <a:lnTo>
                  <a:pt x="240" y="852"/>
                </a:lnTo>
                <a:lnTo>
                  <a:pt x="240" y="858"/>
                </a:lnTo>
                <a:lnTo>
                  <a:pt x="246" y="858"/>
                </a:lnTo>
                <a:lnTo>
                  <a:pt x="246" y="864"/>
                </a:lnTo>
                <a:lnTo>
                  <a:pt x="252" y="870"/>
                </a:lnTo>
                <a:lnTo>
                  <a:pt x="252" y="876"/>
                </a:lnTo>
                <a:lnTo>
                  <a:pt x="258" y="876"/>
                </a:lnTo>
                <a:lnTo>
                  <a:pt x="258" y="882"/>
                </a:lnTo>
                <a:lnTo>
                  <a:pt x="264" y="882"/>
                </a:lnTo>
                <a:lnTo>
                  <a:pt x="264" y="888"/>
                </a:lnTo>
                <a:lnTo>
                  <a:pt x="264" y="894"/>
                </a:lnTo>
                <a:lnTo>
                  <a:pt x="270" y="894"/>
                </a:lnTo>
                <a:lnTo>
                  <a:pt x="270" y="900"/>
                </a:lnTo>
                <a:lnTo>
                  <a:pt x="276" y="900"/>
                </a:lnTo>
                <a:lnTo>
                  <a:pt x="276" y="906"/>
                </a:lnTo>
                <a:lnTo>
                  <a:pt x="282" y="912"/>
                </a:lnTo>
                <a:lnTo>
                  <a:pt x="282" y="918"/>
                </a:lnTo>
                <a:lnTo>
                  <a:pt x="288" y="918"/>
                </a:lnTo>
                <a:lnTo>
                  <a:pt x="288" y="924"/>
                </a:lnTo>
                <a:lnTo>
                  <a:pt x="294" y="924"/>
                </a:lnTo>
                <a:lnTo>
                  <a:pt x="294" y="930"/>
                </a:lnTo>
                <a:lnTo>
                  <a:pt x="300" y="930"/>
                </a:lnTo>
                <a:lnTo>
                  <a:pt x="300" y="936"/>
                </a:lnTo>
                <a:lnTo>
                  <a:pt x="306" y="942"/>
                </a:lnTo>
                <a:lnTo>
                  <a:pt x="312" y="948"/>
                </a:lnTo>
                <a:lnTo>
                  <a:pt x="312" y="954"/>
                </a:lnTo>
                <a:lnTo>
                  <a:pt x="318" y="954"/>
                </a:lnTo>
                <a:lnTo>
                  <a:pt x="318" y="960"/>
                </a:lnTo>
                <a:lnTo>
                  <a:pt x="324" y="960"/>
                </a:lnTo>
                <a:lnTo>
                  <a:pt x="324" y="966"/>
                </a:lnTo>
                <a:lnTo>
                  <a:pt x="330" y="966"/>
                </a:lnTo>
                <a:lnTo>
                  <a:pt x="330" y="972"/>
                </a:lnTo>
                <a:lnTo>
                  <a:pt x="336" y="972"/>
                </a:lnTo>
                <a:lnTo>
                  <a:pt x="336" y="978"/>
                </a:lnTo>
                <a:lnTo>
                  <a:pt x="342" y="978"/>
                </a:lnTo>
                <a:lnTo>
                  <a:pt x="348" y="984"/>
                </a:lnTo>
                <a:lnTo>
                  <a:pt x="354" y="990"/>
                </a:lnTo>
                <a:lnTo>
                  <a:pt x="360" y="990"/>
                </a:lnTo>
              </a:path>
            </a:pathLst>
          </a:cu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10" name="Freeform 18"/>
          <p:cNvSpPr>
            <a:spLocks noChangeArrowheads="1"/>
          </p:cNvSpPr>
          <p:nvPr/>
        </p:nvSpPr>
        <p:spPr bwMode="auto">
          <a:xfrm>
            <a:off x="7019925" y="1700213"/>
            <a:ext cx="450850" cy="166687"/>
          </a:xfrm>
          <a:custGeom>
            <a:avLst/>
            <a:gdLst>
              <a:gd name="T0" fmla="*/ 0 w 354"/>
              <a:gd name="T1" fmla="*/ 9568086 h 132"/>
              <a:gd name="T2" fmla="*/ 9732756 w 354"/>
              <a:gd name="T3" fmla="*/ 19134910 h 132"/>
              <a:gd name="T4" fmla="*/ 19464239 w 354"/>
              <a:gd name="T5" fmla="*/ 28702996 h 132"/>
              <a:gd name="T6" fmla="*/ 38928478 w 354"/>
              <a:gd name="T7" fmla="*/ 28702996 h 132"/>
              <a:gd name="T8" fmla="*/ 48661234 w 354"/>
              <a:gd name="T9" fmla="*/ 38271083 h 132"/>
              <a:gd name="T10" fmla="*/ 58392717 w 354"/>
              <a:gd name="T11" fmla="*/ 47837906 h 132"/>
              <a:gd name="T12" fmla="*/ 77856955 w 354"/>
              <a:gd name="T13" fmla="*/ 57405993 h 132"/>
              <a:gd name="T14" fmla="*/ 87589712 w 354"/>
              <a:gd name="T15" fmla="*/ 66974079 h 132"/>
              <a:gd name="T16" fmla="*/ 107053950 w 354"/>
              <a:gd name="T17" fmla="*/ 76540903 h 132"/>
              <a:gd name="T18" fmla="*/ 116785433 w 354"/>
              <a:gd name="T19" fmla="*/ 86108989 h 132"/>
              <a:gd name="T20" fmla="*/ 126518189 w 354"/>
              <a:gd name="T21" fmla="*/ 95677075 h 132"/>
              <a:gd name="T22" fmla="*/ 145982428 w 354"/>
              <a:gd name="T23" fmla="*/ 95677075 h 132"/>
              <a:gd name="T24" fmla="*/ 155713911 w 354"/>
              <a:gd name="T25" fmla="*/ 105245162 h 132"/>
              <a:gd name="T26" fmla="*/ 165446667 w 354"/>
              <a:gd name="T27" fmla="*/ 114811985 h 132"/>
              <a:gd name="T28" fmla="*/ 184910906 w 354"/>
              <a:gd name="T29" fmla="*/ 114811985 h 132"/>
              <a:gd name="T30" fmla="*/ 204375145 w 354"/>
              <a:gd name="T31" fmla="*/ 124380072 h 132"/>
              <a:gd name="T32" fmla="*/ 214107901 w 354"/>
              <a:gd name="T33" fmla="*/ 133948158 h 132"/>
              <a:gd name="T34" fmla="*/ 233572140 w 354"/>
              <a:gd name="T35" fmla="*/ 133948158 h 132"/>
              <a:gd name="T36" fmla="*/ 253036379 w 354"/>
              <a:gd name="T37" fmla="*/ 143514981 h 132"/>
              <a:gd name="T38" fmla="*/ 272500617 w 354"/>
              <a:gd name="T39" fmla="*/ 153083068 h 132"/>
              <a:gd name="T40" fmla="*/ 291964856 w 354"/>
              <a:gd name="T41" fmla="*/ 153083068 h 132"/>
              <a:gd name="T42" fmla="*/ 301696339 w 354"/>
              <a:gd name="T43" fmla="*/ 162651154 h 132"/>
              <a:gd name="T44" fmla="*/ 321160578 w 354"/>
              <a:gd name="T45" fmla="*/ 162651154 h 132"/>
              <a:gd name="T46" fmla="*/ 340624817 w 354"/>
              <a:gd name="T47" fmla="*/ 172217978 h 132"/>
              <a:gd name="T48" fmla="*/ 360089055 w 354"/>
              <a:gd name="T49" fmla="*/ 172217978 h 132"/>
              <a:gd name="T50" fmla="*/ 379553294 w 354"/>
              <a:gd name="T51" fmla="*/ 172217978 h 132"/>
              <a:gd name="T52" fmla="*/ 389286050 w 354"/>
              <a:gd name="T53" fmla="*/ 181786064 h 132"/>
              <a:gd name="T54" fmla="*/ 408750289 w 354"/>
              <a:gd name="T55" fmla="*/ 181786064 h 132"/>
              <a:gd name="T56" fmla="*/ 428214528 w 354"/>
              <a:gd name="T57" fmla="*/ 191354150 h 132"/>
              <a:gd name="T58" fmla="*/ 447678767 w 354"/>
              <a:gd name="T59" fmla="*/ 191354150 h 132"/>
              <a:gd name="T60" fmla="*/ 467143006 w 354"/>
              <a:gd name="T61" fmla="*/ 191354150 h 132"/>
              <a:gd name="T62" fmla="*/ 486607245 w 354"/>
              <a:gd name="T63" fmla="*/ 200920974 h 132"/>
              <a:gd name="T64" fmla="*/ 506071483 w 354"/>
              <a:gd name="T65" fmla="*/ 200920974 h 132"/>
              <a:gd name="T66" fmla="*/ 525535722 w 354"/>
              <a:gd name="T67" fmla="*/ 200920974 h 132"/>
              <a:gd name="T68" fmla="*/ 544999961 w 354"/>
              <a:gd name="T69" fmla="*/ 200920974 h 132"/>
              <a:gd name="T70" fmla="*/ 554732717 w 354"/>
              <a:gd name="T71" fmla="*/ 210489060 h 132"/>
              <a:gd name="T72" fmla="*/ 574196956 w 354"/>
              <a:gd name="T73" fmla="*/ 210489060 h 13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354" h="132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  <a:lnTo>
                  <a:pt x="6" y="12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24" y="24"/>
                </a:lnTo>
                <a:lnTo>
                  <a:pt x="30" y="24"/>
                </a:lnTo>
                <a:lnTo>
                  <a:pt x="30" y="30"/>
                </a:lnTo>
                <a:lnTo>
                  <a:pt x="36" y="30"/>
                </a:lnTo>
                <a:lnTo>
                  <a:pt x="42" y="36"/>
                </a:lnTo>
                <a:lnTo>
                  <a:pt x="48" y="36"/>
                </a:lnTo>
                <a:lnTo>
                  <a:pt x="48" y="42"/>
                </a:lnTo>
                <a:lnTo>
                  <a:pt x="54" y="42"/>
                </a:lnTo>
                <a:lnTo>
                  <a:pt x="60" y="48"/>
                </a:lnTo>
                <a:lnTo>
                  <a:pt x="66" y="48"/>
                </a:lnTo>
                <a:lnTo>
                  <a:pt x="66" y="54"/>
                </a:lnTo>
                <a:lnTo>
                  <a:pt x="72" y="54"/>
                </a:lnTo>
                <a:lnTo>
                  <a:pt x="78" y="54"/>
                </a:lnTo>
                <a:lnTo>
                  <a:pt x="78" y="60"/>
                </a:lnTo>
                <a:lnTo>
                  <a:pt x="84" y="60"/>
                </a:lnTo>
                <a:lnTo>
                  <a:pt x="90" y="60"/>
                </a:lnTo>
                <a:lnTo>
                  <a:pt x="90" y="66"/>
                </a:lnTo>
                <a:lnTo>
                  <a:pt x="96" y="66"/>
                </a:lnTo>
                <a:lnTo>
                  <a:pt x="102" y="66"/>
                </a:lnTo>
                <a:lnTo>
                  <a:pt x="102" y="72"/>
                </a:lnTo>
                <a:lnTo>
                  <a:pt x="108" y="72"/>
                </a:lnTo>
                <a:lnTo>
                  <a:pt x="114" y="72"/>
                </a:lnTo>
                <a:lnTo>
                  <a:pt x="120" y="78"/>
                </a:lnTo>
                <a:lnTo>
                  <a:pt x="126" y="78"/>
                </a:lnTo>
                <a:lnTo>
                  <a:pt x="132" y="78"/>
                </a:lnTo>
                <a:lnTo>
                  <a:pt x="132" y="84"/>
                </a:lnTo>
                <a:lnTo>
                  <a:pt x="138" y="84"/>
                </a:lnTo>
                <a:lnTo>
                  <a:pt x="144" y="84"/>
                </a:lnTo>
                <a:lnTo>
                  <a:pt x="150" y="90"/>
                </a:lnTo>
                <a:lnTo>
                  <a:pt x="156" y="90"/>
                </a:lnTo>
                <a:lnTo>
                  <a:pt x="162" y="90"/>
                </a:lnTo>
                <a:lnTo>
                  <a:pt x="168" y="96"/>
                </a:lnTo>
                <a:lnTo>
                  <a:pt x="174" y="96"/>
                </a:lnTo>
                <a:lnTo>
                  <a:pt x="180" y="96"/>
                </a:lnTo>
                <a:lnTo>
                  <a:pt x="186" y="96"/>
                </a:lnTo>
                <a:lnTo>
                  <a:pt x="186" y="102"/>
                </a:lnTo>
                <a:lnTo>
                  <a:pt x="192" y="102"/>
                </a:lnTo>
                <a:lnTo>
                  <a:pt x="198" y="102"/>
                </a:lnTo>
                <a:lnTo>
                  <a:pt x="204" y="102"/>
                </a:lnTo>
                <a:lnTo>
                  <a:pt x="210" y="108"/>
                </a:lnTo>
                <a:lnTo>
                  <a:pt x="216" y="108"/>
                </a:lnTo>
                <a:lnTo>
                  <a:pt x="222" y="108"/>
                </a:lnTo>
                <a:lnTo>
                  <a:pt x="228" y="108"/>
                </a:lnTo>
                <a:lnTo>
                  <a:pt x="234" y="108"/>
                </a:lnTo>
                <a:lnTo>
                  <a:pt x="234" y="114"/>
                </a:lnTo>
                <a:lnTo>
                  <a:pt x="240" y="114"/>
                </a:lnTo>
                <a:lnTo>
                  <a:pt x="246" y="114"/>
                </a:lnTo>
                <a:lnTo>
                  <a:pt x="252" y="114"/>
                </a:lnTo>
                <a:lnTo>
                  <a:pt x="258" y="114"/>
                </a:lnTo>
                <a:lnTo>
                  <a:pt x="264" y="120"/>
                </a:lnTo>
                <a:lnTo>
                  <a:pt x="270" y="120"/>
                </a:lnTo>
                <a:lnTo>
                  <a:pt x="276" y="120"/>
                </a:lnTo>
                <a:lnTo>
                  <a:pt x="282" y="120"/>
                </a:lnTo>
                <a:lnTo>
                  <a:pt x="288" y="120"/>
                </a:lnTo>
                <a:lnTo>
                  <a:pt x="294" y="120"/>
                </a:lnTo>
                <a:lnTo>
                  <a:pt x="300" y="126"/>
                </a:lnTo>
                <a:lnTo>
                  <a:pt x="306" y="126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0" y="126"/>
                </a:lnTo>
                <a:lnTo>
                  <a:pt x="336" y="126"/>
                </a:lnTo>
                <a:lnTo>
                  <a:pt x="342" y="126"/>
                </a:lnTo>
                <a:lnTo>
                  <a:pt x="342" y="132"/>
                </a:lnTo>
                <a:lnTo>
                  <a:pt x="348" y="132"/>
                </a:lnTo>
                <a:lnTo>
                  <a:pt x="354" y="132"/>
                </a:lnTo>
              </a:path>
            </a:pathLst>
          </a:cu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11" name="Freeform 19"/>
          <p:cNvSpPr>
            <a:spLocks noChangeArrowheads="1"/>
          </p:cNvSpPr>
          <p:nvPr/>
        </p:nvSpPr>
        <p:spPr bwMode="auto">
          <a:xfrm>
            <a:off x="7470775" y="1856265"/>
            <a:ext cx="457200" cy="23813"/>
          </a:xfrm>
          <a:custGeom>
            <a:avLst/>
            <a:gdLst>
              <a:gd name="T0" fmla="*/ 9677400 w 360"/>
              <a:gd name="T1" fmla="*/ 0 h 18"/>
              <a:gd name="T2" fmla="*/ 29032200 w 360"/>
              <a:gd name="T3" fmla="*/ 0 h 18"/>
              <a:gd name="T4" fmla="*/ 48387000 w 360"/>
              <a:gd name="T5" fmla="*/ 0 h 18"/>
              <a:gd name="T6" fmla="*/ 67741800 w 360"/>
              <a:gd name="T7" fmla="*/ 0 h 18"/>
              <a:gd name="T8" fmla="*/ 77419200 w 360"/>
              <a:gd name="T9" fmla="*/ 10501533 h 18"/>
              <a:gd name="T10" fmla="*/ 96774000 w 360"/>
              <a:gd name="T11" fmla="*/ 10501533 h 18"/>
              <a:gd name="T12" fmla="*/ 116128800 w 360"/>
              <a:gd name="T13" fmla="*/ 10501533 h 18"/>
              <a:gd name="T14" fmla="*/ 135483600 w 360"/>
              <a:gd name="T15" fmla="*/ 10501533 h 18"/>
              <a:gd name="T16" fmla="*/ 154838400 w 360"/>
              <a:gd name="T17" fmla="*/ 10501533 h 18"/>
              <a:gd name="T18" fmla="*/ 174193200 w 360"/>
              <a:gd name="T19" fmla="*/ 10501533 h 18"/>
              <a:gd name="T20" fmla="*/ 193548000 w 360"/>
              <a:gd name="T21" fmla="*/ 10501533 h 18"/>
              <a:gd name="T22" fmla="*/ 212902800 w 360"/>
              <a:gd name="T23" fmla="*/ 10501533 h 18"/>
              <a:gd name="T24" fmla="*/ 222580200 w 360"/>
              <a:gd name="T25" fmla="*/ 21001743 h 18"/>
              <a:gd name="T26" fmla="*/ 241935000 w 360"/>
              <a:gd name="T27" fmla="*/ 21001743 h 18"/>
              <a:gd name="T28" fmla="*/ 261289800 w 360"/>
              <a:gd name="T29" fmla="*/ 21001743 h 18"/>
              <a:gd name="T30" fmla="*/ 280644600 w 360"/>
              <a:gd name="T31" fmla="*/ 21001743 h 18"/>
              <a:gd name="T32" fmla="*/ 299999400 w 360"/>
              <a:gd name="T33" fmla="*/ 21001743 h 18"/>
              <a:gd name="T34" fmla="*/ 319354200 w 360"/>
              <a:gd name="T35" fmla="*/ 21001743 h 18"/>
              <a:gd name="T36" fmla="*/ 338709000 w 360"/>
              <a:gd name="T37" fmla="*/ 21001743 h 18"/>
              <a:gd name="T38" fmla="*/ 358063800 w 360"/>
              <a:gd name="T39" fmla="*/ 21001743 h 18"/>
              <a:gd name="T40" fmla="*/ 377418600 w 360"/>
              <a:gd name="T41" fmla="*/ 21001743 h 18"/>
              <a:gd name="T42" fmla="*/ 396773400 w 360"/>
              <a:gd name="T43" fmla="*/ 21001743 h 18"/>
              <a:gd name="T44" fmla="*/ 416128200 w 360"/>
              <a:gd name="T45" fmla="*/ 21001743 h 18"/>
              <a:gd name="T46" fmla="*/ 435483000 w 360"/>
              <a:gd name="T47" fmla="*/ 21001743 h 18"/>
              <a:gd name="T48" fmla="*/ 454837800 w 360"/>
              <a:gd name="T49" fmla="*/ 21001743 h 18"/>
              <a:gd name="T50" fmla="*/ 474192600 w 360"/>
              <a:gd name="T51" fmla="*/ 21001743 h 18"/>
              <a:gd name="T52" fmla="*/ 493547400 w 360"/>
              <a:gd name="T53" fmla="*/ 21001743 h 18"/>
              <a:gd name="T54" fmla="*/ 512902200 w 360"/>
              <a:gd name="T55" fmla="*/ 21001743 h 18"/>
              <a:gd name="T56" fmla="*/ 532257000 w 360"/>
              <a:gd name="T57" fmla="*/ 21001743 h 18"/>
              <a:gd name="T58" fmla="*/ 541934400 w 360"/>
              <a:gd name="T59" fmla="*/ 31503276 h 18"/>
              <a:gd name="T60" fmla="*/ 561289200 w 360"/>
              <a:gd name="T61" fmla="*/ 31503276 h 18"/>
              <a:gd name="T62" fmla="*/ 580644000 w 360"/>
              <a:gd name="T63" fmla="*/ 31503276 h 1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360" h="18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9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928688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又如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26640" name="Object 21"/>
          <p:cNvGraphicFramePr>
            <a:graphicFrameLocks noChangeAspect="1"/>
          </p:cNvGraphicFramePr>
          <p:nvPr/>
        </p:nvGraphicFramePr>
        <p:xfrm>
          <a:off x="1447800" y="685800"/>
          <a:ext cx="292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86100" imgH="961988" progId="Equation.3">
                  <p:embed/>
                </p:oleObj>
              </mc:Choice>
              <mc:Fallback>
                <p:oleObj r:id="rId8" imgW="3086100" imgH="961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292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22"/>
          <p:cNvSpPr txBox="1">
            <a:spLocks noChangeArrowheads="1"/>
          </p:cNvSpPr>
          <p:nvPr/>
        </p:nvSpPr>
        <p:spPr bwMode="auto">
          <a:xfrm>
            <a:off x="4616450" y="9286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奇函数</a:t>
            </a:r>
          </a:p>
        </p:txBody>
      </p:sp>
      <p:graphicFrame>
        <p:nvGraphicFramePr>
          <p:cNvPr id="1106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63655"/>
              </p:ext>
            </p:extLst>
          </p:nvPr>
        </p:nvGraphicFramePr>
        <p:xfrm>
          <a:off x="7162800" y="527050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3480" imgH="181123" progId="Equation.3">
                  <p:embed/>
                </p:oleObj>
              </mc:Choice>
              <mc:Fallback>
                <p:oleObj r:id="rId10" imgW="133480" imgH="181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7050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29927"/>
              </p:ext>
            </p:extLst>
          </p:nvPr>
        </p:nvGraphicFramePr>
        <p:xfrm>
          <a:off x="6111875" y="679450"/>
          <a:ext cx="458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85747" imgH="399939" progId="Equation.3">
                  <p:embed/>
                </p:oleObj>
              </mc:Choice>
              <mc:Fallback>
                <p:oleObj r:id="rId12" imgW="485747" imgH="399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679450"/>
                        <a:ext cx="458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51509"/>
              </p:ext>
            </p:extLst>
          </p:nvPr>
        </p:nvGraphicFramePr>
        <p:xfrm>
          <a:off x="7620000" y="1006475"/>
          <a:ext cx="1062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09684" imgH="380926" progId="Equation.3">
                  <p:embed/>
                </p:oleObj>
              </mc:Choice>
              <mc:Fallback>
                <p:oleObj r:id="rId14" imgW="1209684" imgH="380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006475"/>
                        <a:ext cx="10620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0B7E4375-5A2F-4EA8-B967-83664B7D9978}"/>
              </a:ext>
            </a:extLst>
          </p:cNvPr>
          <p:cNvGrpSpPr/>
          <p:nvPr/>
        </p:nvGrpSpPr>
        <p:grpSpPr>
          <a:xfrm>
            <a:off x="1600200" y="1556792"/>
            <a:ext cx="2990850" cy="809625"/>
            <a:chOff x="1600200" y="1666875"/>
            <a:chExt cx="2990850" cy="809625"/>
          </a:xfrm>
        </p:grpSpPr>
        <p:graphicFrame>
          <p:nvGraphicFramePr>
            <p:cNvPr id="1106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097753"/>
                </p:ext>
              </p:extLst>
            </p:nvPr>
          </p:nvGraphicFramePr>
          <p:xfrm>
            <a:off x="1752600" y="2033588"/>
            <a:ext cx="889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895220" imgH="295201" progId="Equation.3">
                    <p:embed/>
                  </p:oleObj>
                </mc:Choice>
                <mc:Fallback>
                  <p:oleObj r:id="rId16" imgW="895220" imgH="2952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2033588"/>
                          <a:ext cx="889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9" name="Text Box 27"/>
            <p:cNvSpPr txBox="1">
              <a:spLocks noChangeArrowheads="1"/>
            </p:cNvSpPr>
            <p:nvPr/>
          </p:nvSpPr>
          <p:spPr bwMode="auto">
            <a:xfrm>
              <a:off x="2895600" y="1957388"/>
              <a:ext cx="16954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2"/>
                  </a:solidFill>
                  <a:latin typeface="华文楷体" pitchFamily="2" charset="-122"/>
                  <a:ea typeface="华文楷体" pitchFamily="2" charset="-122"/>
                </a:rPr>
                <a:t>双曲正弦 </a:t>
              </a:r>
            </a:p>
          </p:txBody>
        </p:sp>
        <p:sp>
          <p:nvSpPr>
            <p:cNvPr id="110620" name="Text Box 28"/>
            <p:cNvSpPr txBox="1">
              <a:spLocks noChangeArrowheads="1"/>
            </p:cNvSpPr>
            <p:nvPr/>
          </p:nvSpPr>
          <p:spPr bwMode="auto">
            <a:xfrm>
              <a:off x="1600200" y="1666875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记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02CF6F44-EC94-43ED-B110-FFEEBAD2F668}"/>
              </a:ext>
            </a:extLst>
          </p:cNvPr>
          <p:cNvGrpSpPr/>
          <p:nvPr/>
        </p:nvGrpSpPr>
        <p:grpSpPr>
          <a:xfrm>
            <a:off x="457200" y="2780928"/>
            <a:ext cx="5486400" cy="996950"/>
            <a:chOff x="457200" y="3000375"/>
            <a:chExt cx="5486400" cy="996950"/>
          </a:xfrm>
        </p:grpSpPr>
        <p:sp>
          <p:nvSpPr>
            <p:cNvPr id="110621" name="Text Box 29"/>
            <p:cNvSpPr txBox="1">
              <a:spLocks noChangeArrowheads="1"/>
            </p:cNvSpPr>
            <p:nvPr/>
          </p:nvSpPr>
          <p:spPr bwMode="auto">
            <a:xfrm>
              <a:off x="457200" y="3249613"/>
              <a:ext cx="9842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2"/>
                  </a:solidFill>
                  <a:latin typeface="华文楷体" pitchFamily="2" charset="-122"/>
                  <a:ea typeface="华文楷体" pitchFamily="2" charset="-122"/>
                </a:rPr>
                <a:t>再如</a:t>
              </a:r>
              <a:r>
                <a:rPr lang="en-US" altLang="zh-CN" sz="2800">
                  <a:solidFill>
                    <a:schemeClr val="tx2"/>
                  </a:solidFill>
                  <a:latin typeface="华文楷体" pitchFamily="2" charset="-122"/>
                  <a:ea typeface="华文楷体" pitchFamily="2" charset="-122"/>
                </a:rPr>
                <a:t>,</a:t>
              </a:r>
            </a:p>
          </p:txBody>
        </p:sp>
        <p:graphicFrame>
          <p:nvGraphicFramePr>
            <p:cNvPr id="11062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009520"/>
                </p:ext>
              </p:extLst>
            </p:nvPr>
          </p:nvGraphicFramePr>
          <p:xfrm>
            <a:off x="1449388" y="3014663"/>
            <a:ext cx="1393825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542953" imgH="361913" progId="Equation.3">
                    <p:embed/>
                  </p:oleObj>
                </mc:Choice>
                <mc:Fallback>
                  <p:oleObj r:id="rId18" imgW="542953" imgH="361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388" y="3014663"/>
                          <a:ext cx="1393825" cy="982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2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574079"/>
                </p:ext>
              </p:extLst>
            </p:nvPr>
          </p:nvGraphicFramePr>
          <p:xfrm>
            <a:off x="2876550" y="3000375"/>
            <a:ext cx="154305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609790" imgH="981001" progId="Equation.3">
                    <p:embed/>
                  </p:oleObj>
                </mc:Choice>
                <mc:Fallback>
                  <p:oleObj r:id="rId20" imgW="1609790" imgH="981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550" y="3000375"/>
                          <a:ext cx="1543050" cy="96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4" name="Text Box 32"/>
            <p:cNvSpPr txBox="1">
              <a:spLocks noChangeArrowheads="1"/>
            </p:cNvSpPr>
            <p:nvPr/>
          </p:nvSpPr>
          <p:spPr bwMode="auto">
            <a:xfrm>
              <a:off x="4692650" y="3257550"/>
              <a:ext cx="1250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latin typeface="华文楷体" pitchFamily="2" charset="-122"/>
                  <a:ea typeface="华文楷体" pitchFamily="2" charset="-122"/>
                </a:rPr>
                <a:t>奇函数</a:t>
              </a:r>
            </a:p>
          </p:txBody>
        </p:sp>
      </p:grpSp>
      <p:sp>
        <p:nvSpPr>
          <p:cNvPr id="110625" name="Freeform 33"/>
          <p:cNvSpPr>
            <a:spLocks noChangeArrowheads="1"/>
          </p:cNvSpPr>
          <p:nvPr/>
        </p:nvSpPr>
        <p:spPr bwMode="auto">
          <a:xfrm>
            <a:off x="5912894" y="4633020"/>
            <a:ext cx="815975" cy="404812"/>
          </a:xfrm>
          <a:custGeom>
            <a:avLst/>
            <a:gdLst>
              <a:gd name="T0" fmla="*/ 9692563 w 642"/>
              <a:gd name="T1" fmla="*/ 515323130 h 318"/>
              <a:gd name="T2" fmla="*/ 38770251 w 642"/>
              <a:gd name="T3" fmla="*/ 515323130 h 318"/>
              <a:gd name="T4" fmla="*/ 58155377 w 642"/>
              <a:gd name="T5" fmla="*/ 505600004 h 318"/>
              <a:gd name="T6" fmla="*/ 87231795 w 642"/>
              <a:gd name="T7" fmla="*/ 505600004 h 318"/>
              <a:gd name="T8" fmla="*/ 116309483 w 642"/>
              <a:gd name="T9" fmla="*/ 495876878 h 318"/>
              <a:gd name="T10" fmla="*/ 145387172 w 642"/>
              <a:gd name="T11" fmla="*/ 495876878 h 318"/>
              <a:gd name="T12" fmla="*/ 164772297 w 642"/>
              <a:gd name="T13" fmla="*/ 486153752 h 318"/>
              <a:gd name="T14" fmla="*/ 193849986 w 642"/>
              <a:gd name="T15" fmla="*/ 476430626 h 318"/>
              <a:gd name="T16" fmla="*/ 222926404 w 642"/>
              <a:gd name="T17" fmla="*/ 476430626 h 318"/>
              <a:gd name="T18" fmla="*/ 242311529 w 642"/>
              <a:gd name="T19" fmla="*/ 466707500 h 318"/>
              <a:gd name="T20" fmla="*/ 261696655 w 642"/>
              <a:gd name="T21" fmla="*/ 456984374 h 318"/>
              <a:gd name="T22" fmla="*/ 290774344 w 642"/>
              <a:gd name="T23" fmla="*/ 456984374 h 318"/>
              <a:gd name="T24" fmla="*/ 310159469 w 642"/>
              <a:gd name="T25" fmla="*/ 447261248 h 318"/>
              <a:gd name="T26" fmla="*/ 329544595 w 642"/>
              <a:gd name="T27" fmla="*/ 437538122 h 318"/>
              <a:gd name="T28" fmla="*/ 348929721 w 642"/>
              <a:gd name="T29" fmla="*/ 427814996 h 318"/>
              <a:gd name="T30" fmla="*/ 378006138 w 642"/>
              <a:gd name="T31" fmla="*/ 418091870 h 318"/>
              <a:gd name="T32" fmla="*/ 397391264 w 642"/>
              <a:gd name="T33" fmla="*/ 408368744 h 318"/>
              <a:gd name="T34" fmla="*/ 426468952 w 642"/>
              <a:gd name="T35" fmla="*/ 398645618 h 318"/>
              <a:gd name="T36" fmla="*/ 445854078 w 642"/>
              <a:gd name="T37" fmla="*/ 388922493 h 318"/>
              <a:gd name="T38" fmla="*/ 465239204 w 642"/>
              <a:gd name="T39" fmla="*/ 379200640 h 318"/>
              <a:gd name="T40" fmla="*/ 494316892 w 642"/>
              <a:gd name="T41" fmla="*/ 369477514 h 318"/>
              <a:gd name="T42" fmla="*/ 523393310 w 642"/>
              <a:gd name="T43" fmla="*/ 359754388 h 318"/>
              <a:gd name="T44" fmla="*/ 542778436 w 642"/>
              <a:gd name="T45" fmla="*/ 350031262 h 318"/>
              <a:gd name="T46" fmla="*/ 562163561 w 642"/>
              <a:gd name="T47" fmla="*/ 340308136 h 318"/>
              <a:gd name="T48" fmla="*/ 581548687 w 642"/>
              <a:gd name="T49" fmla="*/ 330585010 h 318"/>
              <a:gd name="T50" fmla="*/ 600933813 w 642"/>
              <a:gd name="T51" fmla="*/ 311138758 h 318"/>
              <a:gd name="T52" fmla="*/ 630011501 w 642"/>
              <a:gd name="T53" fmla="*/ 301415632 h 318"/>
              <a:gd name="T54" fmla="*/ 649396627 w 642"/>
              <a:gd name="T55" fmla="*/ 281969380 h 318"/>
              <a:gd name="T56" fmla="*/ 678473045 w 642"/>
              <a:gd name="T57" fmla="*/ 262523128 h 318"/>
              <a:gd name="T58" fmla="*/ 697858170 w 642"/>
              <a:gd name="T59" fmla="*/ 252800002 h 318"/>
              <a:gd name="T60" fmla="*/ 717243296 w 642"/>
              <a:gd name="T61" fmla="*/ 243076876 h 318"/>
              <a:gd name="T62" fmla="*/ 736628422 w 642"/>
              <a:gd name="T63" fmla="*/ 233353750 h 318"/>
              <a:gd name="T64" fmla="*/ 746320985 w 642"/>
              <a:gd name="T65" fmla="*/ 213907498 h 318"/>
              <a:gd name="T66" fmla="*/ 775398673 w 642"/>
              <a:gd name="T67" fmla="*/ 204184372 h 318"/>
              <a:gd name="T68" fmla="*/ 794783799 w 642"/>
              <a:gd name="T69" fmla="*/ 184738120 h 318"/>
              <a:gd name="T70" fmla="*/ 814168924 w 642"/>
              <a:gd name="T71" fmla="*/ 165291868 h 318"/>
              <a:gd name="T72" fmla="*/ 843245342 w 642"/>
              <a:gd name="T73" fmla="*/ 155568742 h 318"/>
              <a:gd name="T74" fmla="*/ 852937905 w 642"/>
              <a:gd name="T75" fmla="*/ 136122490 h 318"/>
              <a:gd name="T76" fmla="*/ 882015593 w 642"/>
              <a:gd name="T77" fmla="*/ 116677512 h 318"/>
              <a:gd name="T78" fmla="*/ 901400719 w 642"/>
              <a:gd name="T79" fmla="*/ 106954386 h 318"/>
              <a:gd name="T80" fmla="*/ 920785845 w 642"/>
              <a:gd name="T81" fmla="*/ 87508134 h 318"/>
              <a:gd name="T82" fmla="*/ 940170971 w 642"/>
              <a:gd name="T83" fmla="*/ 68061882 h 318"/>
              <a:gd name="T84" fmla="*/ 959556096 w 642"/>
              <a:gd name="T85" fmla="*/ 58338756 h 318"/>
              <a:gd name="T86" fmla="*/ 988632514 w 642"/>
              <a:gd name="T87" fmla="*/ 38892504 h 318"/>
              <a:gd name="T88" fmla="*/ 998325077 w 642"/>
              <a:gd name="T89" fmla="*/ 19446252 h 318"/>
              <a:gd name="T90" fmla="*/ 1027402765 w 642"/>
              <a:gd name="T91" fmla="*/ 0 h 31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642" h="318">
                <a:moveTo>
                  <a:pt x="0" y="318"/>
                </a:moveTo>
                <a:lnTo>
                  <a:pt x="0" y="318"/>
                </a:lnTo>
                <a:lnTo>
                  <a:pt x="6" y="318"/>
                </a:lnTo>
                <a:lnTo>
                  <a:pt x="12" y="318"/>
                </a:lnTo>
                <a:lnTo>
                  <a:pt x="18" y="318"/>
                </a:lnTo>
                <a:lnTo>
                  <a:pt x="24" y="318"/>
                </a:lnTo>
                <a:lnTo>
                  <a:pt x="30" y="318"/>
                </a:lnTo>
                <a:lnTo>
                  <a:pt x="30" y="312"/>
                </a:lnTo>
                <a:lnTo>
                  <a:pt x="36" y="312"/>
                </a:lnTo>
                <a:lnTo>
                  <a:pt x="42" y="312"/>
                </a:lnTo>
                <a:lnTo>
                  <a:pt x="48" y="312"/>
                </a:lnTo>
                <a:lnTo>
                  <a:pt x="54" y="312"/>
                </a:lnTo>
                <a:lnTo>
                  <a:pt x="60" y="312"/>
                </a:lnTo>
                <a:lnTo>
                  <a:pt x="66" y="306"/>
                </a:lnTo>
                <a:lnTo>
                  <a:pt x="72" y="306"/>
                </a:lnTo>
                <a:lnTo>
                  <a:pt x="78" y="306"/>
                </a:lnTo>
                <a:lnTo>
                  <a:pt x="84" y="306"/>
                </a:lnTo>
                <a:lnTo>
                  <a:pt x="90" y="306"/>
                </a:lnTo>
                <a:lnTo>
                  <a:pt x="90" y="300"/>
                </a:lnTo>
                <a:lnTo>
                  <a:pt x="96" y="300"/>
                </a:lnTo>
                <a:lnTo>
                  <a:pt x="102" y="300"/>
                </a:lnTo>
                <a:lnTo>
                  <a:pt x="108" y="300"/>
                </a:lnTo>
                <a:lnTo>
                  <a:pt x="114" y="300"/>
                </a:lnTo>
                <a:lnTo>
                  <a:pt x="120" y="294"/>
                </a:lnTo>
                <a:lnTo>
                  <a:pt x="126" y="294"/>
                </a:lnTo>
                <a:lnTo>
                  <a:pt x="132" y="294"/>
                </a:lnTo>
                <a:lnTo>
                  <a:pt x="138" y="294"/>
                </a:lnTo>
                <a:lnTo>
                  <a:pt x="138" y="288"/>
                </a:lnTo>
                <a:lnTo>
                  <a:pt x="144" y="288"/>
                </a:lnTo>
                <a:lnTo>
                  <a:pt x="150" y="288"/>
                </a:lnTo>
                <a:lnTo>
                  <a:pt x="156" y="288"/>
                </a:lnTo>
                <a:lnTo>
                  <a:pt x="162" y="288"/>
                </a:lnTo>
                <a:lnTo>
                  <a:pt x="162" y="282"/>
                </a:lnTo>
                <a:lnTo>
                  <a:pt x="168" y="282"/>
                </a:lnTo>
                <a:lnTo>
                  <a:pt x="174" y="282"/>
                </a:lnTo>
                <a:lnTo>
                  <a:pt x="180" y="282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16" y="264"/>
                </a:lnTo>
                <a:lnTo>
                  <a:pt x="222" y="264"/>
                </a:lnTo>
                <a:lnTo>
                  <a:pt x="228" y="264"/>
                </a:lnTo>
                <a:lnTo>
                  <a:pt x="234" y="258"/>
                </a:lnTo>
                <a:lnTo>
                  <a:pt x="240" y="258"/>
                </a:lnTo>
                <a:lnTo>
                  <a:pt x="246" y="258"/>
                </a:lnTo>
                <a:lnTo>
                  <a:pt x="246" y="252"/>
                </a:lnTo>
                <a:lnTo>
                  <a:pt x="252" y="252"/>
                </a:lnTo>
                <a:lnTo>
                  <a:pt x="258" y="252"/>
                </a:lnTo>
                <a:lnTo>
                  <a:pt x="264" y="246"/>
                </a:lnTo>
                <a:lnTo>
                  <a:pt x="270" y="246"/>
                </a:lnTo>
                <a:lnTo>
                  <a:pt x="276" y="246"/>
                </a:lnTo>
                <a:lnTo>
                  <a:pt x="276" y="240"/>
                </a:lnTo>
                <a:lnTo>
                  <a:pt x="282" y="240"/>
                </a:lnTo>
                <a:lnTo>
                  <a:pt x="288" y="240"/>
                </a:lnTo>
                <a:lnTo>
                  <a:pt x="288" y="234"/>
                </a:lnTo>
                <a:lnTo>
                  <a:pt x="294" y="234"/>
                </a:lnTo>
                <a:lnTo>
                  <a:pt x="300" y="234"/>
                </a:lnTo>
                <a:lnTo>
                  <a:pt x="306" y="228"/>
                </a:lnTo>
                <a:lnTo>
                  <a:pt x="312" y="228"/>
                </a:lnTo>
                <a:lnTo>
                  <a:pt x="318" y="222"/>
                </a:lnTo>
                <a:lnTo>
                  <a:pt x="324" y="222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36" y="210"/>
                </a:lnTo>
                <a:lnTo>
                  <a:pt x="342" y="210"/>
                </a:lnTo>
                <a:lnTo>
                  <a:pt x="348" y="210"/>
                </a:lnTo>
                <a:lnTo>
                  <a:pt x="348" y="204"/>
                </a:lnTo>
                <a:lnTo>
                  <a:pt x="354" y="204"/>
                </a:lnTo>
                <a:lnTo>
                  <a:pt x="360" y="204"/>
                </a:lnTo>
                <a:lnTo>
                  <a:pt x="360" y="198"/>
                </a:lnTo>
                <a:lnTo>
                  <a:pt x="366" y="198"/>
                </a:lnTo>
                <a:lnTo>
                  <a:pt x="372" y="192"/>
                </a:lnTo>
                <a:lnTo>
                  <a:pt x="378" y="192"/>
                </a:lnTo>
                <a:lnTo>
                  <a:pt x="384" y="186"/>
                </a:lnTo>
                <a:lnTo>
                  <a:pt x="390" y="186"/>
                </a:lnTo>
                <a:lnTo>
                  <a:pt x="390" y="180"/>
                </a:lnTo>
                <a:lnTo>
                  <a:pt x="396" y="180"/>
                </a:lnTo>
                <a:lnTo>
                  <a:pt x="402" y="174"/>
                </a:lnTo>
                <a:lnTo>
                  <a:pt x="408" y="174"/>
                </a:lnTo>
                <a:lnTo>
                  <a:pt x="414" y="168"/>
                </a:lnTo>
                <a:lnTo>
                  <a:pt x="420" y="162"/>
                </a:lnTo>
                <a:lnTo>
                  <a:pt x="426" y="162"/>
                </a:lnTo>
                <a:lnTo>
                  <a:pt x="426" y="156"/>
                </a:lnTo>
                <a:lnTo>
                  <a:pt x="432" y="156"/>
                </a:lnTo>
                <a:lnTo>
                  <a:pt x="438" y="156"/>
                </a:lnTo>
                <a:lnTo>
                  <a:pt x="438" y="150"/>
                </a:lnTo>
                <a:lnTo>
                  <a:pt x="444" y="150"/>
                </a:lnTo>
                <a:lnTo>
                  <a:pt x="444" y="144"/>
                </a:lnTo>
                <a:lnTo>
                  <a:pt x="450" y="144"/>
                </a:lnTo>
                <a:lnTo>
                  <a:pt x="456" y="144"/>
                </a:lnTo>
                <a:lnTo>
                  <a:pt x="456" y="138"/>
                </a:lnTo>
                <a:lnTo>
                  <a:pt x="462" y="138"/>
                </a:lnTo>
                <a:lnTo>
                  <a:pt x="462" y="132"/>
                </a:lnTo>
                <a:lnTo>
                  <a:pt x="468" y="132"/>
                </a:lnTo>
                <a:lnTo>
                  <a:pt x="474" y="126"/>
                </a:lnTo>
                <a:lnTo>
                  <a:pt x="480" y="126"/>
                </a:lnTo>
                <a:lnTo>
                  <a:pt x="480" y="120"/>
                </a:lnTo>
                <a:lnTo>
                  <a:pt x="486" y="120"/>
                </a:lnTo>
                <a:lnTo>
                  <a:pt x="492" y="114"/>
                </a:lnTo>
                <a:lnTo>
                  <a:pt x="498" y="108"/>
                </a:lnTo>
                <a:lnTo>
                  <a:pt x="504" y="108"/>
                </a:lnTo>
                <a:lnTo>
                  <a:pt x="504" y="102"/>
                </a:lnTo>
                <a:lnTo>
                  <a:pt x="510" y="102"/>
                </a:lnTo>
                <a:lnTo>
                  <a:pt x="516" y="96"/>
                </a:lnTo>
                <a:lnTo>
                  <a:pt x="522" y="96"/>
                </a:lnTo>
                <a:lnTo>
                  <a:pt x="522" y="90"/>
                </a:lnTo>
                <a:lnTo>
                  <a:pt x="528" y="90"/>
                </a:lnTo>
                <a:lnTo>
                  <a:pt x="528" y="84"/>
                </a:lnTo>
                <a:lnTo>
                  <a:pt x="534" y="84"/>
                </a:lnTo>
                <a:lnTo>
                  <a:pt x="540" y="78"/>
                </a:lnTo>
                <a:lnTo>
                  <a:pt x="546" y="72"/>
                </a:lnTo>
                <a:lnTo>
                  <a:pt x="552" y="72"/>
                </a:lnTo>
                <a:lnTo>
                  <a:pt x="552" y="66"/>
                </a:lnTo>
                <a:lnTo>
                  <a:pt x="558" y="66"/>
                </a:lnTo>
                <a:lnTo>
                  <a:pt x="558" y="60"/>
                </a:lnTo>
                <a:lnTo>
                  <a:pt x="564" y="60"/>
                </a:lnTo>
                <a:lnTo>
                  <a:pt x="570" y="54"/>
                </a:lnTo>
                <a:lnTo>
                  <a:pt x="576" y="48"/>
                </a:lnTo>
                <a:lnTo>
                  <a:pt x="582" y="48"/>
                </a:lnTo>
                <a:lnTo>
                  <a:pt x="582" y="42"/>
                </a:lnTo>
                <a:lnTo>
                  <a:pt x="588" y="42"/>
                </a:lnTo>
                <a:lnTo>
                  <a:pt x="588" y="36"/>
                </a:lnTo>
                <a:lnTo>
                  <a:pt x="594" y="36"/>
                </a:lnTo>
                <a:lnTo>
                  <a:pt x="600" y="30"/>
                </a:lnTo>
                <a:lnTo>
                  <a:pt x="606" y="24"/>
                </a:lnTo>
                <a:lnTo>
                  <a:pt x="612" y="24"/>
                </a:lnTo>
                <a:lnTo>
                  <a:pt x="612" y="18"/>
                </a:lnTo>
                <a:lnTo>
                  <a:pt x="618" y="18"/>
                </a:lnTo>
                <a:lnTo>
                  <a:pt x="618" y="12"/>
                </a:lnTo>
                <a:lnTo>
                  <a:pt x="624" y="12"/>
                </a:lnTo>
                <a:lnTo>
                  <a:pt x="630" y="6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26" name="Freeform 34"/>
          <p:cNvSpPr>
            <a:spLocks noChangeArrowheads="1"/>
          </p:cNvSpPr>
          <p:nvPr/>
        </p:nvSpPr>
        <p:spPr bwMode="auto">
          <a:xfrm>
            <a:off x="6728869" y="4264720"/>
            <a:ext cx="814388" cy="373062"/>
          </a:xfrm>
          <a:custGeom>
            <a:avLst/>
            <a:gdLst>
              <a:gd name="T0" fmla="*/ 9654684 w 642"/>
              <a:gd name="T1" fmla="*/ 463723680 h 294"/>
              <a:gd name="T2" fmla="*/ 28964052 w 642"/>
              <a:gd name="T3" fmla="*/ 444401860 h 294"/>
              <a:gd name="T4" fmla="*/ 48274688 w 642"/>
              <a:gd name="T5" fmla="*/ 425080040 h 294"/>
              <a:gd name="T6" fmla="*/ 67584056 w 642"/>
              <a:gd name="T7" fmla="*/ 415419764 h 294"/>
              <a:gd name="T8" fmla="*/ 96548108 w 642"/>
              <a:gd name="T9" fmla="*/ 396097944 h 294"/>
              <a:gd name="T10" fmla="*/ 106202791 w 642"/>
              <a:gd name="T11" fmla="*/ 376776124 h 294"/>
              <a:gd name="T12" fmla="*/ 135166843 w 642"/>
              <a:gd name="T13" fmla="*/ 367114580 h 294"/>
              <a:gd name="T14" fmla="*/ 154477480 w 642"/>
              <a:gd name="T15" fmla="*/ 347792760 h 294"/>
              <a:gd name="T16" fmla="*/ 173786847 w 642"/>
              <a:gd name="T17" fmla="*/ 328470940 h 294"/>
              <a:gd name="T18" fmla="*/ 202750899 w 642"/>
              <a:gd name="T19" fmla="*/ 318810664 h 294"/>
              <a:gd name="T20" fmla="*/ 212405583 w 642"/>
              <a:gd name="T21" fmla="*/ 299488844 h 294"/>
              <a:gd name="T22" fmla="*/ 231714951 w 642"/>
              <a:gd name="T23" fmla="*/ 289827300 h 294"/>
              <a:gd name="T24" fmla="*/ 251025587 w 642"/>
              <a:gd name="T25" fmla="*/ 280167024 h 294"/>
              <a:gd name="T26" fmla="*/ 270334955 w 642"/>
              <a:gd name="T27" fmla="*/ 270505480 h 294"/>
              <a:gd name="T28" fmla="*/ 299299007 w 642"/>
              <a:gd name="T29" fmla="*/ 251183660 h 294"/>
              <a:gd name="T30" fmla="*/ 318608374 w 642"/>
              <a:gd name="T31" fmla="*/ 231861840 h 294"/>
              <a:gd name="T32" fmla="*/ 347573695 w 642"/>
              <a:gd name="T33" fmla="*/ 222201564 h 294"/>
              <a:gd name="T34" fmla="*/ 366883063 w 642"/>
              <a:gd name="T35" fmla="*/ 202879744 h 294"/>
              <a:gd name="T36" fmla="*/ 386192430 w 642"/>
              <a:gd name="T37" fmla="*/ 193218200 h 294"/>
              <a:gd name="T38" fmla="*/ 405501798 w 642"/>
              <a:gd name="T39" fmla="*/ 183557924 h 294"/>
              <a:gd name="T40" fmla="*/ 424812434 w 642"/>
              <a:gd name="T41" fmla="*/ 173896380 h 294"/>
              <a:gd name="T42" fmla="*/ 453776486 w 642"/>
              <a:gd name="T43" fmla="*/ 164236104 h 294"/>
              <a:gd name="T44" fmla="*/ 482740538 w 642"/>
              <a:gd name="T45" fmla="*/ 154574560 h 294"/>
              <a:gd name="T46" fmla="*/ 502049906 w 642"/>
              <a:gd name="T47" fmla="*/ 144914284 h 294"/>
              <a:gd name="T48" fmla="*/ 521360542 w 642"/>
              <a:gd name="T49" fmla="*/ 135252740 h 294"/>
              <a:gd name="T50" fmla="*/ 550324594 w 642"/>
              <a:gd name="T51" fmla="*/ 125592464 h 294"/>
              <a:gd name="T52" fmla="*/ 569633962 w 642"/>
              <a:gd name="T53" fmla="*/ 115930920 h 294"/>
              <a:gd name="T54" fmla="*/ 598598013 w 642"/>
              <a:gd name="T55" fmla="*/ 106270644 h 294"/>
              <a:gd name="T56" fmla="*/ 617908650 w 642"/>
              <a:gd name="T57" fmla="*/ 96609100 h 294"/>
              <a:gd name="T58" fmla="*/ 637218017 w 642"/>
              <a:gd name="T59" fmla="*/ 86948824 h 294"/>
              <a:gd name="T60" fmla="*/ 656527385 w 642"/>
              <a:gd name="T61" fmla="*/ 77287280 h 294"/>
              <a:gd name="T62" fmla="*/ 685491437 w 642"/>
              <a:gd name="T63" fmla="*/ 77287280 h 294"/>
              <a:gd name="T64" fmla="*/ 704802073 w 642"/>
              <a:gd name="T65" fmla="*/ 67627004 h 294"/>
              <a:gd name="T66" fmla="*/ 724111441 w 642"/>
              <a:gd name="T67" fmla="*/ 57965460 h 294"/>
              <a:gd name="T68" fmla="*/ 753075493 w 642"/>
              <a:gd name="T69" fmla="*/ 57965460 h 294"/>
              <a:gd name="T70" fmla="*/ 782039545 w 642"/>
              <a:gd name="T71" fmla="*/ 48305184 h 294"/>
              <a:gd name="T72" fmla="*/ 801350181 w 642"/>
              <a:gd name="T73" fmla="*/ 38643640 h 294"/>
              <a:gd name="T74" fmla="*/ 830314233 w 642"/>
              <a:gd name="T75" fmla="*/ 38643640 h 294"/>
              <a:gd name="T76" fmla="*/ 859278284 w 642"/>
              <a:gd name="T77" fmla="*/ 28983364 h 294"/>
              <a:gd name="T78" fmla="*/ 888242336 w 642"/>
              <a:gd name="T79" fmla="*/ 28983364 h 294"/>
              <a:gd name="T80" fmla="*/ 907552972 w 642"/>
              <a:gd name="T81" fmla="*/ 19321820 h 294"/>
              <a:gd name="T82" fmla="*/ 936517024 w 642"/>
              <a:gd name="T83" fmla="*/ 19321820 h 294"/>
              <a:gd name="T84" fmla="*/ 955826392 w 642"/>
              <a:gd name="T85" fmla="*/ 9661544 h 294"/>
              <a:gd name="T86" fmla="*/ 984790444 w 642"/>
              <a:gd name="T87" fmla="*/ 9661544 h 294"/>
              <a:gd name="T88" fmla="*/ 1013755764 w 642"/>
              <a:gd name="T89" fmla="*/ 9661544 h 294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642" h="294">
                <a:moveTo>
                  <a:pt x="0" y="294"/>
                </a:moveTo>
                <a:lnTo>
                  <a:pt x="0" y="288"/>
                </a:lnTo>
                <a:lnTo>
                  <a:pt x="6" y="288"/>
                </a:lnTo>
                <a:lnTo>
                  <a:pt x="6" y="282"/>
                </a:lnTo>
                <a:lnTo>
                  <a:pt x="12" y="282"/>
                </a:lnTo>
                <a:lnTo>
                  <a:pt x="18" y="276"/>
                </a:lnTo>
                <a:lnTo>
                  <a:pt x="24" y="270"/>
                </a:lnTo>
                <a:lnTo>
                  <a:pt x="30" y="270"/>
                </a:lnTo>
                <a:lnTo>
                  <a:pt x="30" y="264"/>
                </a:lnTo>
                <a:lnTo>
                  <a:pt x="36" y="264"/>
                </a:lnTo>
                <a:lnTo>
                  <a:pt x="36" y="258"/>
                </a:lnTo>
                <a:lnTo>
                  <a:pt x="42" y="258"/>
                </a:lnTo>
                <a:lnTo>
                  <a:pt x="48" y="252"/>
                </a:lnTo>
                <a:lnTo>
                  <a:pt x="54" y="246"/>
                </a:lnTo>
                <a:lnTo>
                  <a:pt x="60" y="246"/>
                </a:lnTo>
                <a:lnTo>
                  <a:pt x="60" y="240"/>
                </a:lnTo>
                <a:lnTo>
                  <a:pt x="66" y="240"/>
                </a:lnTo>
                <a:lnTo>
                  <a:pt x="66" y="234"/>
                </a:lnTo>
                <a:lnTo>
                  <a:pt x="72" y="234"/>
                </a:lnTo>
                <a:lnTo>
                  <a:pt x="78" y="228"/>
                </a:lnTo>
                <a:lnTo>
                  <a:pt x="84" y="228"/>
                </a:lnTo>
                <a:lnTo>
                  <a:pt x="84" y="222"/>
                </a:lnTo>
                <a:lnTo>
                  <a:pt x="90" y="222"/>
                </a:lnTo>
                <a:lnTo>
                  <a:pt x="96" y="216"/>
                </a:lnTo>
                <a:lnTo>
                  <a:pt x="102" y="210"/>
                </a:lnTo>
                <a:lnTo>
                  <a:pt x="108" y="210"/>
                </a:lnTo>
                <a:lnTo>
                  <a:pt x="108" y="204"/>
                </a:lnTo>
                <a:lnTo>
                  <a:pt x="114" y="204"/>
                </a:lnTo>
                <a:lnTo>
                  <a:pt x="120" y="198"/>
                </a:lnTo>
                <a:lnTo>
                  <a:pt x="126" y="198"/>
                </a:lnTo>
                <a:lnTo>
                  <a:pt x="126" y="192"/>
                </a:lnTo>
                <a:lnTo>
                  <a:pt x="132" y="192"/>
                </a:lnTo>
                <a:lnTo>
                  <a:pt x="132" y="186"/>
                </a:lnTo>
                <a:lnTo>
                  <a:pt x="138" y="186"/>
                </a:lnTo>
                <a:lnTo>
                  <a:pt x="144" y="186"/>
                </a:lnTo>
                <a:lnTo>
                  <a:pt x="144" y="180"/>
                </a:lnTo>
                <a:lnTo>
                  <a:pt x="150" y="180"/>
                </a:lnTo>
                <a:lnTo>
                  <a:pt x="150" y="174"/>
                </a:lnTo>
                <a:lnTo>
                  <a:pt x="156" y="174"/>
                </a:lnTo>
                <a:lnTo>
                  <a:pt x="162" y="174"/>
                </a:lnTo>
                <a:lnTo>
                  <a:pt x="162" y="168"/>
                </a:lnTo>
                <a:lnTo>
                  <a:pt x="168" y="168"/>
                </a:lnTo>
                <a:lnTo>
                  <a:pt x="174" y="162"/>
                </a:lnTo>
                <a:lnTo>
                  <a:pt x="180" y="156"/>
                </a:lnTo>
                <a:lnTo>
                  <a:pt x="186" y="156"/>
                </a:lnTo>
                <a:lnTo>
                  <a:pt x="192" y="150"/>
                </a:lnTo>
                <a:lnTo>
                  <a:pt x="198" y="150"/>
                </a:lnTo>
                <a:lnTo>
                  <a:pt x="198" y="144"/>
                </a:lnTo>
                <a:lnTo>
                  <a:pt x="204" y="144"/>
                </a:lnTo>
                <a:lnTo>
                  <a:pt x="210" y="138"/>
                </a:lnTo>
                <a:lnTo>
                  <a:pt x="216" y="138"/>
                </a:lnTo>
                <a:lnTo>
                  <a:pt x="222" y="132"/>
                </a:lnTo>
                <a:lnTo>
                  <a:pt x="228" y="132"/>
                </a:lnTo>
                <a:lnTo>
                  <a:pt x="228" y="126"/>
                </a:lnTo>
                <a:lnTo>
                  <a:pt x="234" y="126"/>
                </a:lnTo>
                <a:lnTo>
                  <a:pt x="240" y="126"/>
                </a:lnTo>
                <a:lnTo>
                  <a:pt x="240" y="120"/>
                </a:lnTo>
                <a:lnTo>
                  <a:pt x="246" y="120"/>
                </a:lnTo>
                <a:lnTo>
                  <a:pt x="252" y="120"/>
                </a:lnTo>
                <a:lnTo>
                  <a:pt x="252" y="114"/>
                </a:lnTo>
                <a:lnTo>
                  <a:pt x="258" y="114"/>
                </a:lnTo>
                <a:lnTo>
                  <a:pt x="264" y="114"/>
                </a:lnTo>
                <a:lnTo>
                  <a:pt x="264" y="108"/>
                </a:lnTo>
                <a:lnTo>
                  <a:pt x="270" y="108"/>
                </a:lnTo>
                <a:lnTo>
                  <a:pt x="276" y="102"/>
                </a:lnTo>
                <a:lnTo>
                  <a:pt x="282" y="102"/>
                </a:lnTo>
                <a:lnTo>
                  <a:pt x="288" y="96"/>
                </a:lnTo>
                <a:lnTo>
                  <a:pt x="294" y="96"/>
                </a:lnTo>
                <a:lnTo>
                  <a:pt x="300" y="96"/>
                </a:lnTo>
                <a:lnTo>
                  <a:pt x="300" y="90"/>
                </a:lnTo>
                <a:lnTo>
                  <a:pt x="306" y="90"/>
                </a:lnTo>
                <a:lnTo>
                  <a:pt x="312" y="90"/>
                </a:lnTo>
                <a:lnTo>
                  <a:pt x="312" y="84"/>
                </a:lnTo>
                <a:lnTo>
                  <a:pt x="318" y="84"/>
                </a:lnTo>
                <a:lnTo>
                  <a:pt x="324" y="84"/>
                </a:lnTo>
                <a:lnTo>
                  <a:pt x="330" y="78"/>
                </a:lnTo>
                <a:lnTo>
                  <a:pt x="336" y="78"/>
                </a:lnTo>
                <a:lnTo>
                  <a:pt x="342" y="78"/>
                </a:lnTo>
                <a:lnTo>
                  <a:pt x="342" y="72"/>
                </a:lnTo>
                <a:lnTo>
                  <a:pt x="348" y="72"/>
                </a:lnTo>
                <a:lnTo>
                  <a:pt x="354" y="72"/>
                </a:lnTo>
                <a:lnTo>
                  <a:pt x="360" y="66"/>
                </a:lnTo>
                <a:lnTo>
                  <a:pt x="366" y="66"/>
                </a:lnTo>
                <a:lnTo>
                  <a:pt x="372" y="66"/>
                </a:lnTo>
                <a:lnTo>
                  <a:pt x="372" y="60"/>
                </a:lnTo>
                <a:lnTo>
                  <a:pt x="378" y="60"/>
                </a:lnTo>
                <a:lnTo>
                  <a:pt x="384" y="60"/>
                </a:lnTo>
                <a:lnTo>
                  <a:pt x="390" y="60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08" y="48"/>
                </a:lnTo>
                <a:lnTo>
                  <a:pt x="414" y="48"/>
                </a:lnTo>
                <a:lnTo>
                  <a:pt x="420" y="48"/>
                </a:lnTo>
                <a:lnTo>
                  <a:pt x="426" y="48"/>
                </a:lnTo>
                <a:lnTo>
                  <a:pt x="426" y="42"/>
                </a:lnTo>
                <a:lnTo>
                  <a:pt x="432" y="42"/>
                </a:lnTo>
                <a:lnTo>
                  <a:pt x="438" y="42"/>
                </a:lnTo>
                <a:lnTo>
                  <a:pt x="444" y="42"/>
                </a:lnTo>
                <a:lnTo>
                  <a:pt x="450" y="42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0"/>
                </a:lnTo>
                <a:lnTo>
                  <a:pt x="480" y="30"/>
                </a:lnTo>
                <a:lnTo>
                  <a:pt x="486" y="30"/>
                </a:lnTo>
                <a:lnTo>
                  <a:pt x="492" y="30"/>
                </a:lnTo>
                <a:lnTo>
                  <a:pt x="498" y="30"/>
                </a:lnTo>
                <a:lnTo>
                  <a:pt x="498" y="24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18"/>
                </a:lnTo>
                <a:lnTo>
                  <a:pt x="534" y="18"/>
                </a:lnTo>
                <a:lnTo>
                  <a:pt x="540" y="18"/>
                </a:lnTo>
                <a:lnTo>
                  <a:pt x="546" y="18"/>
                </a:lnTo>
                <a:lnTo>
                  <a:pt x="552" y="18"/>
                </a:lnTo>
                <a:lnTo>
                  <a:pt x="558" y="18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627" name="Freeform 35"/>
          <p:cNvSpPr>
            <a:spLocks noChangeArrowheads="1"/>
          </p:cNvSpPr>
          <p:nvPr/>
        </p:nvSpPr>
        <p:spPr bwMode="auto">
          <a:xfrm>
            <a:off x="7521032" y="4231382"/>
            <a:ext cx="746125" cy="30163"/>
          </a:xfrm>
          <a:custGeom>
            <a:avLst/>
            <a:gdLst>
              <a:gd name="T0" fmla="*/ 0 w 588"/>
              <a:gd name="T1" fmla="*/ 37908607 h 24"/>
              <a:gd name="T2" fmla="*/ 19321846 w 588"/>
              <a:gd name="T3" fmla="*/ 37908607 h 24"/>
              <a:gd name="T4" fmla="*/ 38643692 w 588"/>
              <a:gd name="T5" fmla="*/ 37908607 h 24"/>
              <a:gd name="T6" fmla="*/ 57965538 w 588"/>
              <a:gd name="T7" fmla="*/ 37908607 h 24"/>
              <a:gd name="T8" fmla="*/ 77287384 w 588"/>
              <a:gd name="T9" fmla="*/ 37908607 h 24"/>
              <a:gd name="T10" fmla="*/ 96609229 w 588"/>
              <a:gd name="T11" fmla="*/ 28431141 h 24"/>
              <a:gd name="T12" fmla="*/ 115931075 w 588"/>
              <a:gd name="T13" fmla="*/ 28431141 h 24"/>
              <a:gd name="T14" fmla="*/ 135252921 w 588"/>
              <a:gd name="T15" fmla="*/ 28431141 h 24"/>
              <a:gd name="T16" fmla="*/ 154574767 w 588"/>
              <a:gd name="T17" fmla="*/ 28431141 h 24"/>
              <a:gd name="T18" fmla="*/ 173896613 w 588"/>
              <a:gd name="T19" fmla="*/ 28431141 h 24"/>
              <a:gd name="T20" fmla="*/ 193218459 w 588"/>
              <a:gd name="T21" fmla="*/ 28431141 h 24"/>
              <a:gd name="T22" fmla="*/ 202880016 w 588"/>
              <a:gd name="T23" fmla="*/ 18954932 h 24"/>
              <a:gd name="T24" fmla="*/ 222201862 w 588"/>
              <a:gd name="T25" fmla="*/ 18954932 h 24"/>
              <a:gd name="T26" fmla="*/ 241523708 w 588"/>
              <a:gd name="T27" fmla="*/ 18954932 h 24"/>
              <a:gd name="T28" fmla="*/ 260845554 w 588"/>
              <a:gd name="T29" fmla="*/ 18954932 h 24"/>
              <a:gd name="T30" fmla="*/ 280167400 w 588"/>
              <a:gd name="T31" fmla="*/ 18954932 h 24"/>
              <a:gd name="T32" fmla="*/ 299489246 w 588"/>
              <a:gd name="T33" fmla="*/ 18954932 h 24"/>
              <a:gd name="T34" fmla="*/ 318811091 w 588"/>
              <a:gd name="T35" fmla="*/ 18954932 h 24"/>
              <a:gd name="T36" fmla="*/ 338132937 w 588"/>
              <a:gd name="T37" fmla="*/ 18954932 h 24"/>
              <a:gd name="T38" fmla="*/ 357454783 w 588"/>
              <a:gd name="T39" fmla="*/ 18954932 h 24"/>
              <a:gd name="T40" fmla="*/ 376776629 w 588"/>
              <a:gd name="T41" fmla="*/ 18954932 h 24"/>
              <a:gd name="T42" fmla="*/ 386438186 w 588"/>
              <a:gd name="T43" fmla="*/ 9477466 h 24"/>
              <a:gd name="T44" fmla="*/ 405760032 w 588"/>
              <a:gd name="T45" fmla="*/ 9477466 h 24"/>
              <a:gd name="T46" fmla="*/ 425081878 w 588"/>
              <a:gd name="T47" fmla="*/ 9477466 h 24"/>
              <a:gd name="T48" fmla="*/ 444403724 w 588"/>
              <a:gd name="T49" fmla="*/ 9477466 h 24"/>
              <a:gd name="T50" fmla="*/ 463725570 w 588"/>
              <a:gd name="T51" fmla="*/ 9477466 h 24"/>
              <a:gd name="T52" fmla="*/ 483047416 w 588"/>
              <a:gd name="T53" fmla="*/ 9477466 h 24"/>
              <a:gd name="T54" fmla="*/ 502369262 w 588"/>
              <a:gd name="T55" fmla="*/ 9477466 h 24"/>
              <a:gd name="T56" fmla="*/ 521691108 w 588"/>
              <a:gd name="T57" fmla="*/ 9477466 h 24"/>
              <a:gd name="T58" fmla="*/ 541012953 w 588"/>
              <a:gd name="T59" fmla="*/ 9477466 h 24"/>
              <a:gd name="T60" fmla="*/ 560334799 w 588"/>
              <a:gd name="T61" fmla="*/ 9477466 h 24"/>
              <a:gd name="T62" fmla="*/ 579656645 w 588"/>
              <a:gd name="T63" fmla="*/ 9477466 h 24"/>
              <a:gd name="T64" fmla="*/ 598978491 w 588"/>
              <a:gd name="T65" fmla="*/ 9477466 h 24"/>
              <a:gd name="T66" fmla="*/ 618300337 w 588"/>
              <a:gd name="T67" fmla="*/ 9477466 h 24"/>
              <a:gd name="T68" fmla="*/ 637622183 w 588"/>
              <a:gd name="T69" fmla="*/ 9477466 h 24"/>
              <a:gd name="T70" fmla="*/ 656944029 w 588"/>
              <a:gd name="T71" fmla="*/ 9477466 h 24"/>
              <a:gd name="T72" fmla="*/ 676265875 w 588"/>
              <a:gd name="T73" fmla="*/ 9477466 h 24"/>
              <a:gd name="T74" fmla="*/ 695587720 w 588"/>
              <a:gd name="T75" fmla="*/ 9477466 h 24"/>
              <a:gd name="T76" fmla="*/ 714910835 w 588"/>
              <a:gd name="T77" fmla="*/ 9477466 h 24"/>
              <a:gd name="T78" fmla="*/ 734232681 w 588"/>
              <a:gd name="T79" fmla="*/ 9477466 h 24"/>
              <a:gd name="T80" fmla="*/ 743892970 w 588"/>
              <a:gd name="T81" fmla="*/ 0 h 24"/>
              <a:gd name="T82" fmla="*/ 763214815 w 588"/>
              <a:gd name="T83" fmla="*/ 0 h 24"/>
              <a:gd name="T84" fmla="*/ 782536661 w 588"/>
              <a:gd name="T85" fmla="*/ 0 h 24"/>
              <a:gd name="T86" fmla="*/ 801858507 w 588"/>
              <a:gd name="T87" fmla="*/ 0 h 24"/>
              <a:gd name="T88" fmla="*/ 821180353 w 588"/>
              <a:gd name="T89" fmla="*/ 0 h 24"/>
              <a:gd name="T90" fmla="*/ 840502199 w 588"/>
              <a:gd name="T91" fmla="*/ 0 h 24"/>
              <a:gd name="T92" fmla="*/ 859824045 w 588"/>
              <a:gd name="T93" fmla="*/ 0 h 24"/>
              <a:gd name="T94" fmla="*/ 879145891 w 588"/>
              <a:gd name="T95" fmla="*/ 0 h 24"/>
              <a:gd name="T96" fmla="*/ 898467737 w 588"/>
              <a:gd name="T97" fmla="*/ 0 h 24"/>
              <a:gd name="T98" fmla="*/ 917789582 w 588"/>
              <a:gd name="T99" fmla="*/ 0 h 24"/>
              <a:gd name="T100" fmla="*/ 937111428 w 588"/>
              <a:gd name="T101" fmla="*/ 0 h 2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588" h="24">
                <a:moveTo>
                  <a:pt x="0" y="24"/>
                </a:moveTo>
                <a:lnTo>
                  <a:pt x="0" y="24"/>
                </a:ln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0628" name="Group 36"/>
          <p:cNvGrpSpPr>
            <a:grpSpLocks/>
          </p:cNvGrpSpPr>
          <p:nvPr/>
        </p:nvGrpSpPr>
        <p:grpSpPr bwMode="auto">
          <a:xfrm>
            <a:off x="5098507" y="3717032"/>
            <a:ext cx="3252787" cy="1792288"/>
            <a:chOff x="2910" y="2572"/>
            <a:chExt cx="2562" cy="1412"/>
          </a:xfrm>
        </p:grpSpPr>
        <p:sp>
          <p:nvSpPr>
            <p:cNvPr id="26670" name="Line 37"/>
            <p:cNvSpPr>
              <a:spLocks noChangeShapeType="1"/>
            </p:cNvSpPr>
            <p:nvPr/>
          </p:nvSpPr>
          <p:spPr bwMode="auto">
            <a:xfrm>
              <a:off x="2910" y="3312"/>
              <a:ext cx="251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38"/>
            <p:cNvSpPr>
              <a:spLocks noChangeShapeType="1"/>
            </p:cNvSpPr>
            <p:nvPr/>
          </p:nvSpPr>
          <p:spPr bwMode="auto">
            <a:xfrm>
              <a:off x="4164" y="2640"/>
              <a:ext cx="1" cy="134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72" name="Object 39"/>
            <p:cNvGraphicFramePr>
              <a:graphicFrameLocks noChangeAspect="1"/>
            </p:cNvGraphicFramePr>
            <p:nvPr/>
          </p:nvGraphicFramePr>
          <p:xfrm>
            <a:off x="3984" y="3305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76274" imgH="95398" progId="Equation.3">
                    <p:embed/>
                  </p:oleObj>
                </mc:Choice>
                <mc:Fallback>
                  <p:oleObj r:id="rId22" imgW="76274" imgH="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305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3" name="Object 40"/>
            <p:cNvGraphicFramePr>
              <a:graphicFrameLocks noChangeAspect="1"/>
            </p:cNvGraphicFramePr>
            <p:nvPr/>
          </p:nvGraphicFramePr>
          <p:xfrm>
            <a:off x="3974" y="2572"/>
            <a:ext cx="2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95343" imgH="114411" progId="Equation.3">
                    <p:embed/>
                  </p:oleObj>
                </mc:Choice>
                <mc:Fallback>
                  <p:oleObj r:id="rId24" imgW="95343" imgH="1144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572"/>
                          <a:ext cx="21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4" name="Object 41"/>
            <p:cNvGraphicFramePr>
              <a:graphicFrameLocks noChangeAspect="1"/>
            </p:cNvGraphicFramePr>
            <p:nvPr/>
          </p:nvGraphicFramePr>
          <p:xfrm>
            <a:off x="5273" y="331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76274" imgH="95398" progId="Equation.3">
                    <p:embed/>
                  </p:oleObj>
                </mc:Choice>
                <mc:Fallback>
                  <p:oleObj r:id="rId26" imgW="76274" imgH="953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331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19642"/>
              </p:ext>
            </p:extLst>
          </p:nvPr>
        </p:nvGraphicFramePr>
        <p:xfrm>
          <a:off x="6528844" y="4047232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8436" imgH="114411" progId="Equation.3">
                  <p:embed/>
                </p:oleObj>
              </mc:Choice>
              <mc:Fallback>
                <p:oleObj r:id="rId28" imgW="28436" imgH="1144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844" y="4047232"/>
                        <a:ext cx="17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41330"/>
              </p:ext>
            </p:extLst>
          </p:nvPr>
        </p:nvGraphicFramePr>
        <p:xfrm>
          <a:off x="6339932" y="4899720"/>
          <a:ext cx="403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52549" imgH="114411" progId="Equation.3">
                  <p:embed/>
                </p:oleObj>
              </mc:Choice>
              <mc:Fallback>
                <p:oleObj r:id="rId30" imgW="152549" imgH="1144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932" y="4899720"/>
                        <a:ext cx="4032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EBE3D74C-5420-4410-9A58-DDE7B4150CA4}"/>
              </a:ext>
            </a:extLst>
          </p:cNvPr>
          <p:cNvGrpSpPr/>
          <p:nvPr/>
        </p:nvGrpSpPr>
        <p:grpSpPr>
          <a:xfrm>
            <a:off x="1676400" y="3789040"/>
            <a:ext cx="2959100" cy="823912"/>
            <a:chOff x="1676400" y="4408488"/>
            <a:chExt cx="2959100" cy="823912"/>
          </a:xfrm>
        </p:grpSpPr>
        <p:graphicFrame>
          <p:nvGraphicFramePr>
            <p:cNvPr id="11063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912645"/>
                </p:ext>
              </p:extLst>
            </p:nvPr>
          </p:nvGraphicFramePr>
          <p:xfrm>
            <a:off x="1828800" y="4775200"/>
            <a:ext cx="863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876151" imgH="295201" progId="Equation.3">
                    <p:embed/>
                  </p:oleObj>
                </mc:Choice>
                <mc:Fallback>
                  <p:oleObj r:id="rId32" imgW="876151" imgH="2952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4775200"/>
                          <a:ext cx="863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37" name="Text Box 45"/>
            <p:cNvSpPr txBox="1">
              <a:spLocks noChangeArrowheads="1"/>
            </p:cNvSpPr>
            <p:nvPr/>
          </p:nvSpPr>
          <p:spPr bwMode="auto">
            <a:xfrm>
              <a:off x="2940050" y="4713288"/>
              <a:ext cx="169545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2"/>
                  </a:solidFill>
                  <a:latin typeface="华文楷体" pitchFamily="2" charset="-122"/>
                  <a:ea typeface="华文楷体" pitchFamily="2" charset="-122"/>
                </a:rPr>
                <a:t>双曲正切 </a:t>
              </a:r>
            </a:p>
          </p:txBody>
        </p:sp>
        <p:sp>
          <p:nvSpPr>
            <p:cNvPr id="110638" name="Text Box 46"/>
            <p:cNvSpPr txBox="1">
              <a:spLocks noChangeArrowheads="1"/>
            </p:cNvSpPr>
            <p:nvPr/>
          </p:nvSpPr>
          <p:spPr bwMode="auto">
            <a:xfrm>
              <a:off x="1676400" y="4408488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solidFill>
                    <a:schemeClr val="accent2"/>
                  </a:solidFill>
                  <a:latin typeface="华文楷体" pitchFamily="2" charset="-122"/>
                  <a:ea typeface="华文楷体" pitchFamily="2" charset="-122"/>
                </a:rPr>
                <a:t>记</a:t>
              </a:r>
            </a:p>
          </p:txBody>
        </p:sp>
      </p:grpSp>
      <p:graphicFrame>
        <p:nvGraphicFramePr>
          <p:cNvPr id="1106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8948"/>
              </p:ext>
            </p:extLst>
          </p:nvPr>
        </p:nvGraphicFramePr>
        <p:xfrm>
          <a:off x="7159082" y="4266307"/>
          <a:ext cx="1039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181249" imgH="380926" progId="Equation.3">
                  <p:embed/>
                </p:oleObj>
              </mc:Choice>
              <mc:Fallback>
                <p:oleObj r:id="rId34" imgW="1181249" imgH="380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082" y="4266307"/>
                        <a:ext cx="1039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7" name="Freeform 55"/>
          <p:cNvSpPr>
            <a:spLocks noChangeArrowheads="1"/>
          </p:cNvSpPr>
          <p:nvPr/>
        </p:nvSpPr>
        <p:spPr bwMode="auto">
          <a:xfrm>
            <a:off x="5125494" y="4179168"/>
            <a:ext cx="3252788" cy="1588"/>
          </a:xfrm>
          <a:custGeom>
            <a:avLst/>
            <a:gdLst>
              <a:gd name="T0" fmla="*/ 0 w 642"/>
              <a:gd name="T1" fmla="*/ 0 h 1588"/>
              <a:gd name="T2" fmla="*/ 308052197 w 642"/>
              <a:gd name="T3" fmla="*/ 0 h 1588"/>
              <a:gd name="T4" fmla="*/ 616104394 w 642"/>
              <a:gd name="T5" fmla="*/ 0 h 1588"/>
              <a:gd name="T6" fmla="*/ 924151524 w 642"/>
              <a:gd name="T7" fmla="*/ 0 h 1588"/>
              <a:gd name="T8" fmla="*/ 1232203721 w 642"/>
              <a:gd name="T9" fmla="*/ 0 h 1588"/>
              <a:gd name="T10" fmla="*/ 1540255918 w 642"/>
              <a:gd name="T11" fmla="*/ 0 h 1588"/>
              <a:gd name="T12" fmla="*/ 1848308115 w 642"/>
              <a:gd name="T13" fmla="*/ 0 h 1588"/>
              <a:gd name="T14" fmla="*/ 2147483647 w 642"/>
              <a:gd name="T15" fmla="*/ 0 h 1588"/>
              <a:gd name="T16" fmla="*/ 2147483647 w 642"/>
              <a:gd name="T17" fmla="*/ 0 h 1588"/>
              <a:gd name="T18" fmla="*/ 2147483647 w 642"/>
              <a:gd name="T19" fmla="*/ 0 h 1588"/>
              <a:gd name="T20" fmla="*/ 2147483647 w 642"/>
              <a:gd name="T21" fmla="*/ 0 h 1588"/>
              <a:gd name="T22" fmla="*/ 2147483647 w 642"/>
              <a:gd name="T23" fmla="*/ 0 h 1588"/>
              <a:gd name="T24" fmla="*/ 2147483647 w 642"/>
              <a:gd name="T25" fmla="*/ 0 h 1588"/>
              <a:gd name="T26" fmla="*/ 2147483647 w 642"/>
              <a:gd name="T27" fmla="*/ 0 h 1588"/>
              <a:gd name="T28" fmla="*/ 2147483647 w 642"/>
              <a:gd name="T29" fmla="*/ 0 h 1588"/>
              <a:gd name="T30" fmla="*/ 2147483647 w 642"/>
              <a:gd name="T31" fmla="*/ 0 h 1588"/>
              <a:gd name="T32" fmla="*/ 2147483647 w 642"/>
              <a:gd name="T33" fmla="*/ 0 h 1588"/>
              <a:gd name="T34" fmla="*/ 2147483647 w 642"/>
              <a:gd name="T35" fmla="*/ 0 h 1588"/>
              <a:gd name="T36" fmla="*/ 2147483647 w 642"/>
              <a:gd name="T37" fmla="*/ 0 h 1588"/>
              <a:gd name="T38" fmla="*/ 2147483647 w 642"/>
              <a:gd name="T39" fmla="*/ 0 h 1588"/>
              <a:gd name="T40" fmla="*/ 2147483647 w 642"/>
              <a:gd name="T41" fmla="*/ 0 h 1588"/>
              <a:gd name="T42" fmla="*/ 2147483647 w 642"/>
              <a:gd name="T43" fmla="*/ 0 h 1588"/>
              <a:gd name="T44" fmla="*/ 2147483647 w 642"/>
              <a:gd name="T45" fmla="*/ 0 h 1588"/>
              <a:gd name="T46" fmla="*/ 2147483647 w 642"/>
              <a:gd name="T47" fmla="*/ 0 h 1588"/>
              <a:gd name="T48" fmla="*/ 2147483647 w 642"/>
              <a:gd name="T49" fmla="*/ 0 h 1588"/>
              <a:gd name="T50" fmla="*/ 2147483647 w 642"/>
              <a:gd name="T51" fmla="*/ 0 h 1588"/>
              <a:gd name="T52" fmla="*/ 2147483647 w 642"/>
              <a:gd name="T53" fmla="*/ 0 h 1588"/>
              <a:gd name="T54" fmla="*/ 2147483647 w 642"/>
              <a:gd name="T55" fmla="*/ 0 h 1588"/>
              <a:gd name="T56" fmla="*/ 2147483647 w 642"/>
              <a:gd name="T57" fmla="*/ 0 h 1588"/>
              <a:gd name="T58" fmla="*/ 2147483647 w 642"/>
              <a:gd name="T59" fmla="*/ 0 h 1588"/>
              <a:gd name="T60" fmla="*/ 2147483647 w 642"/>
              <a:gd name="T61" fmla="*/ 0 h 1588"/>
              <a:gd name="T62" fmla="*/ 2147483647 w 642"/>
              <a:gd name="T63" fmla="*/ 0 h 1588"/>
              <a:gd name="T64" fmla="*/ 2147483647 w 642"/>
              <a:gd name="T65" fmla="*/ 0 h 1588"/>
              <a:gd name="T66" fmla="*/ 2147483647 w 642"/>
              <a:gd name="T67" fmla="*/ 0 h 1588"/>
              <a:gd name="T68" fmla="*/ 2147483647 w 642"/>
              <a:gd name="T69" fmla="*/ 0 h 1588"/>
              <a:gd name="T70" fmla="*/ 2147483647 w 642"/>
              <a:gd name="T71" fmla="*/ 0 h 1588"/>
              <a:gd name="T72" fmla="*/ 2147483647 w 642"/>
              <a:gd name="T73" fmla="*/ 0 h 1588"/>
              <a:gd name="T74" fmla="*/ 2147483647 w 642"/>
              <a:gd name="T75" fmla="*/ 0 h 1588"/>
              <a:gd name="T76" fmla="*/ 2147483647 w 642"/>
              <a:gd name="T77" fmla="*/ 0 h 1588"/>
              <a:gd name="T78" fmla="*/ 2147483647 w 642"/>
              <a:gd name="T79" fmla="*/ 0 h 1588"/>
              <a:gd name="T80" fmla="*/ 2147483647 w 642"/>
              <a:gd name="T81" fmla="*/ 0 h 1588"/>
              <a:gd name="T82" fmla="*/ 2147483647 w 642"/>
              <a:gd name="T83" fmla="*/ 0 h 1588"/>
              <a:gd name="T84" fmla="*/ 2147483647 w 642"/>
              <a:gd name="T85" fmla="*/ 0 h 1588"/>
              <a:gd name="T86" fmla="*/ 2147483647 w 642"/>
              <a:gd name="T87" fmla="*/ 0 h 1588"/>
              <a:gd name="T88" fmla="*/ 2147483647 w 642"/>
              <a:gd name="T89" fmla="*/ 0 h 1588"/>
              <a:gd name="T90" fmla="*/ 2147483647 w 642"/>
              <a:gd name="T91" fmla="*/ 0 h 1588"/>
              <a:gd name="T92" fmla="*/ 2147483647 w 642"/>
              <a:gd name="T93" fmla="*/ 0 h 1588"/>
              <a:gd name="T94" fmla="*/ 2147483647 w 642"/>
              <a:gd name="T95" fmla="*/ 0 h 1588"/>
              <a:gd name="T96" fmla="*/ 2147483647 w 642"/>
              <a:gd name="T97" fmla="*/ 0 h 1588"/>
              <a:gd name="T98" fmla="*/ 2147483647 w 642"/>
              <a:gd name="T99" fmla="*/ 0 h 1588"/>
              <a:gd name="T100" fmla="*/ 2147483647 w 642"/>
              <a:gd name="T101" fmla="*/ 0 h 1588"/>
              <a:gd name="T102" fmla="*/ 2147483647 w 642"/>
              <a:gd name="T103" fmla="*/ 0 h 1588"/>
              <a:gd name="T104" fmla="*/ 2147483647 w 642"/>
              <a:gd name="T105" fmla="*/ 0 h 1588"/>
              <a:gd name="T106" fmla="*/ 2147483647 w 642"/>
              <a:gd name="T107" fmla="*/ 0 h 158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642" h="1588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Text Box 3">
            <a:extLst>
              <a:ext uri="{FF2B5EF4-FFF2-40B4-BE49-F238E27FC236}">
                <a16:creationId xmlns:a16="http://schemas.microsoft.com/office/drawing/2014/main" id="{ED5E8117-2EE2-4FE2-8B5B-F240F4BE1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6916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公式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34C5C16F-F933-454F-981C-647BF39EE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52744"/>
              </p:ext>
            </p:extLst>
          </p:nvPr>
        </p:nvGraphicFramePr>
        <p:xfrm>
          <a:off x="1721843" y="4869160"/>
          <a:ext cx="25987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28520" imgH="228600" progId="Equation.DSMT4">
                  <p:embed/>
                </p:oleObj>
              </mc:Choice>
              <mc:Fallback>
                <p:oleObj name="Equation" r:id="rId36" imgW="1028520" imgH="228600" progId="Equation.DSMT4">
                  <p:embed/>
                  <p:pic>
                    <p:nvPicPr>
                      <p:cNvPr id="44039" name="Object 2">
                        <a:extLst>
                          <a:ext uri="{FF2B5EF4-FFF2-40B4-BE49-F238E27FC236}">
                            <a16:creationId xmlns:a16="http://schemas.microsoft.com/office/drawing/2014/main" id="{EFD0313A-8038-4675-AFA0-F43B9A3DC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843" y="4869160"/>
                        <a:ext cx="25987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D5F65F58-54BB-42AE-A577-E117C1713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19046"/>
              </p:ext>
            </p:extLst>
          </p:nvPr>
        </p:nvGraphicFramePr>
        <p:xfrm>
          <a:off x="1721843" y="5548015"/>
          <a:ext cx="2886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43000" imgH="203040" progId="Equation.DSMT4">
                  <p:embed/>
                </p:oleObj>
              </mc:Choice>
              <mc:Fallback>
                <p:oleObj name="Equation" r:id="rId38" imgW="1143000" imgH="203040" progId="Equation.DSMT4">
                  <p:embed/>
                  <p:pic>
                    <p:nvPicPr>
                      <p:cNvPr id="44040" name="Object 2">
                        <a:extLst>
                          <a:ext uri="{FF2B5EF4-FFF2-40B4-BE49-F238E27FC236}">
                            <a16:creationId xmlns:a16="http://schemas.microsoft.com/office/drawing/2014/main" id="{50E04A26-79CE-4CC2-8940-6D4CDCED0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843" y="5548015"/>
                        <a:ext cx="28860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05CC58BC-A42E-45F7-BF90-FFCA3B8C7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64458"/>
              </p:ext>
            </p:extLst>
          </p:nvPr>
        </p:nvGraphicFramePr>
        <p:xfrm>
          <a:off x="1691680" y="6083002"/>
          <a:ext cx="3270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95280" imgH="203040" progId="Equation.DSMT4">
                  <p:embed/>
                </p:oleObj>
              </mc:Choice>
              <mc:Fallback>
                <p:oleObj name="Equation" r:id="rId40" imgW="1295280" imgH="203040" progId="Equation.DSMT4">
                  <p:embed/>
                  <p:pic>
                    <p:nvPicPr>
                      <p:cNvPr id="44041" name="Object 2">
                        <a:extLst>
                          <a:ext uri="{FF2B5EF4-FFF2-40B4-BE49-F238E27FC236}">
                            <a16:creationId xmlns:a16="http://schemas.microsoft.com/office/drawing/2014/main" id="{88ECFDD7-D378-447D-A59B-4EEC34AF7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083002"/>
                        <a:ext cx="3270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0251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75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25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110596" grpId="0" animBg="1"/>
      <p:bldP spid="110603" grpId="0" animBg="1"/>
      <p:bldP spid="110604" grpId="0" animBg="1"/>
      <p:bldP spid="110605" grpId="0" animBg="1"/>
      <p:bldP spid="110606" grpId="0" animBg="1"/>
      <p:bldP spid="110607" grpId="0" animBg="1"/>
      <p:bldP spid="110608" grpId="0" animBg="1"/>
      <p:bldP spid="110609" grpId="0" animBg="1"/>
      <p:bldP spid="110610" grpId="0" animBg="1"/>
      <p:bldP spid="110611" grpId="0" animBg="1"/>
      <p:bldP spid="110625" grpId="0" animBg="1"/>
      <p:bldP spid="110626" grpId="0" animBg="1"/>
      <p:bldP spid="110627" grpId="0" animBg="1"/>
      <p:bldP spid="110647" grpId="0" animBg="1"/>
      <p:bldP spid="5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228600"/>
            <a:ext cx="2209800" cy="6096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4.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华文楷体" pitchFamily="2" charset="-122"/>
              </a:rPr>
              <a:t>周期性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09575" y="836613"/>
          <a:ext cx="6318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19474" imgH="209476" progId="Equation.3">
                  <p:embed/>
                </p:oleObj>
              </mc:Choice>
              <mc:Fallback>
                <p:oleObj r:id="rId2" imgW="2819474" imgH="2094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836613"/>
                        <a:ext cx="6318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600200" y="1379538"/>
          <a:ext cx="2416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85906" imgH="161777" progId="Equation.3">
                  <p:embed/>
                </p:oleObj>
              </mc:Choice>
              <mc:Fallback>
                <p:oleObj r:id="rId4" imgW="1085906" imgH="1617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9538"/>
                        <a:ext cx="24161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304800" y="18986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则称</a:t>
            </a:r>
          </a:p>
        </p:txBody>
      </p:sp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1038225" y="1930400"/>
          <a:ext cx="769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4763" imgH="152437" progId="Equation.3">
                  <p:embed/>
                </p:oleObj>
              </mc:Choice>
              <mc:Fallback>
                <p:oleObj r:id="rId6" imgW="304763" imgH="152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930400"/>
                        <a:ext cx="7699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9"/>
          <p:cNvSpPr txBox="1">
            <a:spLocks noChangeArrowheads="1"/>
          </p:cNvSpPr>
          <p:nvPr/>
        </p:nvSpPr>
        <p:spPr bwMode="auto">
          <a:xfrm>
            <a:off x="1608138" y="1898650"/>
            <a:ext cx="7212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为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周期函数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称</a:t>
            </a:r>
            <a:r>
              <a:rPr lang="zh-CN" altLang="en-US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l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为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周期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一般指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最小正周期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).</a:t>
            </a:r>
          </a:p>
        </p:txBody>
      </p:sp>
      <p:grpSp>
        <p:nvGrpSpPr>
          <p:cNvPr id="111626" name="Group 10"/>
          <p:cNvGrpSpPr>
            <a:grpSpLocks/>
          </p:cNvGrpSpPr>
          <p:nvPr/>
        </p:nvGrpSpPr>
        <p:grpSpPr bwMode="auto">
          <a:xfrm>
            <a:off x="4968875" y="2514600"/>
            <a:ext cx="3717925" cy="1458913"/>
            <a:chOff x="3130" y="1680"/>
            <a:chExt cx="2342" cy="919"/>
          </a:xfrm>
        </p:grpSpPr>
        <p:grpSp>
          <p:nvGrpSpPr>
            <p:cNvPr id="27698" name="Group 11"/>
            <p:cNvGrpSpPr>
              <a:grpSpLocks/>
            </p:cNvGrpSpPr>
            <p:nvPr/>
          </p:nvGrpSpPr>
          <p:grpSpPr bwMode="auto">
            <a:xfrm>
              <a:off x="3130" y="1680"/>
              <a:ext cx="2342" cy="919"/>
              <a:chOff x="3130" y="1680"/>
              <a:chExt cx="2342" cy="919"/>
            </a:xfrm>
          </p:grpSpPr>
          <p:graphicFrame>
            <p:nvGraphicFramePr>
              <p:cNvPr id="27703" name="Object 12"/>
              <p:cNvGraphicFramePr>
                <a:graphicFrameLocks noChangeAspect="1"/>
              </p:cNvGraphicFramePr>
              <p:nvPr/>
            </p:nvGraphicFramePr>
            <p:xfrm>
              <a:off x="5366" y="2208"/>
              <a:ext cx="10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8436" imgH="104738" progId="Equation.3">
                      <p:embed/>
                    </p:oleObj>
                  </mc:Choice>
                  <mc:Fallback>
                    <p:oleObj r:id="rId8" imgW="28436" imgH="1047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6" y="2208"/>
                            <a:ext cx="10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4" name="Object 13"/>
              <p:cNvGraphicFramePr>
                <a:graphicFrameLocks noChangeAspect="1"/>
              </p:cNvGraphicFramePr>
              <p:nvPr/>
            </p:nvGraphicFramePr>
            <p:xfrm>
              <a:off x="4032" y="2187"/>
              <a:ext cx="15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76274" imgH="95398" progId="Equation.3">
                      <p:embed/>
                    </p:oleObj>
                  </mc:Choice>
                  <mc:Fallback>
                    <p:oleObj r:id="rId10" imgW="76274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187"/>
                            <a:ext cx="15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5" name="Object 14"/>
              <p:cNvGraphicFramePr>
                <a:graphicFrameLocks noChangeAspect="1"/>
              </p:cNvGraphicFramePr>
              <p:nvPr/>
            </p:nvGraphicFramePr>
            <p:xfrm>
              <a:off x="3844" y="1680"/>
              <a:ext cx="33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266626" imgH="152437" progId="Equation.3">
                      <p:embed/>
                    </p:oleObj>
                  </mc:Choice>
                  <mc:Fallback>
                    <p:oleObj r:id="rId12" imgW="266626" imgH="1524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4" y="1680"/>
                            <a:ext cx="332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706" name="Group 15"/>
              <p:cNvGrpSpPr>
                <a:grpSpLocks/>
              </p:cNvGrpSpPr>
              <p:nvPr/>
            </p:nvGrpSpPr>
            <p:grpSpPr bwMode="auto">
              <a:xfrm>
                <a:off x="3351" y="1728"/>
                <a:ext cx="2121" cy="691"/>
                <a:chOff x="3206" y="384"/>
                <a:chExt cx="2650" cy="691"/>
              </a:xfrm>
            </p:grpSpPr>
            <p:sp>
              <p:nvSpPr>
                <p:cNvPr id="2771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282" y="384"/>
                  <a:ext cx="0" cy="6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2" name="Freeform 17"/>
                <p:cNvSpPr>
                  <a:spLocks noChangeArrowheads="1"/>
                </p:cNvSpPr>
                <p:nvPr/>
              </p:nvSpPr>
              <p:spPr bwMode="auto">
                <a:xfrm>
                  <a:off x="4282" y="557"/>
                  <a:ext cx="461" cy="288"/>
                </a:xfrm>
                <a:custGeom>
                  <a:avLst/>
                  <a:gdLst>
                    <a:gd name="T0" fmla="*/ 0 w 384"/>
                    <a:gd name="T1" fmla="*/ 346 h 240"/>
                    <a:gd name="T2" fmla="*/ 277 w 384"/>
                    <a:gd name="T3" fmla="*/ 0 h 240"/>
                    <a:gd name="T4" fmla="*/ 553 w 384"/>
                    <a:gd name="T5" fmla="*/ 346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3" name="Freeform 18"/>
                <p:cNvSpPr>
                  <a:spLocks noChangeArrowheads="1"/>
                </p:cNvSpPr>
                <p:nvPr/>
              </p:nvSpPr>
              <p:spPr bwMode="auto">
                <a:xfrm>
                  <a:off x="3360" y="557"/>
                  <a:ext cx="461" cy="288"/>
                </a:xfrm>
                <a:custGeom>
                  <a:avLst/>
                  <a:gdLst>
                    <a:gd name="T0" fmla="*/ 0 w 384"/>
                    <a:gd name="T1" fmla="*/ 346 h 240"/>
                    <a:gd name="T2" fmla="*/ 277 w 384"/>
                    <a:gd name="T3" fmla="*/ 0 h 240"/>
                    <a:gd name="T4" fmla="*/ 553 w 384"/>
                    <a:gd name="T5" fmla="*/ 346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4" name="Freeform 19"/>
                <p:cNvSpPr>
                  <a:spLocks noChangeArrowheads="1"/>
                </p:cNvSpPr>
                <p:nvPr/>
              </p:nvSpPr>
              <p:spPr bwMode="auto">
                <a:xfrm>
                  <a:off x="5204" y="557"/>
                  <a:ext cx="460" cy="288"/>
                </a:xfrm>
                <a:custGeom>
                  <a:avLst/>
                  <a:gdLst>
                    <a:gd name="T0" fmla="*/ 0 w 384"/>
                    <a:gd name="T1" fmla="*/ 346 h 240"/>
                    <a:gd name="T2" fmla="*/ 276 w 384"/>
                    <a:gd name="T3" fmla="*/ 0 h 240"/>
                    <a:gd name="T4" fmla="*/ 551 w 384"/>
                    <a:gd name="T5" fmla="*/ 346 h 2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15" name="Line 20"/>
                <p:cNvSpPr>
                  <a:spLocks noChangeShapeType="1"/>
                </p:cNvSpPr>
                <p:nvPr/>
              </p:nvSpPr>
              <p:spPr bwMode="auto">
                <a:xfrm>
                  <a:off x="3206" y="845"/>
                  <a:ext cx="26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7707" name="Object 21"/>
              <p:cNvGraphicFramePr>
                <a:graphicFrameLocks noChangeAspect="1"/>
              </p:cNvGraphicFramePr>
              <p:nvPr/>
            </p:nvGraphicFramePr>
            <p:xfrm>
              <a:off x="4804" y="2153"/>
              <a:ext cx="322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52549" imgH="238162" progId="Equation.3">
                      <p:embed/>
                    </p:oleObj>
                  </mc:Choice>
                  <mc:Fallback>
                    <p:oleObj r:id="rId14" imgW="152549" imgH="238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4" y="2153"/>
                            <a:ext cx="322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8" name="Object 22"/>
              <p:cNvGraphicFramePr>
                <a:graphicFrameLocks noChangeAspect="1"/>
              </p:cNvGraphicFramePr>
              <p:nvPr/>
            </p:nvGraphicFramePr>
            <p:xfrm>
              <a:off x="4481" y="2154"/>
              <a:ext cx="241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104710" imgH="238162" progId="Equation.3">
                      <p:embed/>
                    </p:oleObj>
                  </mc:Choice>
                  <mc:Fallback>
                    <p:oleObj r:id="rId16" imgW="104710" imgH="238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1" y="2154"/>
                            <a:ext cx="24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9" name="Object 23"/>
              <p:cNvGraphicFramePr>
                <a:graphicFrameLocks noChangeAspect="1"/>
              </p:cNvGraphicFramePr>
              <p:nvPr/>
            </p:nvGraphicFramePr>
            <p:xfrm>
              <a:off x="3130" y="2160"/>
              <a:ext cx="503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276327" imgH="238162" progId="Equation.3">
                      <p:embed/>
                    </p:oleObj>
                  </mc:Choice>
                  <mc:Fallback>
                    <p:oleObj r:id="rId18" imgW="276327" imgH="238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0" y="2160"/>
                            <a:ext cx="503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10" name="Object 24"/>
              <p:cNvGraphicFramePr>
                <a:graphicFrameLocks noChangeAspect="1"/>
              </p:cNvGraphicFramePr>
              <p:nvPr/>
            </p:nvGraphicFramePr>
            <p:xfrm>
              <a:off x="3658" y="2154"/>
              <a:ext cx="422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228488" imgH="238162" progId="Equation.3">
                      <p:embed/>
                    </p:oleObj>
                  </mc:Choice>
                  <mc:Fallback>
                    <p:oleObj r:id="rId20" imgW="228488" imgH="238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2154"/>
                            <a:ext cx="422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99" name="Line 25"/>
            <p:cNvSpPr>
              <a:spLocks noChangeShapeType="1"/>
            </p:cNvSpPr>
            <p:nvPr/>
          </p:nvSpPr>
          <p:spPr bwMode="auto">
            <a:xfrm>
              <a:off x="4584" y="2194"/>
              <a:ext cx="38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0" name="Line 26"/>
            <p:cNvSpPr>
              <a:spLocks noChangeShapeType="1"/>
            </p:cNvSpPr>
            <p:nvPr/>
          </p:nvSpPr>
          <p:spPr bwMode="auto">
            <a:xfrm>
              <a:off x="3321" y="2194"/>
              <a:ext cx="15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1" name="Line 27"/>
            <p:cNvSpPr>
              <a:spLocks noChangeShapeType="1"/>
            </p:cNvSpPr>
            <p:nvPr/>
          </p:nvSpPr>
          <p:spPr bwMode="auto">
            <a:xfrm>
              <a:off x="5318" y="2194"/>
              <a:ext cx="73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Line 28"/>
            <p:cNvSpPr>
              <a:spLocks noChangeShapeType="1"/>
            </p:cNvSpPr>
            <p:nvPr/>
          </p:nvSpPr>
          <p:spPr bwMode="auto">
            <a:xfrm>
              <a:off x="3820" y="2194"/>
              <a:ext cx="38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1645" name="Group 29"/>
          <p:cNvGrpSpPr>
            <a:grpSpLocks/>
          </p:cNvGrpSpPr>
          <p:nvPr/>
        </p:nvGrpSpPr>
        <p:grpSpPr bwMode="auto">
          <a:xfrm>
            <a:off x="533400" y="2514600"/>
            <a:ext cx="4038600" cy="1128713"/>
            <a:chOff x="3168" y="336"/>
            <a:chExt cx="2544" cy="711"/>
          </a:xfrm>
        </p:grpSpPr>
        <p:grpSp>
          <p:nvGrpSpPr>
            <p:cNvPr id="27676" name="Group 30"/>
            <p:cNvGrpSpPr>
              <a:grpSpLocks/>
            </p:cNvGrpSpPr>
            <p:nvPr/>
          </p:nvGrpSpPr>
          <p:grpSpPr bwMode="auto">
            <a:xfrm>
              <a:off x="3264" y="336"/>
              <a:ext cx="2448" cy="711"/>
              <a:chOff x="2688" y="414"/>
              <a:chExt cx="2448" cy="711"/>
            </a:xfrm>
          </p:grpSpPr>
          <p:sp>
            <p:nvSpPr>
              <p:cNvPr id="27678" name="Line 31"/>
              <p:cNvSpPr>
                <a:spLocks noChangeShapeType="1"/>
              </p:cNvSpPr>
              <p:nvPr/>
            </p:nvSpPr>
            <p:spPr bwMode="auto">
              <a:xfrm flipV="1">
                <a:off x="3840" y="5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9" name="Freeform 32"/>
              <p:cNvSpPr>
                <a:spLocks noChangeArrowheads="1"/>
              </p:cNvSpPr>
              <p:nvPr/>
            </p:nvSpPr>
            <p:spPr bwMode="auto">
              <a:xfrm>
                <a:off x="3840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0" name="Freeform 33"/>
              <p:cNvSpPr>
                <a:spLocks noChangeArrowheads="1"/>
              </p:cNvSpPr>
              <p:nvPr/>
            </p:nvSpPr>
            <p:spPr bwMode="auto">
              <a:xfrm>
                <a:off x="3456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1" name="Freeform 34"/>
              <p:cNvSpPr>
                <a:spLocks noChangeArrowheads="1"/>
              </p:cNvSpPr>
              <p:nvPr/>
            </p:nvSpPr>
            <p:spPr bwMode="auto">
              <a:xfrm>
                <a:off x="4224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2" name="Freeform 35"/>
              <p:cNvSpPr>
                <a:spLocks noChangeArrowheads="1"/>
              </p:cNvSpPr>
              <p:nvPr/>
            </p:nvSpPr>
            <p:spPr bwMode="auto">
              <a:xfrm>
                <a:off x="3072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3" name="Freeform 36"/>
              <p:cNvSpPr>
                <a:spLocks noChangeArrowheads="1"/>
              </p:cNvSpPr>
              <p:nvPr/>
            </p:nvSpPr>
            <p:spPr bwMode="auto">
              <a:xfrm>
                <a:off x="4608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4" name="Freeform 37"/>
              <p:cNvSpPr>
                <a:spLocks noChangeArrowheads="1"/>
              </p:cNvSpPr>
              <p:nvPr/>
            </p:nvSpPr>
            <p:spPr bwMode="auto">
              <a:xfrm>
                <a:off x="2688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85" name="Object 38"/>
              <p:cNvGraphicFramePr>
                <a:graphicFrameLocks noChangeAspect="1"/>
              </p:cNvGraphicFramePr>
              <p:nvPr/>
            </p:nvGraphicFramePr>
            <p:xfrm>
              <a:off x="412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2" imgW="95343" imgH="95398" progId="Equation.3">
                      <p:embed/>
                    </p:oleObj>
                  </mc:Choice>
                  <mc:Fallback>
                    <p:oleObj r:id="rId22" imgW="95343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6" name="Object 39"/>
              <p:cNvGraphicFramePr>
                <a:graphicFrameLocks noChangeAspect="1"/>
              </p:cNvGraphicFramePr>
              <p:nvPr/>
            </p:nvGraphicFramePr>
            <p:xfrm>
              <a:off x="4560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4" imgW="95343" imgH="95398" progId="Equation.3">
                      <p:embed/>
                    </p:oleObj>
                  </mc:Choice>
                  <mc:Fallback>
                    <p:oleObj r:id="rId24" imgW="95343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7" name="Object 40"/>
              <p:cNvGraphicFramePr>
                <a:graphicFrameLocks noChangeAspect="1"/>
              </p:cNvGraphicFramePr>
              <p:nvPr/>
            </p:nvGraphicFramePr>
            <p:xfrm>
              <a:off x="4896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76274" imgH="95398" progId="Equation.3">
                      <p:embed/>
                    </p:oleObj>
                  </mc:Choice>
                  <mc:Fallback>
                    <p:oleObj r:id="rId26" imgW="76274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8" name="Object 41"/>
              <p:cNvGraphicFramePr>
                <a:graphicFrameLocks noChangeAspect="1"/>
              </p:cNvGraphicFramePr>
              <p:nvPr/>
            </p:nvGraphicFramePr>
            <p:xfrm>
              <a:off x="3313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76274" imgH="19013" progId="Equation.3">
                      <p:embed/>
                    </p:oleObj>
                  </mc:Choice>
                  <mc:Fallback>
                    <p:oleObj r:id="rId28" imgW="76274" imgH="19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3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9" name="Object 42"/>
              <p:cNvGraphicFramePr>
                <a:graphicFrameLocks noChangeAspect="1"/>
              </p:cNvGraphicFramePr>
              <p:nvPr/>
            </p:nvGraphicFramePr>
            <p:xfrm>
              <a:off x="3841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0" imgW="76274" imgH="95398" progId="Equation.3">
                      <p:embed/>
                    </p:oleObj>
                  </mc:Choice>
                  <mc:Fallback>
                    <p:oleObj r:id="rId30" imgW="76274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1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0" name="Object 43"/>
              <p:cNvGraphicFramePr>
                <a:graphicFrameLocks noChangeAspect="1"/>
              </p:cNvGraphicFramePr>
              <p:nvPr/>
            </p:nvGraphicFramePr>
            <p:xfrm>
              <a:off x="3003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2" imgW="95343" imgH="95398" progId="Equation.3">
                      <p:embed/>
                    </p:oleObj>
                  </mc:Choice>
                  <mc:Fallback>
                    <p:oleObj r:id="rId32" imgW="95343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3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1" name="Object 44"/>
              <p:cNvGraphicFramePr>
                <a:graphicFrameLocks noChangeAspect="1"/>
              </p:cNvGraphicFramePr>
              <p:nvPr/>
            </p:nvGraphicFramePr>
            <p:xfrm>
              <a:off x="2911" y="894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4" imgW="76274" imgH="114411" progId="Equation.3">
                      <p:embed/>
                    </p:oleObj>
                  </mc:Choice>
                  <mc:Fallback>
                    <p:oleObj r:id="rId34" imgW="76274" imgH="1144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1" y="894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2" name="Object 45"/>
              <p:cNvGraphicFramePr>
                <a:graphicFrameLocks noChangeAspect="1"/>
              </p:cNvGraphicFramePr>
              <p:nvPr/>
            </p:nvGraphicFramePr>
            <p:xfrm>
              <a:off x="340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6" imgW="95343" imgH="95398" progId="Equation.3">
                      <p:embed/>
                    </p:oleObj>
                  </mc:Choice>
                  <mc:Fallback>
                    <p:oleObj r:id="rId36" imgW="95343" imgH="9539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3" name="Object 46"/>
              <p:cNvGraphicFramePr>
                <a:graphicFrameLocks noChangeAspect="1"/>
              </p:cNvGraphicFramePr>
              <p:nvPr/>
            </p:nvGraphicFramePr>
            <p:xfrm>
              <a:off x="3840" y="414"/>
              <a:ext cx="21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8" imgW="95343" imgH="114411" progId="Equation.3">
                      <p:embed/>
                    </p:oleObj>
                  </mc:Choice>
                  <mc:Fallback>
                    <p:oleObj r:id="rId38" imgW="95343" imgH="1144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414"/>
                            <a:ext cx="213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4" name="Object 47"/>
              <p:cNvGraphicFramePr>
                <a:graphicFrameLocks noChangeAspect="1"/>
              </p:cNvGraphicFramePr>
              <p:nvPr/>
            </p:nvGraphicFramePr>
            <p:xfrm>
              <a:off x="4464" y="912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0" imgW="76274" imgH="114411" progId="Equation.3">
                      <p:embed/>
                    </p:oleObj>
                  </mc:Choice>
                  <mc:Fallback>
                    <p:oleObj r:id="rId40" imgW="76274" imgH="11441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912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95" name="Object 48"/>
              <p:cNvGraphicFramePr>
                <a:graphicFrameLocks noChangeAspect="1"/>
              </p:cNvGraphicFramePr>
              <p:nvPr/>
            </p:nvGraphicFramePr>
            <p:xfrm>
              <a:off x="2785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2" imgW="76274" imgH="19013" progId="Equation.3">
                      <p:embed/>
                    </p:oleObj>
                  </mc:Choice>
                  <mc:Fallback>
                    <p:oleObj r:id="rId42" imgW="76274" imgH="19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5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96" name="Rectangle 49"/>
              <p:cNvSpPr>
                <a:spLocks noChangeArrowheads="1"/>
              </p:cNvSpPr>
              <p:nvPr/>
            </p:nvSpPr>
            <p:spPr bwMode="auto">
              <a:xfrm>
                <a:off x="4848" y="672"/>
                <a:ext cx="288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itchFamily="18" charset="0"/>
                  <a:ea typeface="华文楷体" pitchFamily="2" charset="-122"/>
                </a:endParaRPr>
              </a:p>
            </p:txBody>
          </p:sp>
          <p:sp>
            <p:nvSpPr>
              <p:cNvPr id="27697" name="Line 50"/>
              <p:cNvSpPr>
                <a:spLocks noChangeShapeType="1"/>
              </p:cNvSpPr>
              <p:nvPr/>
            </p:nvSpPr>
            <p:spPr bwMode="auto">
              <a:xfrm>
                <a:off x="2832" y="912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77" name="Rectangle 51"/>
            <p:cNvSpPr>
              <a:spLocks noChangeArrowheads="1"/>
            </p:cNvSpPr>
            <p:nvPr/>
          </p:nvSpPr>
          <p:spPr bwMode="auto">
            <a:xfrm>
              <a:off x="3168" y="576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华文楷体" pitchFamily="2" charset="-122"/>
              </a:endParaRPr>
            </a:p>
          </p:txBody>
        </p:sp>
      </p:grpSp>
      <p:sp>
        <p:nvSpPr>
          <p:cNvPr id="111671" name="Text Box 55"/>
          <p:cNvSpPr txBox="1">
            <a:spLocks noChangeArrowheads="1"/>
          </p:cNvSpPr>
          <p:nvPr/>
        </p:nvSpPr>
        <p:spPr bwMode="auto">
          <a:xfrm>
            <a:off x="1600200" y="3824288"/>
            <a:ext cx="1535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周期为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  <a:sym typeface="Symbol" pitchFamily="18" charset="2"/>
              </a:rPr>
              <a:t></a:t>
            </a:r>
            <a:endParaRPr lang="zh-CN" altLang="en-US" sz="2800" dirty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111672" name="Text Box 56"/>
          <p:cNvSpPr txBox="1">
            <a:spLocks noChangeArrowheads="1"/>
          </p:cNvSpPr>
          <p:nvPr/>
        </p:nvSpPr>
        <p:spPr bwMode="auto">
          <a:xfrm>
            <a:off x="5911850" y="39020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周期为</a:t>
            </a:r>
          </a:p>
        </p:txBody>
      </p:sp>
      <p:graphicFrame>
        <p:nvGraphicFramePr>
          <p:cNvPr id="111673" name="Object 57"/>
          <p:cNvGraphicFramePr>
            <a:graphicFrameLocks noChangeAspect="1"/>
          </p:cNvGraphicFramePr>
          <p:nvPr/>
        </p:nvGraphicFramePr>
        <p:xfrm>
          <a:off x="7016750" y="3813175"/>
          <a:ext cx="512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152549" imgH="238162" progId="Equation.3">
                  <p:embed/>
                </p:oleObj>
              </mc:Choice>
              <mc:Fallback>
                <p:oleObj r:id="rId44" imgW="152549" imgH="238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3813175"/>
                        <a:ext cx="5127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74" name="Text Box 58"/>
          <p:cNvSpPr txBox="1">
            <a:spLocks noChangeArrowheads="1"/>
          </p:cNvSpPr>
          <p:nvPr/>
        </p:nvSpPr>
        <p:spPr bwMode="auto">
          <a:xfrm>
            <a:off x="454025" y="44196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周期函数不一定存在最小正周期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sp>
        <p:nvSpPr>
          <p:cNvPr id="111675" name="Text Box 59"/>
          <p:cNvSpPr txBox="1">
            <a:spLocks noChangeArrowheads="1"/>
          </p:cNvSpPr>
          <p:nvPr/>
        </p:nvSpPr>
        <p:spPr bwMode="auto">
          <a:xfrm>
            <a:off x="457200" y="5029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例如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常量函数</a:t>
            </a:r>
          </a:p>
        </p:txBody>
      </p:sp>
      <p:graphicFrame>
        <p:nvGraphicFramePr>
          <p:cNvPr id="111676" name="Object 60"/>
          <p:cNvGraphicFramePr>
            <a:graphicFrameLocks noChangeAspect="1"/>
          </p:cNvGraphicFramePr>
          <p:nvPr/>
        </p:nvGraphicFramePr>
        <p:xfrm>
          <a:off x="3060700" y="510857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6" imgW="1409737" imgH="380926" progId="Equation.3">
                  <p:embed/>
                </p:oleObj>
              </mc:Choice>
              <mc:Fallback>
                <p:oleObj r:id="rId46" imgW="1409737" imgH="380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108575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77" name="Text Box 61"/>
          <p:cNvSpPr txBox="1">
            <a:spLocks noChangeArrowheads="1"/>
          </p:cNvSpPr>
          <p:nvPr/>
        </p:nvSpPr>
        <p:spPr bwMode="auto">
          <a:xfrm>
            <a:off x="1447800" y="56784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dirty="0" err="1">
                <a:latin typeface="Times New Roman" pitchFamily="18" charset="0"/>
                <a:ea typeface="华文楷体" pitchFamily="2" charset="-122"/>
              </a:rPr>
              <a:t>Dirichlet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函数</a:t>
            </a:r>
          </a:p>
        </p:txBody>
      </p:sp>
      <p:graphicFrame>
        <p:nvGraphicFramePr>
          <p:cNvPr id="111678" name="Object 62"/>
          <p:cNvGraphicFramePr>
            <a:graphicFrameLocks noChangeAspect="1"/>
          </p:cNvGraphicFramePr>
          <p:nvPr/>
        </p:nvGraphicFramePr>
        <p:xfrm>
          <a:off x="3752850" y="573405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8" imgW="1047769" imgH="380926" progId="Equation.3">
                  <p:embed/>
                </p:oleObj>
              </mc:Choice>
              <mc:Fallback>
                <p:oleObj r:id="rId48" imgW="1047769" imgH="380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73405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79" name="Text Box 63"/>
          <p:cNvSpPr txBox="1">
            <a:spLocks noChangeArrowheads="1"/>
          </p:cNvSpPr>
          <p:nvPr/>
        </p:nvSpPr>
        <p:spPr bwMode="auto">
          <a:xfrm>
            <a:off x="5143500" y="5418138"/>
            <a:ext cx="2887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i="1">
                <a:latin typeface="Times New Roman" pitchFamily="18" charset="0"/>
                <a:ea typeface="华文楷体" pitchFamily="2" charset="-122"/>
              </a:rPr>
              <a:t>1,    x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为有理数</a:t>
            </a:r>
          </a:p>
        </p:txBody>
      </p:sp>
      <p:sp>
        <p:nvSpPr>
          <p:cNvPr id="111680" name="Text Box 64"/>
          <p:cNvSpPr txBox="1">
            <a:spLocks noChangeArrowheads="1"/>
          </p:cNvSpPr>
          <p:nvPr/>
        </p:nvSpPr>
        <p:spPr bwMode="auto">
          <a:xfrm>
            <a:off x="5154613" y="5895975"/>
            <a:ext cx="2682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i="1">
                <a:latin typeface="Times New Roman" pitchFamily="18" charset="0"/>
                <a:ea typeface="华文楷体" pitchFamily="2" charset="-122"/>
              </a:rPr>
              <a:t>0,    x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为无理数</a:t>
            </a:r>
          </a:p>
        </p:txBody>
      </p:sp>
      <p:sp>
        <p:nvSpPr>
          <p:cNvPr id="111681" name="AutoShape 65"/>
          <p:cNvSpPr>
            <a:spLocks/>
          </p:cNvSpPr>
          <p:nvPr/>
        </p:nvSpPr>
        <p:spPr bwMode="auto">
          <a:xfrm>
            <a:off x="4876800" y="54800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18699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7" grpId="0"/>
      <p:bldP spid="111671" grpId="0" build="p"/>
      <p:bldP spid="111672" grpId="0" build="p"/>
      <p:bldP spid="111674" grpId="0"/>
      <p:bldP spid="111675" grpId="0"/>
      <p:bldP spid="111677" grpId="0"/>
      <p:bldP spid="111679" grpId="0" build="p" advAuto="0"/>
      <p:bldP spid="111680" grpId="0" build="p"/>
      <p:bldP spid="11168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79413" y="375320"/>
            <a:ext cx="4573587" cy="5334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三、</a:t>
            </a:r>
            <a:r>
              <a:rPr lang="zh-CN" altLang="en-US" sz="3200" b="1" dirty="0">
                <a:latin typeface="Times New Roman" pitchFamily="18" charset="0"/>
                <a:ea typeface="华文楷体" pitchFamily="2" charset="-122"/>
              </a:rPr>
              <a:t>反函数与复合函数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517525" y="1081088"/>
            <a:ext cx="368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latin typeface="Times New Roman" pitchFamily="18" charset="0"/>
                <a:ea typeface="华文楷体" pitchFamily="2" charset="-122"/>
              </a:rPr>
              <a:t>1.</a:t>
            </a:r>
            <a:r>
              <a:rPr lang="zh-CN" altLang="en-US" sz="2800" b="1">
                <a:latin typeface="Times New Roman" pitchFamily="18" charset="0"/>
                <a:ea typeface="华文楷体" pitchFamily="2" charset="-122"/>
              </a:rPr>
              <a:t>反函数的概念及性质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533400" y="170815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若函数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778000" y="1817688"/>
          <a:ext cx="2032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00247" imgH="380926" progId="Equation.3">
                  <p:embed/>
                </p:oleObj>
              </mc:Choice>
              <mc:Fallback>
                <p:oleObj r:id="rId2" imgW="2200247" imgH="380926" progId="Equation.3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817688"/>
                        <a:ext cx="2032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3749675" y="1708150"/>
            <a:ext cx="394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为单射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, 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则存在逆映射</a:t>
            </a:r>
          </a:p>
        </p:txBody>
      </p:sp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2195513" y="2276475"/>
          <a:ext cx="2365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71917" imgH="524023" progId="Equation.3">
                  <p:embed/>
                </p:oleObj>
              </mc:Choice>
              <mc:Fallback>
                <p:oleObj r:id="rId4" imgW="2571917" imgH="524023" progId="Equation.3">
                  <p:embed/>
                  <p:pic>
                    <p:nvPicPr>
                      <p:cNvPr id="112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2365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506413" y="36258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习惯上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1797050" y="36830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47804" imgH="380926" progId="Equation.3">
                  <p:embed/>
                </p:oleObj>
              </mc:Choice>
              <mc:Fallback>
                <p:oleObj r:id="rId6" imgW="2447804" imgH="380926" progId="Equation.3">
                  <p:embed/>
                  <p:pic>
                    <p:nvPicPr>
                      <p:cNvPr id="112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683000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4152900" y="360045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的反函数记成</a:t>
            </a:r>
          </a:p>
        </p:txBody>
      </p:sp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1944688" y="4216400"/>
          <a:ext cx="3236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29000" imgH="485664" progId="Equation.3">
                  <p:embed/>
                </p:oleObj>
              </mc:Choice>
              <mc:Fallback>
                <p:oleObj r:id="rId8" imgW="3429000" imgH="485664" progId="Equation.3">
                  <p:embed/>
                  <p:pic>
                    <p:nvPicPr>
                      <p:cNvPr id="1126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216400"/>
                        <a:ext cx="3236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533400" y="296862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称此映射</a:t>
            </a:r>
          </a:p>
        </p:txBody>
      </p:sp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2098675" y="2919413"/>
          <a:ext cx="54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23884" imgH="485664" progId="Equation.3">
                  <p:embed/>
                </p:oleObj>
              </mc:Choice>
              <mc:Fallback>
                <p:oleObj r:id="rId10" imgW="523884" imgH="485664" progId="Equation.3">
                  <p:embed/>
                  <p:pic>
                    <p:nvPicPr>
                      <p:cNvPr id="1126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919413"/>
                        <a:ext cx="546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2543175" y="2965450"/>
            <a:ext cx="2533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为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</a:rPr>
              <a:t>f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反函数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sp>
        <p:nvSpPr>
          <p:cNvPr id="112663" name="Text Box 23"/>
          <p:cNvSpPr txBox="1">
            <a:spLocks noChangeArrowheads="1"/>
          </p:cNvSpPr>
          <p:nvPr/>
        </p:nvSpPr>
        <p:spPr bwMode="auto">
          <a:xfrm>
            <a:off x="5260975" y="49149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其反函数</a:t>
            </a:r>
          </a:p>
        </p:txBody>
      </p:sp>
      <p:sp>
        <p:nvSpPr>
          <p:cNvPr id="112664" name="Text Box 24"/>
          <p:cNvSpPr txBox="1">
            <a:spLocks noChangeArrowheads="1"/>
          </p:cNvSpPr>
          <p:nvPr/>
        </p:nvSpPr>
        <p:spPr bwMode="auto">
          <a:xfrm>
            <a:off x="4654550" y="49149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减</a:t>
            </a:r>
            <a:r>
              <a:rPr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)</a:t>
            </a:r>
          </a:p>
        </p:txBody>
      </p:sp>
      <p:sp>
        <p:nvSpPr>
          <p:cNvPr id="112665" name="Text Box 25"/>
          <p:cNvSpPr txBox="1">
            <a:spLocks noChangeArrowheads="1"/>
          </p:cNvSpPr>
          <p:nvPr/>
        </p:nvSpPr>
        <p:spPr bwMode="auto">
          <a:xfrm>
            <a:off x="4952999" y="5575300"/>
            <a:ext cx="3751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减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) .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反函数存在定理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）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</a:t>
            </a:r>
            <a:endParaRPr lang="en-US" altLang="zh-CN" sz="2800" dirty="0">
              <a:solidFill>
                <a:schemeClr val="tx2"/>
              </a:solidFill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112667" name="Object 27"/>
          <p:cNvGraphicFramePr>
            <a:graphicFrameLocks noChangeAspect="1"/>
          </p:cNvGraphicFramePr>
          <p:nvPr/>
        </p:nvGraphicFramePr>
        <p:xfrm>
          <a:off x="6819900" y="4897438"/>
          <a:ext cx="15287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33304" imgH="200136" progId="Equation.3">
                  <p:embed/>
                </p:oleObj>
              </mc:Choice>
              <mc:Fallback>
                <p:oleObj r:id="rId12" imgW="733304" imgH="200136" progId="Equation.3">
                  <p:embed/>
                  <p:pic>
                    <p:nvPicPr>
                      <p:cNvPr id="1126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897438"/>
                        <a:ext cx="15287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8" name="Text Box 28"/>
          <p:cNvSpPr txBox="1">
            <a:spLocks noChangeArrowheads="1"/>
          </p:cNvSpPr>
          <p:nvPr/>
        </p:nvSpPr>
        <p:spPr bwMode="auto">
          <a:xfrm>
            <a:off x="1782763" y="5572125"/>
            <a:ext cx="3327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存在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且也单调递增 </a:t>
            </a:r>
          </a:p>
        </p:txBody>
      </p:sp>
      <p:sp>
        <p:nvSpPr>
          <p:cNvPr id="112669" name="Text Box 29"/>
          <p:cNvSpPr txBox="1">
            <a:spLocks noChangeArrowheads="1"/>
          </p:cNvSpPr>
          <p:nvPr/>
        </p:nvSpPr>
        <p:spPr bwMode="auto">
          <a:xfrm>
            <a:off x="554038" y="4914900"/>
            <a:ext cx="4233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性质</a:t>
            </a:r>
            <a:r>
              <a:rPr lang="en-US" altLang="zh-CN" sz="2800" b="1" dirty="0">
                <a:solidFill>
                  <a:srgbClr val="0033CC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1)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</a:rPr>
              <a:t>y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＝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</a:rPr>
              <a:t>f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(</a:t>
            </a:r>
            <a:r>
              <a:rPr lang="en-US" altLang="zh-CN" sz="2800" i="1" dirty="0">
                <a:latin typeface="Times New Roman" pitchFamily="18" charset="0"/>
                <a:ea typeface="华文楷体" pitchFamily="2" charset="-122"/>
              </a:rPr>
              <a:t>x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)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单调递增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48888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2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12644" grpId="0" build="p"/>
      <p:bldP spid="112646" grpId="0" build="p" advAuto="0"/>
      <p:bldP spid="112649" grpId="0"/>
      <p:bldP spid="112651" grpId="0"/>
      <p:bldP spid="112653" grpId="0" build="p"/>
      <p:bldP spid="112655" grpId="0" build="p" advAuto="0"/>
      <p:bldP spid="112663" grpId="0" build="p"/>
      <p:bldP spid="112664" grpId="0" build="p"/>
      <p:bldP spid="112665" grpId="0" build="p"/>
      <p:bldP spid="112668" grpId="0" build="p" advAuto="0"/>
      <p:bldP spid="11266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CBF8AD17-3B50-4A22-A210-BF6623FA8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77963"/>
            <a:ext cx="6834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基础</a:t>
            </a:r>
            <a:r>
              <a:rPr lang="en-US" altLang="zh-CN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</a:t>
            </a:r>
            <a:r>
              <a:rPr lang="en-US" altLang="zh-CN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限</a:t>
            </a:r>
            <a:r>
              <a:rPr lang="en-US" altLang="zh-CN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连续 </a:t>
            </a:r>
            <a:r>
              <a:rPr lang="en-US" altLang="zh-CN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册</a:t>
            </a:r>
            <a:r>
              <a:rPr lang="en-US" altLang="zh-CN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</a:t>
            </a:r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id="{2611A2FB-4505-41FE-ABB7-83A3CB086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62499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微积分学</a:t>
            </a:r>
            <a:r>
              <a:rPr lang="en-US" altLang="zh-CN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元微积分 </a:t>
            </a:r>
            <a:r>
              <a:rPr lang="en-US" altLang="zh-CN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册</a:t>
            </a:r>
            <a:r>
              <a:rPr lang="en-US" altLang="zh-CN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多元微积分 </a:t>
            </a:r>
            <a:r>
              <a:rPr lang="en-US" altLang="zh-CN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册</a:t>
            </a:r>
            <a:r>
              <a:rPr lang="en-US" altLang="zh-CN" sz="32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32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268" name="Text Box 7">
            <a:extLst>
              <a:ext uri="{FF2B5EF4-FFF2-40B4-BE49-F238E27FC236}">
                <a16:creationId xmlns:a16="http://schemas.microsoft.com/office/drawing/2014/main" id="{ED983712-477A-4AF4-8E60-962D3481A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41725"/>
            <a:ext cx="6738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向量代数与空间解析几何 </a:t>
            </a:r>
            <a:r>
              <a:rPr lang="en-US" altLang="zh-CN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册</a:t>
            </a:r>
            <a:r>
              <a:rPr lang="en-US" altLang="zh-CN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269" name="Text Box 8">
            <a:extLst>
              <a:ext uri="{FF2B5EF4-FFF2-40B4-BE49-F238E27FC236}">
                <a16:creationId xmlns:a16="http://schemas.microsoft.com/office/drawing/2014/main" id="{AC6E21C4-EFAF-4029-9459-174899DC8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362450"/>
            <a:ext cx="370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穷级数 </a:t>
            </a:r>
            <a:r>
              <a:rPr lang="en-US" altLang="zh-CN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册</a:t>
            </a:r>
            <a:r>
              <a:rPr lang="en-US" altLang="zh-CN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270" name="Text Box 9">
            <a:extLst>
              <a:ext uri="{FF2B5EF4-FFF2-40B4-BE49-F238E27FC236}">
                <a16:creationId xmlns:a16="http://schemas.microsoft.com/office/drawing/2014/main" id="{F305CFF2-9ED9-4B53-B655-5BBA8EC50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29200"/>
            <a:ext cx="4019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5. </a:t>
            </a: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常微分方程 </a:t>
            </a:r>
            <a:r>
              <a:rPr lang="en-US" altLang="zh-CN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册</a:t>
            </a:r>
            <a:r>
              <a:rPr lang="en-US" altLang="zh-CN" sz="3200" b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271" name="Rectangle 10">
            <a:extLst>
              <a:ext uri="{FF2B5EF4-FFF2-40B4-BE49-F238E27FC236}">
                <a16:creationId xmlns:a16="http://schemas.microsoft.com/office/drawing/2014/main" id="{BCF516C7-68B1-4744-9F77-8CDC76113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97175" y="476250"/>
            <a:ext cx="3810000" cy="762000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主要内容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57213" y="803275"/>
            <a:ext cx="1881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2)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函数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816100" y="8731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62233" imgH="380926" progId="Equation.3">
                  <p:embed/>
                </p:oleObj>
              </mc:Choice>
              <mc:Fallback>
                <p:oleObj r:id="rId2" imgW="1362233" imgH="380926" progId="Equation.3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87312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124200" y="7921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与其反函数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66788" y="1368425"/>
          <a:ext cx="15478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7294" imgH="485664" progId="Equation.3">
                  <p:embed/>
                </p:oleObj>
              </mc:Choice>
              <mc:Fallback>
                <p:oleObj r:id="rId4" imgW="1657294" imgH="485664" progId="Equation.3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368425"/>
                        <a:ext cx="15478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478088" y="1371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的图形关于直线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955675" y="2157413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00212" imgH="276188" progId="Equation.3">
                  <p:embed/>
                </p:oleObj>
              </mc:Choice>
              <mc:Fallback>
                <p:oleObj r:id="rId6" imgW="800212" imgH="276188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157413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744663" y="1974850"/>
            <a:ext cx="107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对称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539750" y="29241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例如 </a:t>
            </a:r>
            <a:r>
              <a:rPr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endParaRPr lang="en-US" altLang="zh-CN" sz="280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2587625" y="3541713"/>
          <a:ext cx="313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314588" imgH="485664" progId="Equation.3">
                  <p:embed/>
                </p:oleObj>
              </mc:Choice>
              <mc:Fallback>
                <p:oleObj r:id="rId8" imgW="3314588" imgH="485664" progId="Equation.3">
                  <p:embed/>
                  <p:pic>
                    <p:nvPicPr>
                      <p:cNvPr id="1136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541713"/>
                        <a:ext cx="313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914400" y="42814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对数函数</a:t>
            </a:r>
          </a:p>
        </p:txBody>
      </p:sp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2549525" y="4338638"/>
          <a:ext cx="322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09931" imgH="380926" progId="Equation.3">
                  <p:embed/>
                </p:oleObj>
              </mc:Choice>
              <mc:Fallback>
                <p:oleObj r:id="rId10" imgW="3409931" imgH="380926" progId="Equation.3">
                  <p:embed/>
                  <p:pic>
                    <p:nvPicPr>
                      <p:cNvPr id="113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338638"/>
                        <a:ext cx="322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6172200" y="3914775"/>
            <a:ext cx="213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互为反函数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pSp>
        <p:nvGrpSpPr>
          <p:cNvPr id="113679" name="Group 15"/>
          <p:cNvGrpSpPr>
            <a:grpSpLocks/>
          </p:cNvGrpSpPr>
          <p:nvPr/>
        </p:nvGrpSpPr>
        <p:grpSpPr bwMode="auto">
          <a:xfrm>
            <a:off x="755650" y="4926013"/>
            <a:ext cx="7262813" cy="536575"/>
            <a:chOff x="208" y="3784"/>
            <a:chExt cx="4575" cy="338"/>
          </a:xfrm>
        </p:grpSpPr>
        <p:sp>
          <p:nvSpPr>
            <p:cNvPr id="29750" name="Text Box 16"/>
            <p:cNvSpPr txBox="1">
              <a:spLocks noChangeArrowheads="1"/>
            </p:cNvSpPr>
            <p:nvPr/>
          </p:nvSpPr>
          <p:spPr bwMode="auto">
            <a:xfrm>
              <a:off x="208" y="3792"/>
              <a:ext cx="34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它们都单调递增</a:t>
              </a:r>
              <a:r>
                <a:rPr lang="en-US" altLang="zh-CN" sz="2800" dirty="0">
                  <a:latin typeface="华文楷体" pitchFamily="2" charset="-122"/>
                  <a:ea typeface="华文楷体" pitchFamily="2" charset="-122"/>
                </a:rPr>
                <a:t>, </a:t>
              </a: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其图形关于直线</a:t>
              </a:r>
            </a:p>
          </p:txBody>
        </p:sp>
        <p:graphicFrame>
          <p:nvGraphicFramePr>
            <p:cNvPr id="29751" name="Object 17"/>
            <p:cNvGraphicFramePr>
              <a:graphicFrameLocks noChangeAspect="1"/>
            </p:cNvGraphicFramePr>
            <p:nvPr/>
          </p:nvGraphicFramePr>
          <p:xfrm>
            <a:off x="3552" y="3839"/>
            <a:ext cx="5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42900" imgH="114411" progId="Equation.3">
                    <p:embed/>
                  </p:oleObj>
                </mc:Choice>
                <mc:Fallback>
                  <p:oleObj r:id="rId12" imgW="342900" imgH="114411" progId="Equation.3">
                    <p:embed/>
                    <p:pic>
                      <p:nvPicPr>
                        <p:cNvPr id="2975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839"/>
                          <a:ext cx="5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2" name="Text Box 18"/>
            <p:cNvSpPr txBox="1">
              <a:spLocks noChangeArrowheads="1"/>
            </p:cNvSpPr>
            <p:nvPr/>
          </p:nvSpPr>
          <p:spPr bwMode="auto">
            <a:xfrm>
              <a:off x="4107" y="3784"/>
              <a:ext cx="6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华文楷体" pitchFamily="2" charset="-122"/>
                  <a:ea typeface="华文楷体" pitchFamily="2" charset="-122"/>
                </a:rPr>
                <a:t>对称 </a:t>
              </a:r>
              <a:r>
                <a:rPr lang="en-US" altLang="zh-CN" sz="2800" dirty="0">
                  <a:latin typeface="华文楷体" pitchFamily="2" charset="-122"/>
                  <a:ea typeface="华文楷体" pitchFamily="2" charset="-122"/>
                </a:rPr>
                <a:t>.</a:t>
              </a:r>
            </a:p>
          </p:txBody>
        </p:sp>
      </p:grpSp>
      <p:sp>
        <p:nvSpPr>
          <p:cNvPr id="113683" name="Line 19"/>
          <p:cNvSpPr>
            <a:spLocks noChangeShapeType="1"/>
          </p:cNvSpPr>
          <p:nvPr/>
        </p:nvSpPr>
        <p:spPr bwMode="auto">
          <a:xfrm flipV="1">
            <a:off x="5795963" y="1320800"/>
            <a:ext cx="2103437" cy="2103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3684" name="Object 20"/>
          <p:cNvGraphicFramePr>
            <a:graphicFrameLocks noChangeAspect="1"/>
          </p:cNvGraphicFramePr>
          <p:nvPr/>
        </p:nvGraphicFramePr>
        <p:xfrm>
          <a:off x="7380288" y="1989138"/>
          <a:ext cx="10747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62021" imgH="152437" progId="Equation.DSMT4">
                  <p:embed/>
                </p:oleObj>
              </mc:Choice>
              <mc:Fallback>
                <p:oleObj r:id="rId14" imgW="562021" imgH="152437" progId="Equation.DSMT4">
                  <p:embed/>
                  <p:pic>
                    <p:nvPicPr>
                      <p:cNvPr id="1136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989138"/>
                        <a:ext cx="10747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5" name="Object 21"/>
          <p:cNvGraphicFramePr>
            <a:graphicFrameLocks noChangeAspect="1"/>
          </p:cNvGraphicFramePr>
          <p:nvPr/>
        </p:nvGraphicFramePr>
        <p:xfrm>
          <a:off x="6537325" y="838200"/>
          <a:ext cx="12842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85800" imgH="200136" progId="Equation.3">
                  <p:embed/>
                </p:oleObj>
              </mc:Choice>
              <mc:Fallback>
                <p:oleObj r:id="rId16" imgW="685800" imgH="200136" progId="Equation.3">
                  <p:embed/>
                  <p:pic>
                    <p:nvPicPr>
                      <p:cNvPr id="1136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838200"/>
                        <a:ext cx="12842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Object 22"/>
          <p:cNvGraphicFramePr>
            <a:graphicFrameLocks noChangeAspect="1"/>
          </p:cNvGraphicFramePr>
          <p:nvPr/>
        </p:nvGraphicFramePr>
        <p:xfrm>
          <a:off x="7627938" y="1477963"/>
          <a:ext cx="7000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52267" imgH="114411" progId="Equation.3">
                  <p:embed/>
                </p:oleObj>
              </mc:Choice>
              <mc:Fallback>
                <p:oleObj r:id="rId18" imgW="352267" imgH="114411" progId="Equation.3">
                  <p:embed/>
                  <p:pic>
                    <p:nvPicPr>
                      <p:cNvPr id="1136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1477963"/>
                        <a:ext cx="7000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7" name="Line 23"/>
          <p:cNvSpPr>
            <a:spLocks noChangeShapeType="1"/>
          </p:cNvSpPr>
          <p:nvPr/>
        </p:nvSpPr>
        <p:spPr bwMode="auto">
          <a:xfrm>
            <a:off x="6530975" y="2112963"/>
            <a:ext cx="603250" cy="604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8" name="Freeform 24"/>
          <p:cNvSpPr>
            <a:spLocks noChangeArrowheads="1"/>
          </p:cNvSpPr>
          <p:nvPr/>
        </p:nvSpPr>
        <p:spPr bwMode="auto">
          <a:xfrm rot="-2700000">
            <a:off x="6773863" y="2235200"/>
            <a:ext cx="122237" cy="120650"/>
          </a:xfrm>
          <a:custGeom>
            <a:avLst/>
            <a:gdLst>
              <a:gd name="T0" fmla="*/ 0 w 336"/>
              <a:gd name="T1" fmla="*/ 0 h 288"/>
              <a:gd name="T2" fmla="*/ 44469893 w 336"/>
              <a:gd name="T3" fmla="*/ 0 h 288"/>
              <a:gd name="T4" fmla="*/ 44469893 w 336"/>
              <a:gd name="T5" fmla="*/ 50543134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336" y="0"/>
                </a:lnTo>
                <a:lnTo>
                  <a:pt x="336" y="2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3689" name="Group 25"/>
          <p:cNvGrpSpPr>
            <a:grpSpLocks/>
          </p:cNvGrpSpPr>
          <p:nvPr/>
        </p:nvGrpSpPr>
        <p:grpSpPr bwMode="auto">
          <a:xfrm>
            <a:off x="5645150" y="1703176"/>
            <a:ext cx="927100" cy="497005"/>
            <a:chOff x="3383" y="1597"/>
            <a:chExt cx="730" cy="392"/>
          </a:xfrm>
        </p:grpSpPr>
        <p:graphicFrame>
          <p:nvGraphicFramePr>
            <p:cNvPr id="29748" name="Object 26"/>
            <p:cNvGraphicFramePr>
              <a:graphicFrameLocks noChangeAspect="1"/>
            </p:cNvGraphicFramePr>
            <p:nvPr/>
          </p:nvGraphicFramePr>
          <p:xfrm>
            <a:off x="3383" y="1597"/>
            <a:ext cx="73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469800" imgH="203040" progId="Equation.3">
                    <p:embed/>
                  </p:oleObj>
                </mc:Choice>
                <mc:Fallback>
                  <p:oleObj name="公式" r:id="rId20" imgW="469800" imgH="203040" progId="Equation.3">
                    <p:embed/>
                    <p:pic>
                      <p:nvPicPr>
                        <p:cNvPr id="297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1597"/>
                          <a:ext cx="73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9" name="Oval 27"/>
            <p:cNvSpPr>
              <a:spLocks noChangeArrowheads="1"/>
            </p:cNvSpPr>
            <p:nvPr/>
          </p:nvSpPr>
          <p:spPr bwMode="auto">
            <a:xfrm>
              <a:off x="4053" y="1899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13692" name="Group 28"/>
          <p:cNvGrpSpPr>
            <a:grpSpLocks/>
          </p:cNvGrpSpPr>
          <p:nvPr/>
        </p:nvGrpSpPr>
        <p:grpSpPr bwMode="auto">
          <a:xfrm>
            <a:off x="6591300" y="2235200"/>
            <a:ext cx="427038" cy="365125"/>
            <a:chOff x="4128" y="1968"/>
            <a:chExt cx="336" cy="288"/>
          </a:xfrm>
        </p:grpSpPr>
        <p:sp>
          <p:nvSpPr>
            <p:cNvPr id="29746" name="Line 29"/>
            <p:cNvSpPr>
              <a:spLocks noChangeShapeType="1"/>
            </p:cNvSpPr>
            <p:nvPr/>
          </p:nvSpPr>
          <p:spPr bwMode="auto">
            <a:xfrm flipH="1">
              <a:off x="4128" y="1968"/>
              <a:ext cx="96" cy="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Line 30"/>
            <p:cNvSpPr>
              <a:spLocks noChangeShapeType="1"/>
            </p:cNvSpPr>
            <p:nvPr/>
          </p:nvSpPr>
          <p:spPr bwMode="auto">
            <a:xfrm flipH="1">
              <a:off x="4368" y="2208"/>
              <a:ext cx="96" cy="4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95" name="Group 31"/>
          <p:cNvGrpSpPr>
            <a:grpSpLocks/>
          </p:cNvGrpSpPr>
          <p:nvPr/>
        </p:nvGrpSpPr>
        <p:grpSpPr bwMode="auto">
          <a:xfrm>
            <a:off x="5724525" y="1263650"/>
            <a:ext cx="1225550" cy="1438275"/>
            <a:chOff x="3446" y="1251"/>
            <a:chExt cx="964" cy="1133"/>
          </a:xfrm>
        </p:grpSpPr>
        <p:sp>
          <p:nvSpPr>
            <p:cNvPr id="29743" name="Freeform 32"/>
            <p:cNvSpPr>
              <a:spLocks noChangeArrowheads="1"/>
            </p:cNvSpPr>
            <p:nvPr/>
          </p:nvSpPr>
          <p:spPr bwMode="auto">
            <a:xfrm>
              <a:off x="3912" y="1333"/>
              <a:ext cx="467" cy="774"/>
            </a:xfrm>
            <a:custGeom>
              <a:avLst/>
              <a:gdLst>
                <a:gd name="T0" fmla="*/ 6 w 444"/>
                <a:gd name="T1" fmla="*/ 805 h 738"/>
                <a:gd name="T2" fmla="*/ 26 w 444"/>
                <a:gd name="T3" fmla="*/ 786 h 738"/>
                <a:gd name="T4" fmla="*/ 40 w 444"/>
                <a:gd name="T5" fmla="*/ 772 h 738"/>
                <a:gd name="T6" fmla="*/ 53 w 444"/>
                <a:gd name="T7" fmla="*/ 759 h 738"/>
                <a:gd name="T8" fmla="*/ 60 w 444"/>
                <a:gd name="T9" fmla="*/ 746 h 738"/>
                <a:gd name="T10" fmla="*/ 73 w 444"/>
                <a:gd name="T11" fmla="*/ 739 h 738"/>
                <a:gd name="T12" fmla="*/ 80 w 444"/>
                <a:gd name="T13" fmla="*/ 726 h 738"/>
                <a:gd name="T14" fmla="*/ 93 w 444"/>
                <a:gd name="T15" fmla="*/ 719 h 738"/>
                <a:gd name="T16" fmla="*/ 106 w 444"/>
                <a:gd name="T17" fmla="*/ 700 h 738"/>
                <a:gd name="T18" fmla="*/ 120 w 444"/>
                <a:gd name="T19" fmla="*/ 686 h 738"/>
                <a:gd name="T20" fmla="*/ 126 w 444"/>
                <a:gd name="T21" fmla="*/ 673 h 738"/>
                <a:gd name="T22" fmla="*/ 140 w 444"/>
                <a:gd name="T23" fmla="*/ 653 h 738"/>
                <a:gd name="T24" fmla="*/ 153 w 444"/>
                <a:gd name="T25" fmla="*/ 647 h 738"/>
                <a:gd name="T26" fmla="*/ 159 w 444"/>
                <a:gd name="T27" fmla="*/ 633 h 738"/>
                <a:gd name="T28" fmla="*/ 166 w 444"/>
                <a:gd name="T29" fmla="*/ 621 h 738"/>
                <a:gd name="T30" fmla="*/ 179 w 444"/>
                <a:gd name="T31" fmla="*/ 607 h 738"/>
                <a:gd name="T32" fmla="*/ 186 w 444"/>
                <a:gd name="T33" fmla="*/ 594 h 738"/>
                <a:gd name="T34" fmla="*/ 199 w 444"/>
                <a:gd name="T35" fmla="*/ 574 h 738"/>
                <a:gd name="T36" fmla="*/ 212 w 444"/>
                <a:gd name="T37" fmla="*/ 555 h 738"/>
                <a:gd name="T38" fmla="*/ 226 w 444"/>
                <a:gd name="T39" fmla="*/ 541 h 738"/>
                <a:gd name="T40" fmla="*/ 232 w 444"/>
                <a:gd name="T41" fmla="*/ 528 h 738"/>
                <a:gd name="T42" fmla="*/ 239 w 444"/>
                <a:gd name="T43" fmla="*/ 515 h 738"/>
                <a:gd name="T44" fmla="*/ 246 w 444"/>
                <a:gd name="T45" fmla="*/ 501 h 738"/>
                <a:gd name="T46" fmla="*/ 259 w 444"/>
                <a:gd name="T47" fmla="*/ 489 h 738"/>
                <a:gd name="T48" fmla="*/ 272 w 444"/>
                <a:gd name="T49" fmla="*/ 469 h 738"/>
                <a:gd name="T50" fmla="*/ 279 w 444"/>
                <a:gd name="T51" fmla="*/ 455 h 738"/>
                <a:gd name="T52" fmla="*/ 285 w 444"/>
                <a:gd name="T53" fmla="*/ 443 h 738"/>
                <a:gd name="T54" fmla="*/ 299 w 444"/>
                <a:gd name="T55" fmla="*/ 423 h 738"/>
                <a:gd name="T56" fmla="*/ 305 w 444"/>
                <a:gd name="T57" fmla="*/ 409 h 738"/>
                <a:gd name="T58" fmla="*/ 312 w 444"/>
                <a:gd name="T59" fmla="*/ 389 h 738"/>
                <a:gd name="T60" fmla="*/ 325 w 444"/>
                <a:gd name="T61" fmla="*/ 377 h 738"/>
                <a:gd name="T62" fmla="*/ 332 w 444"/>
                <a:gd name="T63" fmla="*/ 357 h 738"/>
                <a:gd name="T64" fmla="*/ 345 w 444"/>
                <a:gd name="T65" fmla="*/ 337 h 738"/>
                <a:gd name="T66" fmla="*/ 351 w 444"/>
                <a:gd name="T67" fmla="*/ 317 h 738"/>
                <a:gd name="T68" fmla="*/ 365 w 444"/>
                <a:gd name="T69" fmla="*/ 297 h 738"/>
                <a:gd name="T70" fmla="*/ 371 w 444"/>
                <a:gd name="T71" fmla="*/ 277 h 738"/>
                <a:gd name="T72" fmla="*/ 385 w 444"/>
                <a:gd name="T73" fmla="*/ 257 h 738"/>
                <a:gd name="T74" fmla="*/ 391 w 444"/>
                <a:gd name="T75" fmla="*/ 238 h 738"/>
                <a:gd name="T76" fmla="*/ 399 w 444"/>
                <a:gd name="T77" fmla="*/ 218 h 738"/>
                <a:gd name="T78" fmla="*/ 405 w 444"/>
                <a:gd name="T79" fmla="*/ 205 h 738"/>
                <a:gd name="T80" fmla="*/ 411 w 444"/>
                <a:gd name="T81" fmla="*/ 191 h 738"/>
                <a:gd name="T82" fmla="*/ 425 w 444"/>
                <a:gd name="T83" fmla="*/ 172 h 738"/>
                <a:gd name="T84" fmla="*/ 431 w 444"/>
                <a:gd name="T85" fmla="*/ 152 h 738"/>
                <a:gd name="T86" fmla="*/ 439 w 444"/>
                <a:gd name="T87" fmla="*/ 132 h 738"/>
                <a:gd name="T88" fmla="*/ 445 w 444"/>
                <a:gd name="T89" fmla="*/ 112 h 738"/>
                <a:gd name="T90" fmla="*/ 451 w 444"/>
                <a:gd name="T91" fmla="*/ 99 h 738"/>
                <a:gd name="T92" fmla="*/ 458 w 444"/>
                <a:gd name="T93" fmla="*/ 80 h 738"/>
                <a:gd name="T94" fmla="*/ 465 w 444"/>
                <a:gd name="T95" fmla="*/ 66 h 738"/>
                <a:gd name="T96" fmla="*/ 478 w 444"/>
                <a:gd name="T97" fmla="*/ 46 h 738"/>
                <a:gd name="T98" fmla="*/ 485 w 444"/>
                <a:gd name="T99" fmla="*/ 26 h 738"/>
                <a:gd name="T100" fmla="*/ 491 w 444"/>
                <a:gd name="T101" fmla="*/ 6 h 7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44" h="738">
                  <a:moveTo>
                    <a:pt x="0" y="738"/>
                  </a:moveTo>
                  <a:lnTo>
                    <a:pt x="0" y="732"/>
                  </a:lnTo>
                  <a:lnTo>
                    <a:pt x="6" y="732"/>
                  </a:lnTo>
                  <a:lnTo>
                    <a:pt x="12" y="726"/>
                  </a:lnTo>
                  <a:lnTo>
                    <a:pt x="18" y="720"/>
                  </a:lnTo>
                  <a:lnTo>
                    <a:pt x="24" y="714"/>
                  </a:lnTo>
                  <a:lnTo>
                    <a:pt x="30" y="708"/>
                  </a:lnTo>
                  <a:lnTo>
                    <a:pt x="30" y="702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690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78"/>
                  </a:lnTo>
                  <a:lnTo>
                    <a:pt x="60" y="678"/>
                  </a:lnTo>
                  <a:lnTo>
                    <a:pt x="60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8" y="660"/>
                  </a:lnTo>
                  <a:lnTo>
                    <a:pt x="78" y="654"/>
                  </a:lnTo>
                  <a:lnTo>
                    <a:pt x="84" y="654"/>
                  </a:lnTo>
                  <a:lnTo>
                    <a:pt x="84" y="648"/>
                  </a:lnTo>
                  <a:lnTo>
                    <a:pt x="90" y="642"/>
                  </a:lnTo>
                  <a:lnTo>
                    <a:pt x="96" y="636"/>
                  </a:lnTo>
                  <a:lnTo>
                    <a:pt x="102" y="630"/>
                  </a:lnTo>
                  <a:lnTo>
                    <a:pt x="102" y="624"/>
                  </a:lnTo>
                  <a:lnTo>
                    <a:pt x="108" y="624"/>
                  </a:lnTo>
                  <a:lnTo>
                    <a:pt x="108" y="618"/>
                  </a:lnTo>
                  <a:lnTo>
                    <a:pt x="114" y="618"/>
                  </a:lnTo>
                  <a:lnTo>
                    <a:pt x="114" y="612"/>
                  </a:lnTo>
                  <a:lnTo>
                    <a:pt x="120" y="606"/>
                  </a:lnTo>
                  <a:lnTo>
                    <a:pt x="126" y="600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588"/>
                  </a:lnTo>
                  <a:lnTo>
                    <a:pt x="138" y="588"/>
                  </a:lnTo>
                  <a:lnTo>
                    <a:pt x="138" y="582"/>
                  </a:lnTo>
                  <a:lnTo>
                    <a:pt x="138" y="576"/>
                  </a:lnTo>
                  <a:lnTo>
                    <a:pt x="144" y="576"/>
                  </a:lnTo>
                  <a:lnTo>
                    <a:pt x="144" y="570"/>
                  </a:lnTo>
                  <a:lnTo>
                    <a:pt x="150" y="570"/>
                  </a:lnTo>
                  <a:lnTo>
                    <a:pt x="150" y="564"/>
                  </a:lnTo>
                  <a:lnTo>
                    <a:pt x="156" y="564"/>
                  </a:lnTo>
                  <a:lnTo>
                    <a:pt x="156" y="558"/>
                  </a:lnTo>
                  <a:lnTo>
                    <a:pt x="162" y="552"/>
                  </a:lnTo>
                  <a:lnTo>
                    <a:pt x="162" y="546"/>
                  </a:lnTo>
                  <a:lnTo>
                    <a:pt x="168" y="546"/>
                  </a:lnTo>
                  <a:lnTo>
                    <a:pt x="168" y="540"/>
                  </a:lnTo>
                  <a:lnTo>
                    <a:pt x="174" y="534"/>
                  </a:lnTo>
                  <a:lnTo>
                    <a:pt x="180" y="528"/>
                  </a:lnTo>
                  <a:lnTo>
                    <a:pt x="180" y="522"/>
                  </a:lnTo>
                  <a:lnTo>
                    <a:pt x="186" y="516"/>
                  </a:lnTo>
                  <a:lnTo>
                    <a:pt x="192" y="510"/>
                  </a:lnTo>
                  <a:lnTo>
                    <a:pt x="192" y="504"/>
                  </a:lnTo>
                  <a:lnTo>
                    <a:pt x="198" y="504"/>
                  </a:lnTo>
                  <a:lnTo>
                    <a:pt x="198" y="498"/>
                  </a:lnTo>
                  <a:lnTo>
                    <a:pt x="204" y="492"/>
                  </a:lnTo>
                  <a:lnTo>
                    <a:pt x="204" y="486"/>
                  </a:lnTo>
                  <a:lnTo>
                    <a:pt x="210" y="486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16" y="468"/>
                  </a:lnTo>
                  <a:lnTo>
                    <a:pt x="222" y="468"/>
                  </a:lnTo>
                  <a:lnTo>
                    <a:pt x="222" y="462"/>
                  </a:lnTo>
                  <a:lnTo>
                    <a:pt x="222" y="456"/>
                  </a:lnTo>
                  <a:lnTo>
                    <a:pt x="228" y="456"/>
                  </a:lnTo>
                  <a:lnTo>
                    <a:pt x="228" y="450"/>
                  </a:lnTo>
                  <a:lnTo>
                    <a:pt x="234" y="444"/>
                  </a:lnTo>
                  <a:lnTo>
                    <a:pt x="234" y="438"/>
                  </a:lnTo>
                  <a:lnTo>
                    <a:pt x="240" y="432"/>
                  </a:lnTo>
                  <a:lnTo>
                    <a:pt x="246" y="426"/>
                  </a:lnTo>
                  <a:lnTo>
                    <a:pt x="246" y="420"/>
                  </a:lnTo>
                  <a:lnTo>
                    <a:pt x="252" y="420"/>
                  </a:lnTo>
                  <a:lnTo>
                    <a:pt x="252" y="414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58" y="402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6" y="378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2" y="354"/>
                  </a:lnTo>
                  <a:lnTo>
                    <a:pt x="288" y="354"/>
                  </a:lnTo>
                  <a:lnTo>
                    <a:pt x="288" y="348"/>
                  </a:lnTo>
                  <a:lnTo>
                    <a:pt x="294" y="342"/>
                  </a:lnTo>
                  <a:lnTo>
                    <a:pt x="294" y="336"/>
                  </a:lnTo>
                  <a:lnTo>
                    <a:pt x="300" y="330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300"/>
                  </a:lnTo>
                  <a:lnTo>
                    <a:pt x="318" y="294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14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0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44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Freeform 33"/>
            <p:cNvSpPr>
              <a:spLocks noChangeArrowheads="1"/>
            </p:cNvSpPr>
            <p:nvPr/>
          </p:nvSpPr>
          <p:spPr bwMode="auto">
            <a:xfrm>
              <a:off x="3446" y="2107"/>
              <a:ext cx="466" cy="277"/>
            </a:xfrm>
            <a:custGeom>
              <a:avLst/>
              <a:gdLst>
                <a:gd name="T0" fmla="*/ 0 w 444"/>
                <a:gd name="T1" fmla="*/ 291 h 264"/>
                <a:gd name="T2" fmla="*/ 6 w 444"/>
                <a:gd name="T3" fmla="*/ 284 h 264"/>
                <a:gd name="T4" fmla="*/ 20 w 444"/>
                <a:gd name="T5" fmla="*/ 284 h 264"/>
                <a:gd name="T6" fmla="*/ 26 w 444"/>
                <a:gd name="T7" fmla="*/ 277 h 264"/>
                <a:gd name="T8" fmla="*/ 40 w 444"/>
                <a:gd name="T9" fmla="*/ 277 h 264"/>
                <a:gd name="T10" fmla="*/ 46 w 444"/>
                <a:gd name="T11" fmla="*/ 271 h 264"/>
                <a:gd name="T12" fmla="*/ 60 w 444"/>
                <a:gd name="T13" fmla="*/ 271 h 264"/>
                <a:gd name="T14" fmla="*/ 72 w 444"/>
                <a:gd name="T15" fmla="*/ 264 h 264"/>
                <a:gd name="T16" fmla="*/ 80 w 444"/>
                <a:gd name="T17" fmla="*/ 258 h 264"/>
                <a:gd name="T18" fmla="*/ 92 w 444"/>
                <a:gd name="T19" fmla="*/ 258 h 264"/>
                <a:gd name="T20" fmla="*/ 106 w 444"/>
                <a:gd name="T21" fmla="*/ 251 h 264"/>
                <a:gd name="T22" fmla="*/ 112 w 444"/>
                <a:gd name="T23" fmla="*/ 244 h 264"/>
                <a:gd name="T24" fmla="*/ 126 w 444"/>
                <a:gd name="T25" fmla="*/ 244 h 264"/>
                <a:gd name="T26" fmla="*/ 132 w 444"/>
                <a:gd name="T27" fmla="*/ 238 h 264"/>
                <a:gd name="T28" fmla="*/ 146 w 444"/>
                <a:gd name="T29" fmla="*/ 231 h 264"/>
                <a:gd name="T30" fmla="*/ 158 w 444"/>
                <a:gd name="T31" fmla="*/ 225 h 264"/>
                <a:gd name="T32" fmla="*/ 172 w 444"/>
                <a:gd name="T33" fmla="*/ 218 h 264"/>
                <a:gd name="T34" fmla="*/ 185 w 444"/>
                <a:gd name="T35" fmla="*/ 211 h 264"/>
                <a:gd name="T36" fmla="*/ 198 w 444"/>
                <a:gd name="T37" fmla="*/ 205 h 264"/>
                <a:gd name="T38" fmla="*/ 205 w 444"/>
                <a:gd name="T39" fmla="*/ 198 h 264"/>
                <a:gd name="T40" fmla="*/ 218 w 444"/>
                <a:gd name="T41" fmla="*/ 198 h 264"/>
                <a:gd name="T42" fmla="*/ 225 w 444"/>
                <a:gd name="T43" fmla="*/ 192 h 264"/>
                <a:gd name="T44" fmla="*/ 231 w 444"/>
                <a:gd name="T45" fmla="*/ 185 h 264"/>
                <a:gd name="T46" fmla="*/ 245 w 444"/>
                <a:gd name="T47" fmla="*/ 185 h 264"/>
                <a:gd name="T48" fmla="*/ 251 w 444"/>
                <a:gd name="T49" fmla="*/ 178 h 264"/>
                <a:gd name="T50" fmla="*/ 264 w 444"/>
                <a:gd name="T51" fmla="*/ 172 h 264"/>
                <a:gd name="T52" fmla="*/ 271 w 444"/>
                <a:gd name="T53" fmla="*/ 165 h 264"/>
                <a:gd name="T54" fmla="*/ 277 w 444"/>
                <a:gd name="T55" fmla="*/ 158 h 264"/>
                <a:gd name="T56" fmla="*/ 291 w 444"/>
                <a:gd name="T57" fmla="*/ 152 h 264"/>
                <a:gd name="T58" fmla="*/ 297 w 444"/>
                <a:gd name="T59" fmla="*/ 146 h 264"/>
                <a:gd name="T60" fmla="*/ 311 w 444"/>
                <a:gd name="T61" fmla="*/ 146 h 264"/>
                <a:gd name="T62" fmla="*/ 317 w 444"/>
                <a:gd name="T63" fmla="*/ 139 h 264"/>
                <a:gd name="T64" fmla="*/ 324 w 444"/>
                <a:gd name="T65" fmla="*/ 132 h 264"/>
                <a:gd name="T66" fmla="*/ 337 w 444"/>
                <a:gd name="T67" fmla="*/ 126 h 264"/>
                <a:gd name="T68" fmla="*/ 343 w 444"/>
                <a:gd name="T69" fmla="*/ 119 h 264"/>
                <a:gd name="T70" fmla="*/ 357 w 444"/>
                <a:gd name="T71" fmla="*/ 112 h 264"/>
                <a:gd name="T72" fmla="*/ 363 w 444"/>
                <a:gd name="T73" fmla="*/ 106 h 264"/>
                <a:gd name="T74" fmla="*/ 377 w 444"/>
                <a:gd name="T75" fmla="*/ 92 h 264"/>
                <a:gd name="T76" fmla="*/ 383 w 444"/>
                <a:gd name="T77" fmla="*/ 86 h 264"/>
                <a:gd name="T78" fmla="*/ 390 w 444"/>
                <a:gd name="T79" fmla="*/ 80 h 264"/>
                <a:gd name="T80" fmla="*/ 403 w 444"/>
                <a:gd name="T81" fmla="*/ 80 h 264"/>
                <a:gd name="T82" fmla="*/ 409 w 444"/>
                <a:gd name="T83" fmla="*/ 72 h 264"/>
                <a:gd name="T84" fmla="*/ 417 w 444"/>
                <a:gd name="T85" fmla="*/ 66 h 264"/>
                <a:gd name="T86" fmla="*/ 423 w 444"/>
                <a:gd name="T87" fmla="*/ 60 h 264"/>
                <a:gd name="T88" fmla="*/ 429 w 444"/>
                <a:gd name="T89" fmla="*/ 52 h 264"/>
                <a:gd name="T90" fmla="*/ 437 w 444"/>
                <a:gd name="T91" fmla="*/ 46 h 264"/>
                <a:gd name="T92" fmla="*/ 449 w 444"/>
                <a:gd name="T93" fmla="*/ 40 h 264"/>
                <a:gd name="T94" fmla="*/ 457 w 444"/>
                <a:gd name="T95" fmla="*/ 33 h 264"/>
                <a:gd name="T96" fmla="*/ 463 w 444"/>
                <a:gd name="T97" fmla="*/ 26 h 264"/>
                <a:gd name="T98" fmla="*/ 469 w 444"/>
                <a:gd name="T99" fmla="*/ 20 h 264"/>
                <a:gd name="T100" fmla="*/ 475 w 444"/>
                <a:gd name="T101" fmla="*/ 14 h 264"/>
                <a:gd name="T102" fmla="*/ 483 w 444"/>
                <a:gd name="T103" fmla="*/ 6 h 264"/>
                <a:gd name="T104" fmla="*/ 489 w 444"/>
                <a:gd name="T105" fmla="*/ 0 h 26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444" h="264">
                  <a:moveTo>
                    <a:pt x="0" y="264"/>
                  </a:moveTo>
                  <a:lnTo>
                    <a:pt x="0" y="264"/>
                  </a:lnTo>
                  <a:lnTo>
                    <a:pt x="6" y="264"/>
                  </a:ln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5" name="Freeform 34"/>
            <p:cNvSpPr>
              <a:spLocks noChangeArrowheads="1"/>
            </p:cNvSpPr>
            <p:nvPr/>
          </p:nvSpPr>
          <p:spPr bwMode="auto">
            <a:xfrm>
              <a:off x="4379" y="1251"/>
              <a:ext cx="31" cy="82"/>
            </a:xfrm>
            <a:custGeom>
              <a:avLst/>
              <a:gdLst>
                <a:gd name="T0" fmla="*/ 0 w 30"/>
                <a:gd name="T1" fmla="*/ 86 h 78"/>
                <a:gd name="T2" fmla="*/ 6 w 30"/>
                <a:gd name="T3" fmla="*/ 80 h 78"/>
                <a:gd name="T4" fmla="*/ 6 w 30"/>
                <a:gd name="T5" fmla="*/ 73 h 78"/>
                <a:gd name="T6" fmla="*/ 6 w 30"/>
                <a:gd name="T7" fmla="*/ 66 h 78"/>
                <a:gd name="T8" fmla="*/ 12 w 30"/>
                <a:gd name="T9" fmla="*/ 66 h 78"/>
                <a:gd name="T10" fmla="*/ 12 w 30"/>
                <a:gd name="T11" fmla="*/ 60 h 78"/>
                <a:gd name="T12" fmla="*/ 12 w 30"/>
                <a:gd name="T13" fmla="*/ 53 h 78"/>
                <a:gd name="T14" fmla="*/ 12 w 30"/>
                <a:gd name="T15" fmla="*/ 46 h 78"/>
                <a:gd name="T16" fmla="*/ 20 w 30"/>
                <a:gd name="T17" fmla="*/ 40 h 78"/>
                <a:gd name="T18" fmla="*/ 20 w 30"/>
                <a:gd name="T19" fmla="*/ 34 h 78"/>
                <a:gd name="T20" fmla="*/ 26 w 30"/>
                <a:gd name="T21" fmla="*/ 26 h 78"/>
                <a:gd name="T22" fmla="*/ 26 w 30"/>
                <a:gd name="T23" fmla="*/ 20 h 78"/>
                <a:gd name="T24" fmla="*/ 26 w 30"/>
                <a:gd name="T25" fmla="*/ 14 h 78"/>
                <a:gd name="T26" fmla="*/ 32 w 30"/>
                <a:gd name="T27" fmla="*/ 6 h 78"/>
                <a:gd name="T28" fmla="*/ 32 w 30"/>
                <a:gd name="T29" fmla="*/ 0 h 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0" h="78">
                  <a:moveTo>
                    <a:pt x="0" y="78"/>
                  </a:moveTo>
                  <a:lnTo>
                    <a:pt x="6" y="72"/>
                  </a:lnTo>
                  <a:lnTo>
                    <a:pt x="6" y="66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0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99" name="Group 35"/>
          <p:cNvGrpSpPr>
            <a:grpSpLocks/>
          </p:cNvGrpSpPr>
          <p:nvPr/>
        </p:nvGrpSpPr>
        <p:grpSpPr bwMode="auto">
          <a:xfrm>
            <a:off x="6516688" y="2276475"/>
            <a:ext cx="1536700" cy="1152525"/>
            <a:chOff x="4070" y="2069"/>
            <a:chExt cx="1210" cy="907"/>
          </a:xfrm>
        </p:grpSpPr>
        <p:sp>
          <p:nvSpPr>
            <p:cNvPr id="29740" name="Freeform 36"/>
            <p:cNvSpPr>
              <a:spLocks noChangeArrowheads="1"/>
            </p:cNvSpPr>
            <p:nvPr/>
          </p:nvSpPr>
          <p:spPr bwMode="auto">
            <a:xfrm>
              <a:off x="4070" y="2403"/>
              <a:ext cx="466" cy="573"/>
            </a:xfrm>
            <a:custGeom>
              <a:avLst/>
              <a:gdLst>
                <a:gd name="T0" fmla="*/ 6 w 444"/>
                <a:gd name="T1" fmla="*/ 595 h 546"/>
                <a:gd name="T2" fmla="*/ 14 w 444"/>
                <a:gd name="T3" fmla="*/ 575 h 546"/>
                <a:gd name="T4" fmla="*/ 20 w 444"/>
                <a:gd name="T5" fmla="*/ 555 h 546"/>
                <a:gd name="T6" fmla="*/ 26 w 444"/>
                <a:gd name="T7" fmla="*/ 535 h 546"/>
                <a:gd name="T8" fmla="*/ 33 w 444"/>
                <a:gd name="T9" fmla="*/ 515 h 546"/>
                <a:gd name="T10" fmla="*/ 46 w 444"/>
                <a:gd name="T11" fmla="*/ 503 h 546"/>
                <a:gd name="T12" fmla="*/ 52 w 444"/>
                <a:gd name="T13" fmla="*/ 483 h 546"/>
                <a:gd name="T14" fmla="*/ 60 w 444"/>
                <a:gd name="T15" fmla="*/ 469 h 546"/>
                <a:gd name="T16" fmla="*/ 72 w 444"/>
                <a:gd name="T17" fmla="*/ 449 h 546"/>
                <a:gd name="T18" fmla="*/ 80 w 444"/>
                <a:gd name="T19" fmla="*/ 429 h 546"/>
                <a:gd name="T20" fmla="*/ 92 w 444"/>
                <a:gd name="T21" fmla="*/ 417 h 546"/>
                <a:gd name="T22" fmla="*/ 99 w 444"/>
                <a:gd name="T23" fmla="*/ 403 h 546"/>
                <a:gd name="T24" fmla="*/ 106 w 444"/>
                <a:gd name="T25" fmla="*/ 390 h 546"/>
                <a:gd name="T26" fmla="*/ 119 w 444"/>
                <a:gd name="T27" fmla="*/ 370 h 546"/>
                <a:gd name="T28" fmla="*/ 126 w 444"/>
                <a:gd name="T29" fmla="*/ 357 h 546"/>
                <a:gd name="T30" fmla="*/ 139 w 444"/>
                <a:gd name="T31" fmla="*/ 343 h 546"/>
                <a:gd name="T32" fmla="*/ 146 w 444"/>
                <a:gd name="T33" fmla="*/ 324 h 546"/>
                <a:gd name="T34" fmla="*/ 158 w 444"/>
                <a:gd name="T35" fmla="*/ 317 h 546"/>
                <a:gd name="T36" fmla="*/ 165 w 444"/>
                <a:gd name="T37" fmla="*/ 297 h 546"/>
                <a:gd name="T38" fmla="*/ 178 w 444"/>
                <a:gd name="T39" fmla="*/ 291 h 546"/>
                <a:gd name="T40" fmla="*/ 185 w 444"/>
                <a:gd name="T41" fmla="*/ 271 h 546"/>
                <a:gd name="T42" fmla="*/ 198 w 444"/>
                <a:gd name="T43" fmla="*/ 264 h 546"/>
                <a:gd name="T44" fmla="*/ 205 w 444"/>
                <a:gd name="T45" fmla="*/ 251 h 546"/>
                <a:gd name="T46" fmla="*/ 218 w 444"/>
                <a:gd name="T47" fmla="*/ 238 h 546"/>
                <a:gd name="T48" fmla="*/ 231 w 444"/>
                <a:gd name="T49" fmla="*/ 225 h 546"/>
                <a:gd name="T50" fmla="*/ 238 w 444"/>
                <a:gd name="T51" fmla="*/ 211 h 546"/>
                <a:gd name="T52" fmla="*/ 251 w 444"/>
                <a:gd name="T53" fmla="*/ 205 h 546"/>
                <a:gd name="T54" fmla="*/ 258 w 444"/>
                <a:gd name="T55" fmla="*/ 192 h 546"/>
                <a:gd name="T56" fmla="*/ 271 w 444"/>
                <a:gd name="T57" fmla="*/ 185 h 546"/>
                <a:gd name="T58" fmla="*/ 277 w 444"/>
                <a:gd name="T59" fmla="*/ 172 h 546"/>
                <a:gd name="T60" fmla="*/ 291 w 444"/>
                <a:gd name="T61" fmla="*/ 165 h 546"/>
                <a:gd name="T62" fmla="*/ 297 w 444"/>
                <a:gd name="T63" fmla="*/ 152 h 546"/>
                <a:gd name="T64" fmla="*/ 311 w 444"/>
                <a:gd name="T65" fmla="*/ 146 h 546"/>
                <a:gd name="T66" fmla="*/ 317 w 444"/>
                <a:gd name="T67" fmla="*/ 132 h 546"/>
                <a:gd name="T68" fmla="*/ 331 w 444"/>
                <a:gd name="T69" fmla="*/ 126 h 546"/>
                <a:gd name="T70" fmla="*/ 351 w 444"/>
                <a:gd name="T71" fmla="*/ 112 h 546"/>
                <a:gd name="T72" fmla="*/ 357 w 444"/>
                <a:gd name="T73" fmla="*/ 99 h 546"/>
                <a:gd name="T74" fmla="*/ 370 w 444"/>
                <a:gd name="T75" fmla="*/ 92 h 546"/>
                <a:gd name="T76" fmla="*/ 383 w 444"/>
                <a:gd name="T77" fmla="*/ 80 h 546"/>
                <a:gd name="T78" fmla="*/ 397 w 444"/>
                <a:gd name="T79" fmla="*/ 66 h 546"/>
                <a:gd name="T80" fmla="*/ 409 w 444"/>
                <a:gd name="T81" fmla="*/ 60 h 546"/>
                <a:gd name="T82" fmla="*/ 423 w 444"/>
                <a:gd name="T83" fmla="*/ 46 h 546"/>
                <a:gd name="T84" fmla="*/ 437 w 444"/>
                <a:gd name="T85" fmla="*/ 40 h 546"/>
                <a:gd name="T86" fmla="*/ 449 w 444"/>
                <a:gd name="T87" fmla="*/ 26 h 546"/>
                <a:gd name="T88" fmla="*/ 463 w 444"/>
                <a:gd name="T89" fmla="*/ 20 h 546"/>
                <a:gd name="T90" fmla="*/ 475 w 444"/>
                <a:gd name="T91" fmla="*/ 14 h 546"/>
                <a:gd name="T92" fmla="*/ 489 w 444"/>
                <a:gd name="T93" fmla="*/ 0 h 5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444" h="546">
                  <a:moveTo>
                    <a:pt x="0" y="546"/>
                  </a:moveTo>
                  <a:lnTo>
                    <a:pt x="0" y="540"/>
                  </a:lnTo>
                  <a:lnTo>
                    <a:pt x="6" y="540"/>
                  </a:lnTo>
                  <a:lnTo>
                    <a:pt x="6" y="534"/>
                  </a:lnTo>
                  <a:lnTo>
                    <a:pt x="6" y="528"/>
                  </a:lnTo>
                  <a:lnTo>
                    <a:pt x="12" y="522"/>
                  </a:lnTo>
                  <a:lnTo>
                    <a:pt x="12" y="516"/>
                  </a:lnTo>
                  <a:lnTo>
                    <a:pt x="18" y="510"/>
                  </a:lnTo>
                  <a:lnTo>
                    <a:pt x="18" y="504"/>
                  </a:lnTo>
                  <a:lnTo>
                    <a:pt x="18" y="498"/>
                  </a:lnTo>
                  <a:lnTo>
                    <a:pt x="24" y="492"/>
                  </a:lnTo>
                  <a:lnTo>
                    <a:pt x="24" y="486"/>
                  </a:lnTo>
                  <a:lnTo>
                    <a:pt x="30" y="480"/>
                  </a:lnTo>
                  <a:lnTo>
                    <a:pt x="30" y="474"/>
                  </a:lnTo>
                  <a:lnTo>
                    <a:pt x="30" y="468"/>
                  </a:lnTo>
                  <a:lnTo>
                    <a:pt x="36" y="468"/>
                  </a:lnTo>
                  <a:lnTo>
                    <a:pt x="36" y="462"/>
                  </a:lnTo>
                  <a:lnTo>
                    <a:pt x="42" y="456"/>
                  </a:lnTo>
                  <a:lnTo>
                    <a:pt x="42" y="450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2"/>
                  </a:lnTo>
                  <a:lnTo>
                    <a:pt x="54" y="432"/>
                  </a:lnTo>
                  <a:lnTo>
                    <a:pt x="54" y="426"/>
                  </a:lnTo>
                  <a:lnTo>
                    <a:pt x="60" y="420"/>
                  </a:lnTo>
                  <a:lnTo>
                    <a:pt x="60" y="414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2" y="342"/>
                  </a:lnTo>
                  <a:lnTo>
                    <a:pt x="108" y="336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14" y="324"/>
                  </a:lnTo>
                  <a:lnTo>
                    <a:pt x="120" y="318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32" y="300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14"/>
                  </a:lnTo>
                  <a:lnTo>
                    <a:pt x="300" y="114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</a:path>
              </a:pathLst>
            </a:cu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Freeform 37"/>
            <p:cNvSpPr>
              <a:spLocks noChangeArrowheads="1"/>
            </p:cNvSpPr>
            <p:nvPr/>
          </p:nvSpPr>
          <p:spPr bwMode="auto">
            <a:xfrm>
              <a:off x="4536" y="2170"/>
              <a:ext cx="467" cy="233"/>
            </a:xfrm>
            <a:custGeom>
              <a:avLst/>
              <a:gdLst>
                <a:gd name="T0" fmla="*/ 0 w 444"/>
                <a:gd name="T1" fmla="*/ 245 h 222"/>
                <a:gd name="T2" fmla="*/ 6 w 444"/>
                <a:gd name="T3" fmla="*/ 238 h 222"/>
                <a:gd name="T4" fmla="*/ 20 w 444"/>
                <a:gd name="T5" fmla="*/ 231 h 222"/>
                <a:gd name="T6" fmla="*/ 26 w 444"/>
                <a:gd name="T7" fmla="*/ 225 h 222"/>
                <a:gd name="T8" fmla="*/ 40 w 444"/>
                <a:gd name="T9" fmla="*/ 218 h 222"/>
                <a:gd name="T10" fmla="*/ 46 w 444"/>
                <a:gd name="T11" fmla="*/ 212 h 222"/>
                <a:gd name="T12" fmla="*/ 60 w 444"/>
                <a:gd name="T13" fmla="*/ 212 h 222"/>
                <a:gd name="T14" fmla="*/ 66 w 444"/>
                <a:gd name="T15" fmla="*/ 205 h 222"/>
                <a:gd name="T16" fmla="*/ 80 w 444"/>
                <a:gd name="T17" fmla="*/ 198 h 222"/>
                <a:gd name="T18" fmla="*/ 86 w 444"/>
                <a:gd name="T19" fmla="*/ 192 h 222"/>
                <a:gd name="T20" fmla="*/ 93 w 444"/>
                <a:gd name="T21" fmla="*/ 185 h 222"/>
                <a:gd name="T22" fmla="*/ 106 w 444"/>
                <a:gd name="T23" fmla="*/ 178 h 222"/>
                <a:gd name="T24" fmla="*/ 113 w 444"/>
                <a:gd name="T25" fmla="*/ 172 h 222"/>
                <a:gd name="T26" fmla="*/ 126 w 444"/>
                <a:gd name="T27" fmla="*/ 172 h 222"/>
                <a:gd name="T28" fmla="*/ 133 w 444"/>
                <a:gd name="T29" fmla="*/ 165 h 222"/>
                <a:gd name="T30" fmla="*/ 140 w 444"/>
                <a:gd name="T31" fmla="*/ 158 h 222"/>
                <a:gd name="T32" fmla="*/ 153 w 444"/>
                <a:gd name="T33" fmla="*/ 152 h 222"/>
                <a:gd name="T34" fmla="*/ 159 w 444"/>
                <a:gd name="T35" fmla="*/ 146 h 222"/>
                <a:gd name="T36" fmla="*/ 172 w 444"/>
                <a:gd name="T37" fmla="*/ 146 h 222"/>
                <a:gd name="T38" fmla="*/ 179 w 444"/>
                <a:gd name="T39" fmla="*/ 139 h 222"/>
                <a:gd name="T40" fmla="*/ 186 w 444"/>
                <a:gd name="T41" fmla="*/ 132 h 222"/>
                <a:gd name="T42" fmla="*/ 199 w 444"/>
                <a:gd name="T43" fmla="*/ 132 h 222"/>
                <a:gd name="T44" fmla="*/ 206 w 444"/>
                <a:gd name="T45" fmla="*/ 126 h 222"/>
                <a:gd name="T46" fmla="*/ 212 w 444"/>
                <a:gd name="T47" fmla="*/ 119 h 222"/>
                <a:gd name="T48" fmla="*/ 226 w 444"/>
                <a:gd name="T49" fmla="*/ 119 h 222"/>
                <a:gd name="T50" fmla="*/ 232 w 444"/>
                <a:gd name="T51" fmla="*/ 112 h 222"/>
                <a:gd name="T52" fmla="*/ 239 w 444"/>
                <a:gd name="T53" fmla="*/ 106 h 222"/>
                <a:gd name="T54" fmla="*/ 252 w 444"/>
                <a:gd name="T55" fmla="*/ 99 h 222"/>
                <a:gd name="T56" fmla="*/ 265 w 444"/>
                <a:gd name="T57" fmla="*/ 99 h 222"/>
                <a:gd name="T58" fmla="*/ 272 w 444"/>
                <a:gd name="T59" fmla="*/ 92 h 222"/>
                <a:gd name="T60" fmla="*/ 279 w 444"/>
                <a:gd name="T61" fmla="*/ 86 h 222"/>
                <a:gd name="T62" fmla="*/ 292 w 444"/>
                <a:gd name="T63" fmla="*/ 86 h 222"/>
                <a:gd name="T64" fmla="*/ 299 w 444"/>
                <a:gd name="T65" fmla="*/ 80 h 222"/>
                <a:gd name="T66" fmla="*/ 305 w 444"/>
                <a:gd name="T67" fmla="*/ 72 h 222"/>
                <a:gd name="T68" fmla="*/ 319 w 444"/>
                <a:gd name="T69" fmla="*/ 72 h 222"/>
                <a:gd name="T70" fmla="*/ 325 w 444"/>
                <a:gd name="T71" fmla="*/ 66 h 222"/>
                <a:gd name="T72" fmla="*/ 332 w 444"/>
                <a:gd name="T73" fmla="*/ 60 h 222"/>
                <a:gd name="T74" fmla="*/ 345 w 444"/>
                <a:gd name="T75" fmla="*/ 60 h 222"/>
                <a:gd name="T76" fmla="*/ 351 w 444"/>
                <a:gd name="T77" fmla="*/ 52 h 222"/>
                <a:gd name="T78" fmla="*/ 365 w 444"/>
                <a:gd name="T79" fmla="*/ 52 h 222"/>
                <a:gd name="T80" fmla="*/ 371 w 444"/>
                <a:gd name="T81" fmla="*/ 46 h 222"/>
                <a:gd name="T82" fmla="*/ 379 w 444"/>
                <a:gd name="T83" fmla="*/ 40 h 222"/>
                <a:gd name="T84" fmla="*/ 391 w 444"/>
                <a:gd name="T85" fmla="*/ 40 h 222"/>
                <a:gd name="T86" fmla="*/ 399 w 444"/>
                <a:gd name="T87" fmla="*/ 33 h 222"/>
                <a:gd name="T88" fmla="*/ 411 w 444"/>
                <a:gd name="T89" fmla="*/ 33 h 222"/>
                <a:gd name="T90" fmla="*/ 419 w 444"/>
                <a:gd name="T91" fmla="*/ 26 h 222"/>
                <a:gd name="T92" fmla="*/ 425 w 444"/>
                <a:gd name="T93" fmla="*/ 20 h 222"/>
                <a:gd name="T94" fmla="*/ 439 w 444"/>
                <a:gd name="T95" fmla="*/ 20 h 222"/>
                <a:gd name="T96" fmla="*/ 451 w 444"/>
                <a:gd name="T97" fmla="*/ 14 h 222"/>
                <a:gd name="T98" fmla="*/ 458 w 444"/>
                <a:gd name="T99" fmla="*/ 6 h 222"/>
                <a:gd name="T100" fmla="*/ 471 w 444"/>
                <a:gd name="T101" fmla="*/ 6 h 222"/>
                <a:gd name="T102" fmla="*/ 485 w 444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444" h="222">
                  <a:moveTo>
                    <a:pt x="0" y="222"/>
                  </a:moveTo>
                  <a:lnTo>
                    <a:pt x="0" y="222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300" y="60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2" name="Freeform 38"/>
            <p:cNvSpPr>
              <a:spLocks noChangeArrowheads="1"/>
            </p:cNvSpPr>
            <p:nvPr/>
          </p:nvSpPr>
          <p:spPr bwMode="auto">
            <a:xfrm>
              <a:off x="5003" y="2069"/>
              <a:ext cx="277" cy="101"/>
            </a:xfrm>
            <a:custGeom>
              <a:avLst/>
              <a:gdLst>
                <a:gd name="T0" fmla="*/ 0 w 264"/>
                <a:gd name="T1" fmla="*/ 106 h 96"/>
                <a:gd name="T2" fmla="*/ 0 w 264"/>
                <a:gd name="T3" fmla="*/ 100 h 96"/>
                <a:gd name="T4" fmla="*/ 6 w 264"/>
                <a:gd name="T5" fmla="*/ 100 h 96"/>
                <a:gd name="T6" fmla="*/ 14 w 264"/>
                <a:gd name="T7" fmla="*/ 100 h 96"/>
                <a:gd name="T8" fmla="*/ 20 w 264"/>
                <a:gd name="T9" fmla="*/ 100 h 96"/>
                <a:gd name="T10" fmla="*/ 20 w 264"/>
                <a:gd name="T11" fmla="*/ 93 h 96"/>
                <a:gd name="T12" fmla="*/ 26 w 264"/>
                <a:gd name="T13" fmla="*/ 93 h 96"/>
                <a:gd name="T14" fmla="*/ 33 w 264"/>
                <a:gd name="T15" fmla="*/ 93 h 96"/>
                <a:gd name="T16" fmla="*/ 40 w 264"/>
                <a:gd name="T17" fmla="*/ 86 h 96"/>
                <a:gd name="T18" fmla="*/ 46 w 264"/>
                <a:gd name="T19" fmla="*/ 86 h 96"/>
                <a:gd name="T20" fmla="*/ 52 w 264"/>
                <a:gd name="T21" fmla="*/ 86 h 96"/>
                <a:gd name="T22" fmla="*/ 52 w 264"/>
                <a:gd name="T23" fmla="*/ 80 h 96"/>
                <a:gd name="T24" fmla="*/ 60 w 264"/>
                <a:gd name="T25" fmla="*/ 80 h 96"/>
                <a:gd name="T26" fmla="*/ 66 w 264"/>
                <a:gd name="T27" fmla="*/ 80 h 96"/>
                <a:gd name="T28" fmla="*/ 72 w 264"/>
                <a:gd name="T29" fmla="*/ 80 h 96"/>
                <a:gd name="T30" fmla="*/ 72 w 264"/>
                <a:gd name="T31" fmla="*/ 73 h 96"/>
                <a:gd name="T32" fmla="*/ 80 w 264"/>
                <a:gd name="T33" fmla="*/ 73 h 96"/>
                <a:gd name="T34" fmla="*/ 86 w 264"/>
                <a:gd name="T35" fmla="*/ 73 h 96"/>
                <a:gd name="T36" fmla="*/ 92 w 264"/>
                <a:gd name="T37" fmla="*/ 66 h 96"/>
                <a:gd name="T38" fmla="*/ 99 w 264"/>
                <a:gd name="T39" fmla="*/ 66 h 96"/>
                <a:gd name="T40" fmla="*/ 106 w 264"/>
                <a:gd name="T41" fmla="*/ 66 h 96"/>
                <a:gd name="T42" fmla="*/ 112 w 264"/>
                <a:gd name="T43" fmla="*/ 60 h 96"/>
                <a:gd name="T44" fmla="*/ 119 w 264"/>
                <a:gd name="T45" fmla="*/ 60 h 96"/>
                <a:gd name="T46" fmla="*/ 126 w 264"/>
                <a:gd name="T47" fmla="*/ 60 h 96"/>
                <a:gd name="T48" fmla="*/ 126 w 264"/>
                <a:gd name="T49" fmla="*/ 54 h 96"/>
                <a:gd name="T50" fmla="*/ 132 w 264"/>
                <a:gd name="T51" fmla="*/ 54 h 96"/>
                <a:gd name="T52" fmla="*/ 139 w 264"/>
                <a:gd name="T53" fmla="*/ 54 h 96"/>
                <a:gd name="T54" fmla="*/ 146 w 264"/>
                <a:gd name="T55" fmla="*/ 54 h 96"/>
                <a:gd name="T56" fmla="*/ 146 w 264"/>
                <a:gd name="T57" fmla="*/ 46 h 96"/>
                <a:gd name="T58" fmla="*/ 152 w 264"/>
                <a:gd name="T59" fmla="*/ 46 h 96"/>
                <a:gd name="T60" fmla="*/ 158 w 264"/>
                <a:gd name="T61" fmla="*/ 46 h 96"/>
                <a:gd name="T62" fmla="*/ 165 w 264"/>
                <a:gd name="T63" fmla="*/ 46 h 96"/>
                <a:gd name="T64" fmla="*/ 165 w 264"/>
                <a:gd name="T65" fmla="*/ 40 h 96"/>
                <a:gd name="T66" fmla="*/ 172 w 264"/>
                <a:gd name="T67" fmla="*/ 40 h 96"/>
                <a:gd name="T68" fmla="*/ 178 w 264"/>
                <a:gd name="T69" fmla="*/ 40 h 96"/>
                <a:gd name="T70" fmla="*/ 185 w 264"/>
                <a:gd name="T71" fmla="*/ 40 h 96"/>
                <a:gd name="T72" fmla="*/ 185 w 264"/>
                <a:gd name="T73" fmla="*/ 34 h 96"/>
                <a:gd name="T74" fmla="*/ 192 w 264"/>
                <a:gd name="T75" fmla="*/ 34 h 96"/>
                <a:gd name="T76" fmla="*/ 198 w 264"/>
                <a:gd name="T77" fmla="*/ 34 h 96"/>
                <a:gd name="T78" fmla="*/ 205 w 264"/>
                <a:gd name="T79" fmla="*/ 34 h 96"/>
                <a:gd name="T80" fmla="*/ 205 w 264"/>
                <a:gd name="T81" fmla="*/ 26 h 96"/>
                <a:gd name="T82" fmla="*/ 211 w 264"/>
                <a:gd name="T83" fmla="*/ 26 h 96"/>
                <a:gd name="T84" fmla="*/ 218 w 264"/>
                <a:gd name="T85" fmla="*/ 26 h 96"/>
                <a:gd name="T86" fmla="*/ 225 w 264"/>
                <a:gd name="T87" fmla="*/ 26 h 96"/>
                <a:gd name="T88" fmla="*/ 225 w 264"/>
                <a:gd name="T89" fmla="*/ 20 h 96"/>
                <a:gd name="T90" fmla="*/ 231 w 264"/>
                <a:gd name="T91" fmla="*/ 20 h 96"/>
                <a:gd name="T92" fmla="*/ 238 w 264"/>
                <a:gd name="T93" fmla="*/ 20 h 96"/>
                <a:gd name="T94" fmla="*/ 244 w 264"/>
                <a:gd name="T95" fmla="*/ 20 h 96"/>
                <a:gd name="T96" fmla="*/ 244 w 264"/>
                <a:gd name="T97" fmla="*/ 14 h 96"/>
                <a:gd name="T98" fmla="*/ 251 w 264"/>
                <a:gd name="T99" fmla="*/ 14 h 96"/>
                <a:gd name="T100" fmla="*/ 258 w 264"/>
                <a:gd name="T101" fmla="*/ 14 h 96"/>
                <a:gd name="T102" fmla="*/ 264 w 264"/>
                <a:gd name="T103" fmla="*/ 14 h 96"/>
                <a:gd name="T104" fmla="*/ 264 w 264"/>
                <a:gd name="T105" fmla="*/ 6 h 96"/>
                <a:gd name="T106" fmla="*/ 271 w 264"/>
                <a:gd name="T107" fmla="*/ 6 h 96"/>
                <a:gd name="T108" fmla="*/ 277 w 264"/>
                <a:gd name="T109" fmla="*/ 6 h 96"/>
                <a:gd name="T110" fmla="*/ 284 w 264"/>
                <a:gd name="T111" fmla="*/ 6 h 96"/>
                <a:gd name="T112" fmla="*/ 284 w 264"/>
                <a:gd name="T113" fmla="*/ 0 h 96"/>
                <a:gd name="T114" fmla="*/ 291 w 264"/>
                <a:gd name="T115" fmla="*/ 0 h 9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64" h="96">
                  <a:moveTo>
                    <a:pt x="0" y="96"/>
                  </a:moveTo>
                  <a:lnTo>
                    <a:pt x="0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64" y="0"/>
                  </a:lnTo>
                </a:path>
              </a:pathLst>
            </a:cu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703" name="Group 39"/>
          <p:cNvGrpSpPr>
            <a:grpSpLocks/>
          </p:cNvGrpSpPr>
          <p:nvPr/>
        </p:nvGrpSpPr>
        <p:grpSpPr bwMode="auto">
          <a:xfrm>
            <a:off x="7076728" y="2554773"/>
            <a:ext cx="927441" cy="499533"/>
            <a:chOff x="4487" y="2249"/>
            <a:chExt cx="730" cy="392"/>
          </a:xfrm>
        </p:grpSpPr>
        <p:graphicFrame>
          <p:nvGraphicFramePr>
            <p:cNvPr id="29738" name="Object 40"/>
            <p:cNvGraphicFramePr>
              <a:graphicFrameLocks noChangeAspect="1"/>
            </p:cNvGraphicFramePr>
            <p:nvPr/>
          </p:nvGraphicFramePr>
          <p:xfrm>
            <a:off x="4487" y="2249"/>
            <a:ext cx="73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469800" imgH="203040" progId="Equation.3">
                    <p:embed/>
                  </p:oleObj>
                </mc:Choice>
                <mc:Fallback>
                  <p:oleObj name="公式" r:id="rId22" imgW="469800" imgH="203040" progId="Equation.3">
                    <p:embed/>
                    <p:pic>
                      <p:nvPicPr>
                        <p:cNvPr id="2973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2249"/>
                          <a:ext cx="73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9" name="Oval 41"/>
            <p:cNvSpPr>
              <a:spLocks noChangeArrowheads="1"/>
            </p:cNvSpPr>
            <p:nvPr/>
          </p:nvSpPr>
          <p:spPr bwMode="auto">
            <a:xfrm>
              <a:off x="4511" y="2371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13706" name="Group 42"/>
          <p:cNvGrpSpPr>
            <a:grpSpLocks/>
          </p:cNvGrpSpPr>
          <p:nvPr/>
        </p:nvGrpSpPr>
        <p:grpSpPr bwMode="auto">
          <a:xfrm>
            <a:off x="5737225" y="1016000"/>
            <a:ext cx="2673350" cy="2525713"/>
            <a:chOff x="3456" y="1056"/>
            <a:chExt cx="2104" cy="1989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>
              <a:off x="3456" y="2544"/>
              <a:ext cx="2040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4" name="Line 44"/>
            <p:cNvSpPr>
              <a:spLocks noChangeShapeType="1"/>
            </p:cNvSpPr>
            <p:nvPr/>
          </p:nvSpPr>
          <p:spPr bwMode="auto">
            <a:xfrm>
              <a:off x="3900" y="1104"/>
              <a:ext cx="1" cy="194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35" name="Object 45"/>
            <p:cNvGraphicFramePr>
              <a:graphicFrameLocks noChangeAspect="1"/>
            </p:cNvGraphicFramePr>
            <p:nvPr/>
          </p:nvGraphicFramePr>
          <p:xfrm>
            <a:off x="5376" y="2581"/>
            <a:ext cx="18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76274" imgH="95398" progId="Equation.3">
                    <p:embed/>
                  </p:oleObj>
                </mc:Choice>
                <mc:Fallback>
                  <p:oleObj r:id="rId24" imgW="76274" imgH="95398" progId="Equation.3">
                    <p:embed/>
                    <p:pic>
                      <p:nvPicPr>
                        <p:cNvPr id="2973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581"/>
                          <a:ext cx="184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46"/>
            <p:cNvGraphicFramePr>
              <a:graphicFrameLocks noChangeAspect="1"/>
            </p:cNvGraphicFramePr>
            <p:nvPr/>
          </p:nvGraphicFramePr>
          <p:xfrm>
            <a:off x="3696" y="1056"/>
            <a:ext cx="20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95343" imgH="114411" progId="Equation.3">
                    <p:embed/>
                  </p:oleObj>
                </mc:Choice>
                <mc:Fallback>
                  <p:oleObj r:id="rId26" imgW="95343" imgH="114411" progId="Equation.3">
                    <p:embed/>
                    <p:pic>
                      <p:nvPicPr>
                        <p:cNvPr id="2973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56"/>
                          <a:ext cx="20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7" name="Object 47"/>
            <p:cNvGraphicFramePr>
              <a:graphicFrameLocks noChangeAspect="1"/>
            </p:cNvGraphicFramePr>
            <p:nvPr/>
          </p:nvGraphicFramePr>
          <p:xfrm>
            <a:off x="3736" y="2544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76274" imgH="95398" progId="Equation.3">
                    <p:embed/>
                  </p:oleObj>
                </mc:Choice>
                <mc:Fallback>
                  <p:oleObj r:id="rId28" imgW="76274" imgH="95398" progId="Equation.3">
                    <p:embed/>
                    <p:pic>
                      <p:nvPicPr>
                        <p:cNvPr id="2973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544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19" name="Text Box 55"/>
          <p:cNvSpPr txBox="1">
            <a:spLocks noChangeArrowheads="1"/>
          </p:cNvSpPr>
          <p:nvPr/>
        </p:nvSpPr>
        <p:spPr bwMode="auto">
          <a:xfrm>
            <a:off x="914400" y="35782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指数函数</a:t>
            </a:r>
          </a:p>
        </p:txBody>
      </p:sp>
      <p:sp>
        <p:nvSpPr>
          <p:cNvPr id="113720" name="AutoShape 56"/>
          <p:cNvSpPr>
            <a:spLocks/>
          </p:cNvSpPr>
          <p:nvPr/>
        </p:nvSpPr>
        <p:spPr bwMode="auto">
          <a:xfrm>
            <a:off x="5935663" y="371633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51145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/>
      <p:bldP spid="113675" grpId="0"/>
      <p:bldP spid="113677" grpId="0" build="p" advAuto="0"/>
      <p:bldP spid="113683" grpId="0" animBg="1"/>
      <p:bldP spid="113687" grpId="0" animBg="1"/>
      <p:bldP spid="113688" grpId="0" animBg="1"/>
      <p:bldP spid="113719" grpId="0"/>
      <p:bldP spid="1137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1026">
            <a:extLst>
              <a:ext uri="{FF2B5EF4-FFF2-40B4-BE49-F238E27FC236}">
                <a16:creationId xmlns:a16="http://schemas.microsoft.com/office/drawing/2014/main" id="{625CD044-29BD-4ECD-83EF-29E258213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11565"/>
            <a:ext cx="5791200" cy="2667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3" name="Text Box 1027">
            <a:extLst>
              <a:ext uri="{FF2B5EF4-FFF2-40B4-BE49-F238E27FC236}">
                <a16:creationId xmlns:a16="http://schemas.microsoft.com/office/drawing/2014/main" id="{21A88B9E-3DEC-4989-9C9D-427BDF4B7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332656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反三角函数</a:t>
            </a:r>
          </a:p>
        </p:txBody>
      </p:sp>
      <p:graphicFrame>
        <p:nvGraphicFramePr>
          <p:cNvPr id="70660" name="Object 1028">
            <a:extLst>
              <a:ext uri="{FF2B5EF4-FFF2-40B4-BE49-F238E27FC236}">
                <a16:creationId xmlns:a16="http://schemas.microsoft.com/office/drawing/2014/main" id="{5F818F63-450E-4376-A6FE-6350D0CE5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980728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30320" imgH="406080" progId="Equation.3">
                  <p:embed/>
                </p:oleObj>
              </mc:Choice>
              <mc:Fallback>
                <p:oleObj name="公式" r:id="rId3" imgW="1930320" imgH="406080" progId="Equation.3">
                  <p:embed/>
                  <p:pic>
                    <p:nvPicPr>
                      <p:cNvPr id="70660" name="Object 1028">
                        <a:extLst>
                          <a:ext uri="{FF2B5EF4-FFF2-40B4-BE49-F238E27FC236}">
                            <a16:creationId xmlns:a16="http://schemas.microsoft.com/office/drawing/2014/main" id="{5F818F63-450E-4376-A6FE-6350D0CE5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980728"/>
                        <a:ext cx="157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FF2B5EF4-FFF2-40B4-BE49-F238E27FC236}">
                <a16:creationId xmlns:a16="http://schemas.microsoft.com/office/drawing/2014/main" id="{A2AAE154-E777-4484-A744-4588C79FD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8" r="3626"/>
          <a:stretch/>
        </p:blipFill>
        <p:spPr bwMode="auto">
          <a:xfrm>
            <a:off x="355106" y="3717032"/>
            <a:ext cx="5759621" cy="2606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D987387-40CA-4D17-A044-7AECA69E2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968" y="5020369"/>
          <a:ext cx="1606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330120" progId="Equation.DSMT4">
                  <p:embed/>
                </p:oleObj>
              </mc:Choice>
              <mc:Fallback>
                <p:oleObj name="Equation" r:id="rId6" imgW="1968480" imgH="33012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4D987387-40CA-4D17-A044-7AECA69E2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020369"/>
                        <a:ext cx="16065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27">
            <a:extLst>
              <a:ext uri="{FF2B5EF4-FFF2-40B4-BE49-F238E27FC236}">
                <a16:creationId xmlns:a16="http://schemas.microsoft.com/office/drawing/2014/main" id="{E02EDA3B-347F-4213-92EB-D9B63F77E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8184" y="1985509"/>
            <a:ext cx="201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正弦函数</a:t>
            </a:r>
          </a:p>
        </p:txBody>
      </p:sp>
      <p:sp>
        <p:nvSpPr>
          <p:cNvPr id="9" name="Text Box 1027">
            <a:extLst>
              <a:ext uri="{FF2B5EF4-FFF2-40B4-BE49-F238E27FC236}">
                <a16:creationId xmlns:a16="http://schemas.microsoft.com/office/drawing/2014/main" id="{38364EEE-CBAA-4B00-8FAC-1BEBBEE90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273" y="4758759"/>
            <a:ext cx="201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余弦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1026">
            <a:extLst>
              <a:ext uri="{FF2B5EF4-FFF2-40B4-BE49-F238E27FC236}">
                <a16:creationId xmlns:a16="http://schemas.microsoft.com/office/drawing/2014/main" id="{4621C081-0764-46EC-9032-C46A584BF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48680"/>
            <a:ext cx="5715000" cy="2673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2707" name="Object 1027">
            <a:extLst>
              <a:ext uri="{FF2B5EF4-FFF2-40B4-BE49-F238E27FC236}">
                <a16:creationId xmlns:a16="http://schemas.microsoft.com/office/drawing/2014/main" id="{C6A74B69-FE87-4EA9-92FD-E7DB958E5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960" y="692696"/>
          <a:ext cx="153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93680" imgH="380880" progId="Equation.3">
                  <p:embed/>
                </p:oleObj>
              </mc:Choice>
              <mc:Fallback>
                <p:oleObj name="公式" r:id="rId3" imgW="1993680" imgH="380880" progId="Equation.3">
                  <p:embed/>
                  <p:pic>
                    <p:nvPicPr>
                      <p:cNvPr id="72707" name="Object 1027">
                        <a:extLst>
                          <a:ext uri="{FF2B5EF4-FFF2-40B4-BE49-F238E27FC236}">
                            <a16:creationId xmlns:a16="http://schemas.microsoft.com/office/drawing/2014/main" id="{C6A74B69-FE87-4EA9-92FD-E7DB958E5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692696"/>
                        <a:ext cx="15303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B6D7073-938F-4E3E-B1ED-954D58B11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3637200"/>
          <a:ext cx="5715000" cy="274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5" imgW="3604572" imgH="2194750" progId="Paint.Picture">
                  <p:embed/>
                </p:oleObj>
              </mc:Choice>
              <mc:Fallback>
                <p:oleObj name="BMP 图象" r:id="rId5" imgW="3604572" imgH="2194750" progId="Paint.Picture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B6D7073-938F-4E3E-B1ED-954D58B11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37200"/>
                        <a:ext cx="5715000" cy="274894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>
            <a:extLst>
              <a:ext uri="{FF2B5EF4-FFF2-40B4-BE49-F238E27FC236}">
                <a16:creationId xmlns:a16="http://schemas.microsoft.com/office/drawing/2014/main" id="{06AA0E0E-26F9-4E4D-9316-AF8EF0CF1B1D}"/>
              </a:ext>
            </a:extLst>
          </p:cNvPr>
          <p:cNvGrpSpPr>
            <a:grpSpLocks/>
          </p:cNvGrpSpPr>
          <p:nvPr/>
        </p:nvGrpSpPr>
        <p:grpSpPr bwMode="auto">
          <a:xfrm>
            <a:off x="4211960" y="5157192"/>
            <a:ext cx="1679132" cy="335292"/>
            <a:chOff x="2998" y="1958"/>
            <a:chExt cx="959" cy="197"/>
          </a:xfrm>
        </p:grpSpPr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id="{910381C6-1387-4B67-B89C-6FC106B7FF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8" y="1958"/>
            <a:ext cx="95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790640" imgH="368280" progId="Equation.3">
                    <p:embed/>
                  </p:oleObj>
                </mc:Choice>
                <mc:Fallback>
                  <p:oleObj name="公式" r:id="rId7" imgW="1790640" imgH="368280" progId="Equation.3">
                    <p:embed/>
                    <p:pic>
                      <p:nvPicPr>
                        <p:cNvPr id="7" name="Object 4">
                          <a:extLst>
                            <a:ext uri="{FF2B5EF4-FFF2-40B4-BE49-F238E27FC236}">
                              <a16:creationId xmlns:a16="http://schemas.microsoft.com/office/drawing/2014/main" id="{910381C6-1387-4B67-B89C-6FC106B7FF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1958"/>
                          <a:ext cx="95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>
              <a:extLst>
                <a:ext uri="{FF2B5EF4-FFF2-40B4-BE49-F238E27FC236}">
                  <a16:creationId xmlns:a16="http://schemas.microsoft.com/office/drawing/2014/main" id="{8633D135-EB0E-4179-AB64-5AE369B73C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0" y="1987"/>
            <a:ext cx="29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520560" imgH="241200" progId="Equation.3">
                    <p:embed/>
                  </p:oleObj>
                </mc:Choice>
                <mc:Fallback>
                  <p:oleObj name="公式" r:id="rId9" imgW="520560" imgH="241200" progId="Equation.3">
                    <p:embed/>
                    <p:pic>
                      <p:nvPicPr>
                        <p:cNvPr id="8" name="Object 5">
                          <a:extLst>
                            <a:ext uri="{FF2B5EF4-FFF2-40B4-BE49-F238E27FC236}">
                              <a16:creationId xmlns:a16="http://schemas.microsoft.com/office/drawing/2014/main" id="{8633D135-EB0E-4179-AB64-5AE369B73C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1987"/>
                          <a:ext cx="294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027">
            <a:extLst>
              <a:ext uri="{FF2B5EF4-FFF2-40B4-BE49-F238E27FC236}">
                <a16:creationId xmlns:a16="http://schemas.microsoft.com/office/drawing/2014/main" id="{7F68926E-1026-4AB7-81A1-ECC8F744D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8184" y="1700808"/>
            <a:ext cx="201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正切函数</a:t>
            </a:r>
          </a:p>
        </p:txBody>
      </p:sp>
      <p:sp>
        <p:nvSpPr>
          <p:cNvPr id="10" name="Text Box 1027">
            <a:extLst>
              <a:ext uri="{FF2B5EF4-FFF2-40B4-BE49-F238E27FC236}">
                <a16:creationId xmlns:a16="http://schemas.microsoft.com/office/drawing/2014/main" id="{BF11A3D7-FBA6-445D-996F-E9C8A3679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273" y="4633972"/>
            <a:ext cx="201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余切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8050413D-636F-488F-9B5C-A7F6380B0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112" y="931830"/>
          <a:ext cx="34861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19040" progId="Equation.DSMT4">
                  <p:embed/>
                </p:oleObj>
              </mc:Choice>
              <mc:Fallback>
                <p:oleObj name="Equation" r:id="rId2" imgW="1536480" imgH="419040" progId="Equation.DSMT4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8050413D-636F-488F-9B5C-A7F6380B0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12" y="931830"/>
                        <a:ext cx="34861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>
            <a:extLst>
              <a:ext uri="{FF2B5EF4-FFF2-40B4-BE49-F238E27FC236}">
                <a16:creationId xmlns:a16="http://schemas.microsoft.com/office/drawing/2014/main" id="{5F0A87AF-B95E-4B59-A710-C76404B28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112" y="3324721"/>
          <a:ext cx="3581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79881" name="Object 9">
                        <a:extLst>
                          <a:ext uri="{FF2B5EF4-FFF2-40B4-BE49-F238E27FC236}">
                            <a16:creationId xmlns:a16="http://schemas.microsoft.com/office/drawing/2014/main" id="{5F0A87AF-B95E-4B59-A710-C76404B28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12" y="3324721"/>
                        <a:ext cx="3581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4" name="Text Box 12">
            <a:extLst>
              <a:ext uri="{FF2B5EF4-FFF2-40B4-BE49-F238E27FC236}">
                <a16:creationId xmlns:a16="http://schemas.microsoft.com/office/drawing/2014/main" id="{3B96E79D-1999-46B1-8347-E9A34B50F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44" y="40129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双曲函数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6FDD25D-1A1F-459B-A111-81F7595CA012}"/>
              </a:ext>
            </a:extLst>
          </p:cNvPr>
          <p:cNvGrpSpPr/>
          <p:nvPr/>
        </p:nvGrpSpPr>
        <p:grpSpPr>
          <a:xfrm>
            <a:off x="5590232" y="1052736"/>
            <a:ext cx="2870200" cy="4495800"/>
            <a:chOff x="5590232" y="1052736"/>
            <a:chExt cx="2870200" cy="4495800"/>
          </a:xfrm>
        </p:grpSpPr>
        <p:pic>
          <p:nvPicPr>
            <p:cNvPr id="79874" name="Picture 2">
              <a:extLst>
                <a:ext uri="{FF2B5EF4-FFF2-40B4-BE49-F238E27FC236}">
                  <a16:creationId xmlns:a16="http://schemas.microsoft.com/office/drawing/2014/main" id="{2E6748DD-1A81-4D9F-9F31-B905D5A517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3569" y="1052736"/>
              <a:ext cx="2646363" cy="449580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9877" name="Object 5">
              <a:extLst>
                <a:ext uri="{FF2B5EF4-FFF2-40B4-BE49-F238E27FC236}">
                  <a16:creationId xmlns:a16="http://schemas.microsoft.com/office/drawing/2014/main" id="{DFC52013-0851-477C-94E4-4EE67E4D8B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0594" y="1571849"/>
            <a:ext cx="1100138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0" imgH="203040" progId="Equation.DSMT4">
                    <p:embed/>
                  </p:oleObj>
                </mc:Choice>
                <mc:Fallback>
                  <p:oleObj name="Equation" r:id="rId7" imgW="533160" imgH="203040" progId="Equation.DSMT4">
                    <p:embed/>
                    <p:pic>
                      <p:nvPicPr>
                        <p:cNvPr id="79877" name="Object 5">
                          <a:extLst>
                            <a:ext uri="{FF2B5EF4-FFF2-40B4-BE49-F238E27FC236}">
                              <a16:creationId xmlns:a16="http://schemas.microsoft.com/office/drawing/2014/main" id="{DFC52013-0851-477C-94E4-4EE67E4D8B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0594" y="1571849"/>
                          <a:ext cx="1100138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8" name="Object 6">
              <a:extLst>
                <a:ext uri="{FF2B5EF4-FFF2-40B4-BE49-F238E27FC236}">
                  <a16:creationId xmlns:a16="http://schemas.microsoft.com/office/drawing/2014/main" id="{10A26ECA-52D6-4DAE-B6C7-D1FD438B41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06132" y="5037361"/>
            <a:ext cx="10858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203040" progId="Equation.DSMT4">
                    <p:embed/>
                  </p:oleObj>
                </mc:Choice>
                <mc:Fallback>
                  <p:oleObj name="Equation" r:id="rId9" imgW="520560" imgH="203040" progId="Equation.DSMT4">
                    <p:embed/>
                    <p:pic>
                      <p:nvPicPr>
                        <p:cNvPr id="79878" name="Object 6">
                          <a:extLst>
                            <a:ext uri="{FF2B5EF4-FFF2-40B4-BE49-F238E27FC236}">
                              <a16:creationId xmlns:a16="http://schemas.microsoft.com/office/drawing/2014/main" id="{10A26ECA-52D6-4DAE-B6C7-D1FD438B41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6132" y="5037361"/>
                          <a:ext cx="10858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5" name="Object 13">
              <a:extLst>
                <a:ext uri="{FF2B5EF4-FFF2-40B4-BE49-F238E27FC236}">
                  <a16:creationId xmlns:a16="http://schemas.microsoft.com/office/drawing/2014/main" id="{87218078-A780-460F-8C89-2B00BE5EA7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0232" y="2702149"/>
            <a:ext cx="1074737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560" imgH="393480" progId="Equation.DSMT4">
                    <p:embed/>
                  </p:oleObj>
                </mc:Choice>
                <mc:Fallback>
                  <p:oleObj name="Equation" r:id="rId11" imgW="520560" imgH="393480" progId="Equation.DSMT4">
                    <p:embed/>
                    <p:pic>
                      <p:nvPicPr>
                        <p:cNvPr id="79885" name="Object 13">
                          <a:extLst>
                            <a:ext uri="{FF2B5EF4-FFF2-40B4-BE49-F238E27FC236}">
                              <a16:creationId xmlns:a16="http://schemas.microsoft.com/office/drawing/2014/main" id="{87218078-A780-460F-8C89-2B00BE5EA7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0232" y="2702149"/>
                          <a:ext cx="1074737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6" name="Object 14">
              <a:extLst>
                <a:ext uri="{FF2B5EF4-FFF2-40B4-BE49-F238E27FC236}">
                  <a16:creationId xmlns:a16="http://schemas.microsoft.com/office/drawing/2014/main" id="{C531EC66-9ABA-4456-9A49-83FE9DF2AD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90457" y="2795811"/>
            <a:ext cx="10699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83920" imgH="393480" progId="Equation.DSMT4">
                    <p:embed/>
                  </p:oleObj>
                </mc:Choice>
                <mc:Fallback>
                  <p:oleObj name="Equation" r:id="rId13" imgW="583920" imgH="393480" progId="Equation.DSMT4">
                    <p:embed/>
                    <p:pic>
                      <p:nvPicPr>
                        <p:cNvPr id="79886" name="Object 14">
                          <a:extLst>
                            <a:ext uri="{FF2B5EF4-FFF2-40B4-BE49-F238E27FC236}">
                              <a16:creationId xmlns:a16="http://schemas.microsoft.com/office/drawing/2014/main" id="{C531EC66-9ABA-4456-9A49-83FE9DF2AD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0457" y="2795811"/>
                          <a:ext cx="1069975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21CCDE6A-16F8-45CB-8A2C-B854F7E71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2564904"/>
          <a:ext cx="4899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8920" imgH="266400" progId="Equation.DSMT4">
                  <p:embed/>
                </p:oleObj>
              </mc:Choice>
              <mc:Fallback>
                <p:oleObj name="Equation" r:id="rId15" imgW="2158920" imgH="2664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21CCDE6A-16F8-45CB-8A2C-B854F7E71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4899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4F21FEF8-F0E2-4678-BC25-848AB0249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7283" y="4986338"/>
          <a:ext cx="31988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400" imgH="266400" progId="Equation.DSMT4">
                  <p:embed/>
                </p:oleObj>
              </mc:Choice>
              <mc:Fallback>
                <p:oleObj name="Equation" r:id="rId17" imgW="1409400" imgH="2664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4F21FEF8-F0E2-4678-BC25-848AB0249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283" y="4986338"/>
                        <a:ext cx="31988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27">
            <a:extLst>
              <a:ext uri="{FF2B5EF4-FFF2-40B4-BE49-F238E27FC236}">
                <a16:creationId xmlns:a16="http://schemas.microsoft.com/office/drawing/2014/main" id="{A3DF14C4-6719-48D5-844D-5CCA108BB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639" y="5091318"/>
            <a:ext cx="2016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双曲余弦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6352A58-4150-44E7-A9AD-158073454694}"/>
              </a:ext>
            </a:extLst>
          </p:cNvPr>
          <p:cNvGrpSpPr/>
          <p:nvPr/>
        </p:nvGrpSpPr>
        <p:grpSpPr>
          <a:xfrm>
            <a:off x="399480" y="1916963"/>
            <a:ext cx="4055988" cy="523220"/>
            <a:chOff x="399480" y="1916963"/>
            <a:chExt cx="4055988" cy="523220"/>
          </a:xfrm>
        </p:grpSpPr>
        <p:graphicFrame>
          <p:nvGraphicFramePr>
            <p:cNvPr id="79882" name="Object 10">
              <a:extLst>
                <a:ext uri="{FF2B5EF4-FFF2-40B4-BE49-F238E27FC236}">
                  <a16:creationId xmlns:a16="http://schemas.microsoft.com/office/drawing/2014/main" id="{1F463418-949D-4AAB-80D0-0512B745B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068" y="1958070"/>
            <a:ext cx="12954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58720" imgH="203040" progId="Equation.DSMT4">
                    <p:embed/>
                  </p:oleObj>
                </mc:Choice>
                <mc:Fallback>
                  <p:oleObj name="Equation" r:id="rId19" imgW="558720" imgH="203040" progId="Equation.DSMT4">
                    <p:embed/>
                    <p:pic>
                      <p:nvPicPr>
                        <p:cNvPr id="79882" name="Object 10">
                          <a:extLst>
                            <a:ext uri="{FF2B5EF4-FFF2-40B4-BE49-F238E27FC236}">
                              <a16:creationId xmlns:a16="http://schemas.microsoft.com/office/drawing/2014/main" id="{1F463418-949D-4AAB-80D0-0512B745B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068" y="1958070"/>
                          <a:ext cx="129540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027">
              <a:extLst>
                <a:ext uri="{FF2B5EF4-FFF2-40B4-BE49-F238E27FC236}">
                  <a16:creationId xmlns:a16="http://schemas.microsoft.com/office/drawing/2014/main" id="{C9697957-7EBC-447A-BFEE-69B399259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480" y="1916963"/>
              <a:ext cx="40559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               上存在反函数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8E6694C3-546F-4B92-9236-84FF074FF790}"/>
              </a:ext>
            </a:extLst>
          </p:cNvPr>
          <p:cNvGrpSpPr/>
          <p:nvPr/>
        </p:nvGrpSpPr>
        <p:grpSpPr>
          <a:xfrm>
            <a:off x="444004" y="4313483"/>
            <a:ext cx="4055988" cy="523220"/>
            <a:chOff x="646782" y="4351133"/>
            <a:chExt cx="4055988" cy="523220"/>
          </a:xfrm>
        </p:grpSpPr>
        <p:graphicFrame>
          <p:nvGraphicFramePr>
            <p:cNvPr id="79879" name="Object 7">
              <a:extLst>
                <a:ext uri="{FF2B5EF4-FFF2-40B4-BE49-F238E27FC236}">
                  <a16:creationId xmlns:a16="http://schemas.microsoft.com/office/drawing/2014/main" id="{C00E01D5-1265-44CB-82CE-16AF2663F0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6488" y="4384675"/>
            <a:ext cx="12493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69800" imgH="203040" progId="Equation.DSMT4">
                    <p:embed/>
                  </p:oleObj>
                </mc:Choice>
                <mc:Fallback>
                  <p:oleObj name="Equation" r:id="rId21" imgW="469800" imgH="203040" progId="Equation.DSMT4">
                    <p:embed/>
                    <p:pic>
                      <p:nvPicPr>
                        <p:cNvPr id="79879" name="Object 7">
                          <a:extLst>
                            <a:ext uri="{FF2B5EF4-FFF2-40B4-BE49-F238E27FC236}">
                              <a16:creationId xmlns:a16="http://schemas.microsoft.com/office/drawing/2014/main" id="{C00E01D5-1265-44CB-82CE-16AF2663F0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488" y="4384675"/>
                          <a:ext cx="124936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027">
              <a:extLst>
                <a:ext uri="{FF2B5EF4-FFF2-40B4-BE49-F238E27FC236}">
                  <a16:creationId xmlns:a16="http://schemas.microsoft.com/office/drawing/2014/main" id="{43C1DD62-9965-4982-9174-F56C38766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782" y="4351133"/>
              <a:ext cx="40559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              上存在反函数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19AA5DF0-6A8B-4B81-B1A0-E9C7F5C2E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68" y="482907"/>
          <a:ext cx="49403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19040" progId="Equation.DSMT4">
                  <p:embed/>
                </p:oleObj>
              </mc:Choice>
              <mc:Fallback>
                <p:oleObj name="Equation" r:id="rId2" imgW="1955520" imgH="419040" progId="Equation.DSMT4">
                  <p:embed/>
                  <p:pic>
                    <p:nvPicPr>
                      <p:cNvPr id="44034" name="Object 2">
                        <a:extLst>
                          <a:ext uri="{FF2B5EF4-FFF2-40B4-BE49-F238E27FC236}">
                            <a16:creationId xmlns:a16="http://schemas.microsoft.com/office/drawing/2014/main" id="{19AA5DF0-6A8B-4B81-B1A0-E9C7F5C2E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68" y="482907"/>
                        <a:ext cx="49403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987D9C77-9EA4-48A2-9FE6-2F31D01B697F}"/>
              </a:ext>
            </a:extLst>
          </p:cNvPr>
          <p:cNvGrpSpPr/>
          <p:nvPr/>
        </p:nvGrpSpPr>
        <p:grpSpPr>
          <a:xfrm>
            <a:off x="539552" y="4653441"/>
            <a:ext cx="4176464" cy="523220"/>
            <a:chOff x="467544" y="4777988"/>
            <a:chExt cx="4176464" cy="523220"/>
          </a:xfrm>
        </p:grpSpPr>
        <p:sp>
          <p:nvSpPr>
            <p:cNvPr id="80899" name="Text Box 3">
              <a:extLst>
                <a:ext uri="{FF2B5EF4-FFF2-40B4-BE49-F238E27FC236}">
                  <a16:creationId xmlns:a16="http://schemas.microsoft.com/office/drawing/2014/main" id="{1267FE26-3BA3-4639-BCBD-5C6444409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544" y="4777988"/>
              <a:ext cx="41764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              上存在反函数</a:t>
              </a:r>
              <a:endParaRPr kumimoji="1"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99331" name="Object 3">
              <a:extLst>
                <a:ext uri="{FF2B5EF4-FFF2-40B4-BE49-F238E27FC236}">
                  <a16:creationId xmlns:a16="http://schemas.microsoft.com/office/drawing/2014/main" id="{F83C3396-2C21-4CF1-8B61-8D665100BD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779" y="4792195"/>
            <a:ext cx="13477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203040" progId="Equation.DSMT4">
                    <p:embed/>
                  </p:oleObj>
                </mc:Choice>
                <mc:Fallback>
                  <p:oleObj name="Equation" r:id="rId4" imgW="596880" imgH="203040" progId="Equation.DSMT4">
                    <p:embed/>
                    <p:pic>
                      <p:nvPicPr>
                        <p:cNvPr id="99331" name="Object 3">
                          <a:extLst>
                            <a:ext uri="{FF2B5EF4-FFF2-40B4-BE49-F238E27FC236}">
                              <a16:creationId xmlns:a16="http://schemas.microsoft.com/office/drawing/2014/main" id="{F83C3396-2C21-4CF1-8B61-8D665100BD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779" y="4792195"/>
                          <a:ext cx="1347788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0902" name="Picture 6">
            <a:extLst>
              <a:ext uri="{FF2B5EF4-FFF2-40B4-BE49-F238E27FC236}">
                <a16:creationId xmlns:a16="http://schemas.microsoft.com/office/drawing/2014/main" id="{E0F41CB3-6CDB-4749-997D-484CC861E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36373"/>
            <a:ext cx="5486400" cy="2606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4041" name="Object 2">
            <a:extLst>
              <a:ext uri="{FF2B5EF4-FFF2-40B4-BE49-F238E27FC236}">
                <a16:creationId xmlns:a16="http://schemas.microsoft.com/office/drawing/2014/main" id="{88ECFDD7-D378-447D-A59B-4EEC34AF7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5300663"/>
          <a:ext cx="31432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44041" name="Object 2">
                        <a:extLst>
                          <a:ext uri="{FF2B5EF4-FFF2-40B4-BE49-F238E27FC236}">
                            <a16:creationId xmlns:a16="http://schemas.microsoft.com/office/drawing/2014/main" id="{88ECFDD7-D378-447D-A59B-4EEC34AF7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5300663"/>
                        <a:ext cx="31432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299120"/>
            <a:ext cx="2286000" cy="6096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</a:rPr>
              <a:t>2.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华文楷体" pitchFamily="2" charset="-122"/>
              </a:rPr>
              <a:t>复合函数 </a:t>
            </a: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1612900" y="1385888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38490" imgH="418952" progId="Equation.3">
                  <p:embed/>
                </p:oleObj>
              </mc:Choice>
              <mc:Fallback>
                <p:oleObj r:id="rId2" imgW="2638490" imgH="418952" progId="Equation.3">
                  <p:embed/>
                  <p:pic>
                    <p:nvPicPr>
                      <p:cNvPr id="1146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385888"/>
                        <a:ext cx="250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651000" y="1893888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90651" imgH="380926" progId="Equation.3">
                  <p:embed/>
                </p:oleObj>
              </mc:Choice>
              <mc:Fallback>
                <p:oleObj r:id="rId4" imgW="2590651" imgH="380926" progId="Equation.3">
                  <p:embed/>
                  <p:pic>
                    <p:nvPicPr>
                      <p:cNvPr id="114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893888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4501146" y="1792043"/>
          <a:ext cx="20208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14400" imgH="215640" progId="Equation.3">
                  <p:embed/>
                </p:oleObj>
              </mc:Choice>
              <mc:Fallback>
                <p:oleObj name="公式" r:id="rId6" imgW="914400" imgH="215640" progId="Equation.3">
                  <p:embed/>
                  <p:pic>
                    <p:nvPicPr>
                      <p:cNvPr id="114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146" y="1792043"/>
                        <a:ext cx="20208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228600" y="23764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则</a:t>
            </a:r>
            <a:endParaRPr lang="zh-CN" altLang="en-US" sz="2800">
              <a:solidFill>
                <a:schemeClr val="tx2"/>
              </a:solidFill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1600200" y="2452688"/>
          <a:ext cx="2995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71741" imgH="380926" progId="Equation.3">
                  <p:embed/>
                </p:oleObj>
              </mc:Choice>
              <mc:Fallback>
                <p:oleObj r:id="rId8" imgW="3171741" imgH="380926" progId="Equation.3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52688"/>
                        <a:ext cx="2995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33400" y="852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设有函数链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480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称为由①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, ②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确定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复合函数</a:t>
            </a:r>
            <a:r>
              <a:rPr lang="zh-CN" altLang="en-US" sz="2800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,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6858000" y="125571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① </a:t>
            </a:r>
          </a:p>
        </p:txBody>
      </p:sp>
      <p:sp>
        <p:nvSpPr>
          <p:cNvPr id="114707" name="Text Box 19"/>
          <p:cNvSpPr txBox="1">
            <a:spLocks noChangeArrowheads="1"/>
          </p:cNvSpPr>
          <p:nvPr/>
        </p:nvSpPr>
        <p:spPr bwMode="auto">
          <a:xfrm>
            <a:off x="6858000" y="17668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②</a:t>
            </a: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5013325" y="2971800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i="1" dirty="0">
                <a:latin typeface="Times New Roman" pitchFamily="18" charset="0"/>
                <a:ea typeface="华文楷体" pitchFamily="2" charset="-122"/>
              </a:rPr>
              <a:t>u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中间变量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. 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533400" y="3549650"/>
            <a:ext cx="4433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注意</a:t>
            </a:r>
            <a:r>
              <a:rPr lang="en-US" altLang="zh-CN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:</a:t>
            </a:r>
            <a:r>
              <a:rPr lang="en-US" altLang="zh-CN" sz="2800" b="1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构成复合函数的条件 </a:t>
            </a:r>
          </a:p>
        </p:txBody>
      </p:sp>
      <p:graphicFrame>
        <p:nvGraphicFramePr>
          <p:cNvPr id="114710" name="Object 22"/>
          <p:cNvGraphicFramePr>
            <a:graphicFrameLocks noChangeAspect="1"/>
          </p:cNvGraphicFramePr>
          <p:nvPr/>
        </p:nvGraphicFramePr>
        <p:xfrm>
          <a:off x="4879975" y="3581400"/>
          <a:ext cx="1597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14500" imgH="485664" progId="Equation.3">
                  <p:embed/>
                </p:oleObj>
              </mc:Choice>
              <mc:Fallback>
                <p:oleObj r:id="rId10" imgW="1714500" imgH="485664" progId="Equation.3">
                  <p:embed/>
                  <p:pic>
                    <p:nvPicPr>
                      <p:cNvPr id="1147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581400"/>
                        <a:ext cx="1597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1" name="Text Box 23"/>
          <p:cNvSpPr txBox="1">
            <a:spLocks noChangeArrowheads="1"/>
          </p:cNvSpPr>
          <p:nvPr/>
        </p:nvSpPr>
        <p:spPr bwMode="auto">
          <a:xfrm>
            <a:off x="6388100" y="3519488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latin typeface="Times New Roman" pitchFamily="18" charset="0"/>
                <a:ea typeface="华文楷体" pitchFamily="2" charset="-122"/>
              </a:rPr>
              <a:t>不可少</a:t>
            </a:r>
            <a:r>
              <a:rPr lang="en-US" altLang="zh-CN" sz="2800" dirty="0">
                <a:latin typeface="Times New Roman" pitchFamily="18" charset="0"/>
                <a:ea typeface="华文楷体" pitchFamily="2" charset="-122"/>
              </a:rPr>
              <a:t>. </a:t>
            </a: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557213" y="4149725"/>
            <a:ext cx="11350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</a:rPr>
              <a:t>,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</a:p>
        </p:txBody>
      </p:sp>
      <p:graphicFrame>
        <p:nvGraphicFramePr>
          <p:cNvPr id="114713" name="Object 25"/>
          <p:cNvGraphicFramePr>
            <a:graphicFrameLocks noChangeAspect="1"/>
          </p:cNvGraphicFramePr>
          <p:nvPr/>
        </p:nvGraphicFramePr>
        <p:xfrm>
          <a:off x="1547813" y="4251325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62057" imgH="380926" progId="Equation.3">
                  <p:embed/>
                </p:oleObj>
              </mc:Choice>
              <mc:Fallback>
                <p:oleObj r:id="rId12" imgW="1962057" imgH="380926" progId="Equation.3">
                  <p:embed/>
                  <p:pic>
                    <p:nvPicPr>
                      <p:cNvPr id="1147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51325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4" name="Object 26"/>
          <p:cNvGraphicFramePr>
            <a:graphicFrameLocks noChangeAspect="1"/>
          </p:cNvGraphicFramePr>
          <p:nvPr/>
        </p:nvGraphicFramePr>
        <p:xfrm>
          <a:off x="3540125" y="4149725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114606" imgH="524023" progId="Equation.3">
                  <p:embed/>
                </p:oleObj>
              </mc:Choice>
              <mc:Fallback>
                <p:oleObj r:id="rId14" imgW="2114606" imgH="524023" progId="Equation.3">
                  <p:embed/>
                  <p:pic>
                    <p:nvPicPr>
                      <p:cNvPr id="1147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149725"/>
                        <a:ext cx="201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1031875" y="4868863"/>
          <a:ext cx="2944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105169" imgH="524023" progId="Equation.3">
                  <p:embed/>
                </p:oleObj>
              </mc:Choice>
              <mc:Fallback>
                <p:oleObj r:id="rId16" imgW="3105169" imgH="524023" progId="Equation.3">
                  <p:embed/>
                  <p:pic>
                    <p:nvPicPr>
                      <p:cNvPr id="1147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868863"/>
                        <a:ext cx="29448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4184650" y="5013325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47716" imgH="276188" progId="Equation.3">
                  <p:embed/>
                </p:oleObj>
              </mc:Choice>
              <mc:Fallback>
                <p:oleObj r:id="rId18" imgW="847716" imgH="276188" progId="Equation.3">
                  <p:embed/>
                  <p:pic>
                    <p:nvPicPr>
                      <p:cNvPr id="1147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013325"/>
                        <a:ext cx="850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8" name="Object 30"/>
          <p:cNvGraphicFramePr>
            <a:graphicFrameLocks noChangeAspect="1"/>
          </p:cNvGraphicFramePr>
          <p:nvPr/>
        </p:nvGraphicFramePr>
        <p:xfrm>
          <a:off x="5132388" y="4941888"/>
          <a:ext cx="1725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90774" imgH="524023" progId="Equation.3">
                  <p:embed/>
                </p:oleObj>
              </mc:Choice>
              <mc:Fallback>
                <p:oleObj r:id="rId20" imgW="1790774" imgH="524023" progId="Equation.3">
                  <p:embed/>
                  <p:pic>
                    <p:nvPicPr>
                      <p:cNvPr id="1147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4941888"/>
                        <a:ext cx="17256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9" name="Object 31"/>
          <p:cNvGraphicFramePr>
            <a:graphicFrameLocks noChangeAspect="1"/>
          </p:cNvGraphicFramePr>
          <p:nvPr/>
        </p:nvGraphicFramePr>
        <p:xfrm>
          <a:off x="6927850" y="4941888"/>
          <a:ext cx="133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371600" imgH="524023" progId="Equation.3">
                  <p:embed/>
                </p:oleObj>
              </mc:Choice>
              <mc:Fallback>
                <p:oleObj r:id="rId22" imgW="1371600" imgH="524023" progId="Equation.3">
                  <p:embed/>
                  <p:pic>
                    <p:nvPicPr>
                      <p:cNvPr id="1147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4941888"/>
                        <a:ext cx="133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0" name="Text Box 32"/>
          <p:cNvSpPr txBox="1">
            <a:spLocks noChangeArrowheads="1"/>
          </p:cNvSpPr>
          <p:nvPr/>
        </p:nvSpPr>
        <p:spPr bwMode="auto">
          <a:xfrm>
            <a:off x="446088" y="5724525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但</a:t>
            </a:r>
          </a:p>
        </p:txBody>
      </p:sp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990600" y="5700713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562480" imgH="485664" progId="Equation.3">
                  <p:embed/>
                </p:oleObj>
              </mc:Choice>
              <mc:Fallback>
                <p:oleObj r:id="rId24" imgW="3562480" imgH="485664" progId="Equation.3">
                  <p:embed/>
                  <p:pic>
                    <p:nvPicPr>
                      <p:cNvPr id="1147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00713"/>
                        <a:ext cx="336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2" name="Text Box 34"/>
          <p:cNvSpPr txBox="1">
            <a:spLocks noChangeArrowheads="1"/>
          </p:cNvSpPr>
          <p:nvPr/>
        </p:nvSpPr>
        <p:spPr bwMode="auto">
          <a:xfrm>
            <a:off x="4337050" y="5724525"/>
            <a:ext cx="3206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不能构成复合函数 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.</a:t>
            </a:r>
          </a:p>
        </p:txBody>
      </p:sp>
      <p:sp>
        <p:nvSpPr>
          <p:cNvPr id="114723" name="Text Box 35"/>
          <p:cNvSpPr txBox="1">
            <a:spLocks noChangeArrowheads="1"/>
          </p:cNvSpPr>
          <p:nvPr/>
        </p:nvSpPr>
        <p:spPr bwMode="auto">
          <a:xfrm>
            <a:off x="5572125" y="4192588"/>
            <a:ext cx="2697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华文楷体" pitchFamily="2" charset="-122"/>
              </a:rPr>
              <a:t>可定义复合函数</a:t>
            </a:r>
          </a:p>
        </p:txBody>
      </p:sp>
    </p:spTree>
    <p:extLst>
      <p:ext uri="{BB962C8B-B14F-4D97-AF65-F5344CB8AC3E}">
        <p14:creationId xmlns:p14="http://schemas.microsoft.com/office/powerpoint/2010/main" val="33903128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4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4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4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4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4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/>
      <p:bldP spid="114697" grpId="0" build="p" advAuto="0"/>
      <p:bldP spid="114698" grpId="0" build="p" advAuto="0"/>
      <p:bldP spid="114707" grpId="0" build="p" advAuto="0"/>
      <p:bldP spid="114708" grpId="0" build="p"/>
      <p:bldP spid="114709" grpId="0" build="p"/>
      <p:bldP spid="114711" grpId="0" build="p" advAuto="0"/>
      <p:bldP spid="114712" grpId="0" build="p"/>
      <p:bldP spid="114720" grpId="0" build="p"/>
      <p:bldP spid="114722" grpId="0" build="p" advAuto="0"/>
      <p:bldP spid="11472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4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2743200" cy="5334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92D050"/>
                </a:solidFill>
                <a:latin typeface="华文楷体" pitchFamily="2" charset="-122"/>
                <a:ea typeface="华文楷体" pitchFamily="2" charset="-122"/>
              </a:rPr>
              <a:t>四、初等函数</a:t>
            </a:r>
          </a:p>
        </p:txBody>
      </p:sp>
      <p:sp>
        <p:nvSpPr>
          <p:cNvPr id="65590" name="Text Box 54"/>
          <p:cNvSpPr txBox="1">
            <a:spLocks noChangeArrowheads="1"/>
          </p:cNvSpPr>
          <p:nvPr/>
        </p:nvSpPr>
        <p:spPr bwMode="auto">
          <a:xfrm>
            <a:off x="539750" y="908050"/>
            <a:ext cx="8280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基本初等函数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常函数、幂函数、指数函数、对数函数、三角函数、反三角函数</a:t>
            </a:r>
          </a:p>
        </p:txBody>
      </p:sp>
      <p:sp>
        <p:nvSpPr>
          <p:cNvPr id="65599" name="Text Box 63"/>
          <p:cNvSpPr txBox="1">
            <a:spLocks noChangeArrowheads="1"/>
          </p:cNvSpPr>
          <p:nvPr/>
        </p:nvSpPr>
        <p:spPr bwMode="auto">
          <a:xfrm>
            <a:off x="539750" y="2232025"/>
            <a:ext cx="8280400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初等函数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由基本初等函数经过</a:t>
            </a:r>
            <a:r>
              <a:rPr lang="zh-CN" altLang="en-US" sz="28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有限次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四则运算和复合步骤所构成 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并可用</a:t>
            </a:r>
            <a:r>
              <a:rPr lang="zh-CN" altLang="en-US" sz="2800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一个式子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表示的函数 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.        </a:t>
            </a:r>
            <a:r>
              <a:rPr lang="zh-CN" altLang="en-US" sz="2800" dirty="0">
                <a:latin typeface="华文楷体" pitchFamily="2" charset="-122"/>
                <a:ea typeface="华文楷体" pitchFamily="2" charset="-122"/>
              </a:rPr>
              <a:t>否则称为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非初等函数 </a:t>
            </a:r>
            <a:r>
              <a:rPr lang="en-US" altLang="zh-CN" sz="2800" dirty="0">
                <a:latin typeface="华文楷体" pitchFamily="2" charset="-122"/>
                <a:ea typeface="华文楷体" pitchFamily="2" charset="-122"/>
              </a:rPr>
              <a:t>. </a:t>
            </a:r>
            <a:endParaRPr lang="en-US" altLang="zh-CN" sz="2800" dirty="0">
              <a:solidFill>
                <a:schemeClr val="accent2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5601" name="Text Box 65"/>
          <p:cNvSpPr txBox="1">
            <a:spLocks noChangeArrowheads="1"/>
          </p:cNvSpPr>
          <p:nvPr/>
        </p:nvSpPr>
        <p:spPr bwMode="auto">
          <a:xfrm>
            <a:off x="533400" y="45862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例如 </a:t>
            </a:r>
            <a:r>
              <a:rPr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65605" name="Object 69"/>
          <p:cNvGraphicFramePr>
            <a:graphicFrameLocks noChangeAspect="1"/>
          </p:cNvGraphicFramePr>
          <p:nvPr/>
        </p:nvGraphicFramePr>
        <p:xfrm>
          <a:off x="5237163" y="4419600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526" imgH="257175" progId="Equation.3">
                  <p:embed/>
                </p:oleObj>
              </mc:Choice>
              <mc:Fallback>
                <p:oleObj r:id="rId2" imgW="609526" imgH="257175" progId="Equation.3">
                  <p:embed/>
                  <p:pic>
                    <p:nvPicPr>
                      <p:cNvPr id="65605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4419600"/>
                        <a:ext cx="146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06" name="Object 70"/>
          <p:cNvGraphicFramePr>
            <a:graphicFrameLocks noChangeAspect="1"/>
          </p:cNvGraphicFramePr>
          <p:nvPr/>
        </p:nvGraphicFramePr>
        <p:xfrm>
          <a:off x="1590675" y="4451350"/>
          <a:ext cx="86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151" imgH="895276" progId="Equation.3">
                  <p:embed/>
                </p:oleObj>
              </mc:Choice>
              <mc:Fallback>
                <p:oleObj r:id="rId4" imgW="876151" imgH="895276" progId="Equation.3">
                  <p:embed/>
                  <p:pic>
                    <p:nvPicPr>
                      <p:cNvPr id="65606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451350"/>
                        <a:ext cx="86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07" name="Object 71"/>
          <p:cNvGraphicFramePr>
            <a:graphicFrameLocks noChangeAspect="1"/>
          </p:cNvGraphicFramePr>
          <p:nvPr/>
        </p:nvGraphicFramePr>
        <p:xfrm>
          <a:off x="2540000" y="44196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71653" imgH="361913" progId="Equation.3">
                  <p:embed/>
                </p:oleObj>
              </mc:Choice>
              <mc:Fallback>
                <p:oleObj r:id="rId6" imgW="1571653" imgH="361913" progId="Equation.3">
                  <p:embed/>
                  <p:pic>
                    <p:nvPicPr>
                      <p:cNvPr id="6560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41960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08" name="Object 72"/>
          <p:cNvGraphicFramePr>
            <a:graphicFrameLocks noChangeAspect="1"/>
          </p:cNvGraphicFramePr>
          <p:nvPr/>
        </p:nvGraphicFramePr>
        <p:xfrm>
          <a:off x="2438400" y="495300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28859" imgH="361913" progId="Equation.3">
                  <p:embed/>
                </p:oleObj>
              </mc:Choice>
              <mc:Fallback>
                <p:oleObj r:id="rId8" imgW="1628859" imgH="361913" progId="Equation.3">
                  <p:embed/>
                  <p:pic>
                    <p:nvPicPr>
                      <p:cNvPr id="6560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16" name="Text Box 80"/>
          <p:cNvSpPr txBox="1">
            <a:spLocks noChangeArrowheads="1"/>
          </p:cNvSpPr>
          <p:nvPr/>
        </p:nvSpPr>
        <p:spPr bwMode="auto">
          <a:xfrm>
            <a:off x="4038600" y="451167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可表为</a:t>
            </a:r>
          </a:p>
        </p:txBody>
      </p:sp>
      <p:sp>
        <p:nvSpPr>
          <p:cNvPr id="65617" name="Text Box 81"/>
          <p:cNvSpPr txBox="1">
            <a:spLocks noChangeArrowheads="1"/>
          </p:cNvSpPr>
          <p:nvPr/>
        </p:nvSpPr>
        <p:spPr bwMode="auto">
          <a:xfrm>
            <a:off x="6661150" y="4533900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故为初等函数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65618" name="Rectangle 82"/>
          <p:cNvSpPr>
            <a:spLocks noChangeArrowheads="1"/>
          </p:cNvSpPr>
          <p:nvPr/>
        </p:nvSpPr>
        <p:spPr bwMode="auto">
          <a:xfrm>
            <a:off x="539750" y="5410200"/>
            <a:ext cx="73088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又如 </a:t>
            </a:r>
            <a:r>
              <a:rPr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,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双曲函数与反双曲函数也是初等函数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98083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90" grpId="0" build="p"/>
      <p:bldP spid="65599" grpId="0"/>
      <p:bldP spid="65601" grpId="0"/>
      <p:bldP spid="65616" grpId="0" build="p"/>
      <p:bldP spid="65617" grpId="0" build="p"/>
      <p:bldP spid="6561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4838" y="623888"/>
            <a:ext cx="1524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003399"/>
                </a:solidFill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>
                <a:solidFill>
                  <a:srgbClr val="003399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r>
              <a:rPr lang="en-US" altLang="zh-CN" sz="2800" b="1" dirty="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求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752600" y="766763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4517" imgH="276188" progId="Equation.3">
                  <p:embed/>
                </p:oleObj>
              </mc:Choice>
              <mc:Fallback>
                <p:oleObj r:id="rId2" imgW="514517" imgH="276188" progId="Equation.3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6763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334000" y="609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的反函数及其定义域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58775" y="1690688"/>
            <a:ext cx="1316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397000" y="1806575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52584" imgH="276188" progId="Equation.3">
                  <p:embed/>
                </p:oleObj>
              </mc:Choice>
              <mc:Fallback>
                <p:oleObj r:id="rId4" imgW="1552584" imgH="276188" progId="Equation.3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806575"/>
                        <a:ext cx="149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895600" y="17033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505200" y="170180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52426" imgH="485664" progId="Equation.3">
                  <p:embed/>
                </p:oleObj>
              </mc:Choice>
              <mc:Fallback>
                <p:oleObj r:id="rId6" imgW="952426" imgH="485664" progId="Equation.3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01800"/>
                        <a:ext cx="93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366838" y="2209800"/>
            <a:ext cx="614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1993900" y="22733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24237" imgH="447638" progId="Equation.3">
                  <p:embed/>
                </p:oleObj>
              </mc:Choice>
              <mc:Fallback>
                <p:oleObj r:id="rId8" imgW="3124237" imgH="447638" progId="Equation.3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73300"/>
                        <a:ext cx="295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1366838" y="2946400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66890" imgH="276188" progId="Equation.3">
                  <p:embed/>
                </p:oleObj>
              </mc:Choice>
              <mc:Fallback>
                <p:oleObj r:id="rId10" imgW="1266890" imgH="276188" progId="Equation.3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6400"/>
                        <a:ext cx="1231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917575" y="2808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2590800" y="2860675"/>
            <a:ext cx="911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3200400" y="2911475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62180" imgH="380926" progId="Equation.3">
                  <p:embed/>
                </p:oleObj>
              </mc:Choice>
              <mc:Fallback>
                <p:oleObj r:id="rId12" imgW="1162180" imgH="380926" progId="Equation.3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11475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1366838" y="33528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1993900" y="3352800"/>
          <a:ext cx="303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209879" imgH="485664" progId="Equation.3">
                  <p:embed/>
                </p:oleObj>
              </mc:Choice>
              <mc:Fallback>
                <p:oleObj r:id="rId14" imgW="3209879" imgH="485664" progId="Equation.3">
                  <p:embed/>
                  <p:pic>
                    <p:nvPicPr>
                      <p:cNvPr id="36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352800"/>
                        <a:ext cx="3035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1435100" y="4030663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66890" imgH="276188" progId="Equation.3">
                  <p:embed/>
                </p:oleObj>
              </mc:Choice>
              <mc:Fallback>
                <p:oleObj r:id="rId16" imgW="1266890" imgH="276188" progId="Equation.3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030663"/>
                        <a:ext cx="1231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920750" y="3887788"/>
            <a:ext cx="84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当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2746375" y="3962400"/>
            <a:ext cx="835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时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</a:t>
            </a:r>
          </a:p>
        </p:txBody>
      </p:sp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3352800" y="3911600"/>
          <a:ext cx="138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28806" imgH="485664" progId="Equation.3">
                  <p:embed/>
                </p:oleObj>
              </mc:Choice>
              <mc:Fallback>
                <p:oleObj r:id="rId18" imgW="1428806" imgH="485664" progId="Equation.3">
                  <p:embed/>
                  <p:pic>
                    <p:nvPicPr>
                      <p:cNvPr id="368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11600"/>
                        <a:ext cx="1384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1366838" y="4419600"/>
            <a:ext cx="735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1917700" y="4419600"/>
          <a:ext cx="349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705327" imgH="552376" progId="Equation.3">
                  <p:embed/>
                </p:oleObj>
              </mc:Choice>
              <mc:Fallback>
                <p:oleObj r:id="rId20" imgW="3705327" imgH="552376" progId="Equation.3">
                  <p:embed/>
                  <p:pic>
                    <p:nvPicPr>
                      <p:cNvPr id="368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419600"/>
                        <a:ext cx="3492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381000" y="53943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反函数</a:t>
            </a:r>
          </a:p>
        </p:txBody>
      </p:sp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1676400" y="5605463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14517" imgH="276188" progId="Equation.3">
                  <p:embed/>
                </p:oleObj>
              </mc:Choice>
              <mc:Fallback>
                <p:oleObj r:id="rId22" imgW="514517" imgH="276188" progId="Equation.3">
                  <p:embed/>
                  <p:pic>
                    <p:nvPicPr>
                      <p:cNvPr id="368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05463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2514600" y="5464175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762269" imgH="428625" progId="Equation.3">
                  <p:embed/>
                </p:oleObj>
              </mc:Choice>
              <mc:Fallback>
                <p:oleObj r:id="rId24" imgW="2762269" imgH="428625" progId="Equation.3">
                  <p:embed/>
                  <p:pic>
                    <p:nvPicPr>
                      <p:cNvPr id="368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64175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2514600" y="4953000"/>
          <a:ext cx="29575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3105169" imgH="485664" progId="Equation.3">
                  <p:embed/>
                </p:oleObj>
              </mc:Choice>
              <mc:Fallback>
                <p:oleObj r:id="rId26" imgW="3105169" imgH="485664" progId="Equation.3">
                  <p:embed/>
                  <p:pic>
                    <p:nvPicPr>
                      <p:cNvPr id="368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9575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2501900" y="5921375"/>
          <a:ext cx="290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3067031" imgH="504677" progId="Equation.3">
                  <p:embed/>
                </p:oleObj>
              </mc:Choice>
              <mc:Fallback>
                <p:oleObj r:id="rId28" imgW="3067031" imgH="504677" progId="Equation.3">
                  <p:embed/>
                  <p:pic>
                    <p:nvPicPr>
                      <p:cNvPr id="368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921375"/>
                        <a:ext cx="290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6553200" y="5181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定义域为</a:t>
            </a:r>
          </a:p>
        </p:txBody>
      </p:sp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6121400" y="5776913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781337" imgH="390599" progId="Equation.3">
                  <p:embed/>
                </p:oleObj>
              </mc:Choice>
              <mc:Fallback>
                <p:oleObj r:id="rId30" imgW="2781337" imgH="390599" progId="Equation.3">
                  <p:embed/>
                  <p:pic>
                    <p:nvPicPr>
                      <p:cNvPr id="368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776913"/>
                        <a:ext cx="264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8" name="AutoShape 37"/>
          <p:cNvSpPr>
            <a:spLocks/>
          </p:cNvSpPr>
          <p:nvPr/>
        </p:nvSpPr>
        <p:spPr bwMode="auto">
          <a:xfrm>
            <a:off x="2438400" y="193675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2799" name="Object 38"/>
          <p:cNvGraphicFramePr>
            <a:graphicFrameLocks noChangeAspect="1"/>
          </p:cNvGraphicFramePr>
          <p:nvPr/>
        </p:nvGraphicFramePr>
        <p:xfrm>
          <a:off x="2705100" y="165100"/>
          <a:ext cx="2552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685994" imgH="1495351" progId="Equation.3">
                  <p:embed/>
                </p:oleObj>
              </mc:Choice>
              <mc:Fallback>
                <p:oleObj r:id="rId32" imgW="2685994" imgH="1495351" progId="Equation.3">
                  <p:embed/>
                  <p:pic>
                    <p:nvPicPr>
                      <p:cNvPr id="3279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65100"/>
                        <a:ext cx="2552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94" name="Group 130"/>
          <p:cNvGrpSpPr>
            <a:grpSpLocks/>
          </p:cNvGrpSpPr>
          <p:nvPr/>
        </p:nvGrpSpPr>
        <p:grpSpPr bwMode="auto">
          <a:xfrm>
            <a:off x="7037388" y="2855913"/>
            <a:ext cx="708025" cy="265112"/>
            <a:chOff x="4695" y="1881"/>
            <a:chExt cx="446" cy="207"/>
          </a:xfrm>
        </p:grpSpPr>
        <p:sp>
          <p:nvSpPr>
            <p:cNvPr id="32837" name="Line 111"/>
            <p:cNvSpPr>
              <a:spLocks noChangeShapeType="1"/>
            </p:cNvSpPr>
            <p:nvPr/>
          </p:nvSpPr>
          <p:spPr bwMode="auto">
            <a:xfrm>
              <a:off x="4851" y="2003"/>
              <a:ext cx="2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38" name="Object 116"/>
            <p:cNvGraphicFramePr>
              <a:graphicFrameLocks noChangeAspect="1"/>
            </p:cNvGraphicFramePr>
            <p:nvPr/>
          </p:nvGraphicFramePr>
          <p:xfrm>
            <a:off x="4695" y="1881"/>
            <a:ext cx="16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76274" imgH="114411" progId="Equation.3">
                    <p:embed/>
                  </p:oleObj>
                </mc:Choice>
                <mc:Fallback>
                  <p:oleObj r:id="rId34" imgW="76274" imgH="114411" progId="Equation.3">
                    <p:embed/>
                    <p:pic>
                      <p:nvPicPr>
                        <p:cNvPr id="32838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1881"/>
                          <a:ext cx="16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92" name="Group 128"/>
          <p:cNvGrpSpPr>
            <a:grpSpLocks/>
          </p:cNvGrpSpPr>
          <p:nvPr/>
        </p:nvGrpSpPr>
        <p:grpSpPr bwMode="auto">
          <a:xfrm>
            <a:off x="7339013" y="3713163"/>
            <a:ext cx="563562" cy="871537"/>
            <a:chOff x="4885" y="2548"/>
            <a:chExt cx="355" cy="678"/>
          </a:xfrm>
        </p:grpSpPr>
        <p:sp>
          <p:nvSpPr>
            <p:cNvPr id="32835" name="Freeform 107"/>
            <p:cNvSpPr>
              <a:spLocks noChangeArrowheads="1"/>
            </p:cNvSpPr>
            <p:nvPr/>
          </p:nvSpPr>
          <p:spPr bwMode="auto">
            <a:xfrm>
              <a:off x="4885" y="2555"/>
              <a:ext cx="282" cy="671"/>
            </a:xfrm>
            <a:custGeom>
              <a:avLst/>
              <a:gdLst>
                <a:gd name="T0" fmla="*/ 0 w 348"/>
                <a:gd name="T1" fmla="*/ 544 h 828"/>
                <a:gd name="T2" fmla="*/ 28 w 348"/>
                <a:gd name="T3" fmla="*/ 383 h 828"/>
                <a:gd name="T4" fmla="*/ 51 w 348"/>
                <a:gd name="T5" fmla="*/ 284 h 828"/>
                <a:gd name="T6" fmla="*/ 79 w 348"/>
                <a:gd name="T7" fmla="*/ 216 h 828"/>
                <a:gd name="T8" fmla="*/ 102 w 348"/>
                <a:gd name="T9" fmla="*/ 165 h 828"/>
                <a:gd name="T10" fmla="*/ 126 w 348"/>
                <a:gd name="T11" fmla="*/ 122 h 828"/>
                <a:gd name="T12" fmla="*/ 154 w 348"/>
                <a:gd name="T13" fmla="*/ 83 h 828"/>
                <a:gd name="T14" fmla="*/ 177 w 348"/>
                <a:gd name="T15" fmla="*/ 51 h 828"/>
                <a:gd name="T16" fmla="*/ 201 w 348"/>
                <a:gd name="T17" fmla="*/ 24 h 828"/>
                <a:gd name="T18" fmla="*/ 229 w 348"/>
                <a:gd name="T19" fmla="*/ 0 h 8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8" h="828">
                  <a:moveTo>
                    <a:pt x="0" y="828"/>
                  </a:moveTo>
                  <a:lnTo>
                    <a:pt x="42" y="582"/>
                  </a:lnTo>
                  <a:lnTo>
                    <a:pt x="78" y="432"/>
                  </a:lnTo>
                  <a:lnTo>
                    <a:pt x="120" y="330"/>
                  </a:lnTo>
                  <a:lnTo>
                    <a:pt x="156" y="252"/>
                  </a:lnTo>
                  <a:lnTo>
                    <a:pt x="192" y="186"/>
                  </a:lnTo>
                  <a:lnTo>
                    <a:pt x="234" y="126"/>
                  </a:lnTo>
                  <a:lnTo>
                    <a:pt x="270" y="78"/>
                  </a:lnTo>
                  <a:lnTo>
                    <a:pt x="306" y="36"/>
                  </a:lnTo>
                  <a:lnTo>
                    <a:pt x="348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36" name="Object 117"/>
            <p:cNvGraphicFramePr>
              <a:graphicFrameLocks noChangeAspect="1"/>
            </p:cNvGraphicFramePr>
            <p:nvPr/>
          </p:nvGraphicFramePr>
          <p:xfrm>
            <a:off x="5127" y="2548"/>
            <a:ext cx="11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28436" imgH="114411" progId="Equation.3">
                    <p:embed/>
                  </p:oleObj>
                </mc:Choice>
                <mc:Fallback>
                  <p:oleObj r:id="rId36" imgW="28436" imgH="114411" progId="Equation.3">
                    <p:embed/>
                    <p:pic>
                      <p:nvPicPr>
                        <p:cNvPr id="32836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2548"/>
                          <a:ext cx="11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96" name="Group 132"/>
          <p:cNvGrpSpPr>
            <a:grpSpLocks/>
          </p:cNvGrpSpPr>
          <p:nvPr/>
        </p:nvGrpSpPr>
        <p:grpSpPr bwMode="auto">
          <a:xfrm>
            <a:off x="7812088" y="1700213"/>
            <a:ext cx="625475" cy="2297112"/>
            <a:chOff x="5162" y="970"/>
            <a:chExt cx="394" cy="1786"/>
          </a:xfrm>
        </p:grpSpPr>
        <p:graphicFrame>
          <p:nvGraphicFramePr>
            <p:cNvPr id="32830" name="Object 113"/>
            <p:cNvGraphicFramePr>
              <a:graphicFrameLocks noChangeAspect="1"/>
            </p:cNvGraphicFramePr>
            <p:nvPr/>
          </p:nvGraphicFramePr>
          <p:xfrm>
            <a:off x="5396" y="2548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76274" imgH="114411" progId="Equation.3">
                    <p:embed/>
                  </p:oleObj>
                </mc:Choice>
                <mc:Fallback>
                  <p:oleObj r:id="rId38" imgW="76274" imgH="114411" progId="Equation.3">
                    <p:embed/>
                    <p:pic>
                      <p:nvPicPr>
                        <p:cNvPr id="3283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2548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31" name="Group 129"/>
            <p:cNvGrpSpPr>
              <a:grpSpLocks/>
            </p:cNvGrpSpPr>
            <p:nvPr/>
          </p:nvGrpSpPr>
          <p:grpSpPr bwMode="auto">
            <a:xfrm>
              <a:off x="5162" y="970"/>
              <a:ext cx="312" cy="1578"/>
              <a:chOff x="5162" y="970"/>
              <a:chExt cx="312" cy="1578"/>
            </a:xfrm>
          </p:grpSpPr>
          <p:sp>
            <p:nvSpPr>
              <p:cNvPr id="32832" name="Freeform 108"/>
              <p:cNvSpPr>
                <a:spLocks noChangeArrowheads="1"/>
              </p:cNvSpPr>
              <p:nvPr/>
            </p:nvSpPr>
            <p:spPr bwMode="auto">
              <a:xfrm>
                <a:off x="5167" y="970"/>
                <a:ext cx="307" cy="1002"/>
              </a:xfrm>
              <a:custGeom>
                <a:avLst/>
                <a:gdLst>
                  <a:gd name="T0" fmla="*/ 0 w 378"/>
                  <a:gd name="T1" fmla="*/ 812 h 1236"/>
                  <a:gd name="T2" fmla="*/ 24 w 378"/>
                  <a:gd name="T3" fmla="*/ 761 h 1236"/>
                  <a:gd name="T4" fmla="*/ 47 w 378"/>
                  <a:gd name="T5" fmla="*/ 706 h 1236"/>
                  <a:gd name="T6" fmla="*/ 76 w 378"/>
                  <a:gd name="T7" fmla="*/ 647 h 1236"/>
                  <a:gd name="T8" fmla="*/ 99 w 378"/>
                  <a:gd name="T9" fmla="*/ 580 h 1236"/>
                  <a:gd name="T10" fmla="*/ 123 w 378"/>
                  <a:gd name="T11" fmla="*/ 505 h 1236"/>
                  <a:gd name="T12" fmla="*/ 150 w 378"/>
                  <a:gd name="T13" fmla="*/ 422 h 1236"/>
                  <a:gd name="T14" fmla="*/ 174 w 378"/>
                  <a:gd name="T15" fmla="*/ 332 h 1236"/>
                  <a:gd name="T16" fmla="*/ 198 w 378"/>
                  <a:gd name="T17" fmla="*/ 233 h 1236"/>
                  <a:gd name="T18" fmla="*/ 226 w 378"/>
                  <a:gd name="T19" fmla="*/ 122 h 1236"/>
                  <a:gd name="T20" fmla="*/ 249 w 378"/>
                  <a:gd name="T21" fmla="*/ 0 h 12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1236">
                    <a:moveTo>
                      <a:pt x="0" y="1236"/>
                    </a:moveTo>
                    <a:lnTo>
                      <a:pt x="36" y="1158"/>
                    </a:lnTo>
                    <a:lnTo>
                      <a:pt x="72" y="1074"/>
                    </a:lnTo>
                    <a:lnTo>
                      <a:pt x="114" y="984"/>
                    </a:lnTo>
                    <a:lnTo>
                      <a:pt x="150" y="882"/>
                    </a:lnTo>
                    <a:lnTo>
                      <a:pt x="186" y="768"/>
                    </a:lnTo>
                    <a:lnTo>
                      <a:pt x="228" y="642"/>
                    </a:lnTo>
                    <a:lnTo>
                      <a:pt x="264" y="504"/>
                    </a:lnTo>
                    <a:lnTo>
                      <a:pt x="300" y="354"/>
                    </a:lnTo>
                    <a:lnTo>
                      <a:pt x="342" y="186"/>
                    </a:lnTo>
                    <a:lnTo>
                      <a:pt x="378" y="0"/>
                    </a:ln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3" name="Line 112"/>
              <p:cNvSpPr>
                <a:spLocks noChangeShapeType="1"/>
              </p:cNvSpPr>
              <p:nvPr/>
            </p:nvSpPr>
            <p:spPr bwMode="auto">
              <a:xfrm>
                <a:off x="5162" y="2003"/>
                <a:ext cx="0" cy="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4" name="Line 119"/>
              <p:cNvSpPr>
                <a:spLocks noChangeShapeType="1"/>
              </p:cNvSpPr>
              <p:nvPr/>
            </p:nvSpPr>
            <p:spPr bwMode="auto">
              <a:xfrm>
                <a:off x="5474" y="992"/>
                <a:ext cx="0" cy="15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6995" name="Group 131"/>
          <p:cNvGrpSpPr>
            <a:grpSpLocks/>
          </p:cNvGrpSpPr>
          <p:nvPr/>
        </p:nvGrpSpPr>
        <p:grpSpPr bwMode="auto">
          <a:xfrm>
            <a:off x="6902450" y="1562100"/>
            <a:ext cx="1371600" cy="287338"/>
            <a:chOff x="4610" y="876"/>
            <a:chExt cx="864" cy="223"/>
          </a:xfrm>
        </p:grpSpPr>
        <p:graphicFrame>
          <p:nvGraphicFramePr>
            <p:cNvPr id="32828" name="Object 118"/>
            <p:cNvGraphicFramePr>
              <a:graphicFrameLocks noChangeAspect="1"/>
            </p:cNvGraphicFramePr>
            <p:nvPr/>
          </p:nvGraphicFramePr>
          <p:xfrm>
            <a:off x="4610" y="876"/>
            <a:ext cx="24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142847" imgH="133424" progId="Equation.3">
                    <p:embed/>
                  </p:oleObj>
                </mc:Choice>
                <mc:Fallback>
                  <p:oleObj r:id="rId40" imgW="142847" imgH="133424" progId="Equation.3">
                    <p:embed/>
                    <p:pic>
                      <p:nvPicPr>
                        <p:cNvPr id="32828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876"/>
                          <a:ext cx="24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9" name="Line 120"/>
            <p:cNvSpPr>
              <a:spLocks noChangeShapeType="1"/>
            </p:cNvSpPr>
            <p:nvPr/>
          </p:nvSpPr>
          <p:spPr bwMode="auto">
            <a:xfrm flipH="1">
              <a:off x="4851" y="992"/>
              <a:ext cx="6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88" name="Group 124"/>
          <p:cNvGrpSpPr>
            <a:grpSpLocks/>
          </p:cNvGrpSpPr>
          <p:nvPr/>
        </p:nvGrpSpPr>
        <p:grpSpPr bwMode="auto">
          <a:xfrm>
            <a:off x="6629400" y="3346450"/>
            <a:ext cx="663575" cy="636588"/>
            <a:chOff x="4438" y="2263"/>
            <a:chExt cx="418" cy="495"/>
          </a:xfrm>
        </p:grpSpPr>
        <p:sp>
          <p:nvSpPr>
            <p:cNvPr id="32825" name="Freeform 106"/>
            <p:cNvSpPr>
              <a:spLocks noChangeArrowheads="1"/>
            </p:cNvSpPr>
            <p:nvPr/>
          </p:nvSpPr>
          <p:spPr bwMode="auto">
            <a:xfrm>
              <a:off x="4549" y="2263"/>
              <a:ext cx="307" cy="292"/>
            </a:xfrm>
            <a:custGeom>
              <a:avLst/>
              <a:gdLst>
                <a:gd name="T0" fmla="*/ 249 w 378"/>
                <a:gd name="T1" fmla="*/ 237 h 360"/>
                <a:gd name="T2" fmla="*/ 226 w 378"/>
                <a:gd name="T3" fmla="*/ 233 h 360"/>
                <a:gd name="T4" fmla="*/ 198 w 378"/>
                <a:gd name="T5" fmla="*/ 229 h 360"/>
                <a:gd name="T6" fmla="*/ 174 w 378"/>
                <a:gd name="T7" fmla="*/ 217 h 360"/>
                <a:gd name="T8" fmla="*/ 150 w 378"/>
                <a:gd name="T9" fmla="*/ 197 h 360"/>
                <a:gd name="T10" fmla="*/ 123 w 378"/>
                <a:gd name="T11" fmla="*/ 178 h 360"/>
                <a:gd name="T12" fmla="*/ 99 w 378"/>
                <a:gd name="T13" fmla="*/ 150 h 360"/>
                <a:gd name="T14" fmla="*/ 76 w 378"/>
                <a:gd name="T15" fmla="*/ 122 h 360"/>
                <a:gd name="T16" fmla="*/ 47 w 378"/>
                <a:gd name="T17" fmla="*/ 87 h 360"/>
                <a:gd name="T18" fmla="*/ 24 w 378"/>
                <a:gd name="T19" fmla="*/ 44 h 360"/>
                <a:gd name="T20" fmla="*/ 0 w 378"/>
                <a:gd name="T21" fmla="*/ 0 h 3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8" h="360">
                  <a:moveTo>
                    <a:pt x="378" y="360"/>
                  </a:moveTo>
                  <a:lnTo>
                    <a:pt x="342" y="354"/>
                  </a:lnTo>
                  <a:lnTo>
                    <a:pt x="300" y="348"/>
                  </a:lnTo>
                  <a:lnTo>
                    <a:pt x="264" y="330"/>
                  </a:lnTo>
                  <a:lnTo>
                    <a:pt x="228" y="300"/>
                  </a:lnTo>
                  <a:lnTo>
                    <a:pt x="186" y="270"/>
                  </a:lnTo>
                  <a:lnTo>
                    <a:pt x="150" y="228"/>
                  </a:lnTo>
                  <a:lnTo>
                    <a:pt x="114" y="186"/>
                  </a:lnTo>
                  <a:lnTo>
                    <a:pt x="72" y="132"/>
                  </a:lnTo>
                  <a:lnTo>
                    <a:pt x="36" y="6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6" name="Line 109"/>
            <p:cNvSpPr>
              <a:spLocks noChangeShapeType="1"/>
            </p:cNvSpPr>
            <p:nvPr/>
          </p:nvSpPr>
          <p:spPr bwMode="auto">
            <a:xfrm>
              <a:off x="4550" y="2287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27" name="Object 121"/>
            <p:cNvGraphicFramePr>
              <a:graphicFrameLocks noChangeAspect="1"/>
            </p:cNvGraphicFramePr>
            <p:nvPr/>
          </p:nvGraphicFramePr>
          <p:xfrm>
            <a:off x="4438" y="2551"/>
            <a:ext cx="25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2" imgW="152549" imgH="114411" progId="Equation.3">
                    <p:embed/>
                  </p:oleObj>
                </mc:Choice>
                <mc:Fallback>
                  <p:oleObj r:id="rId42" imgW="152549" imgH="114411" progId="Equation.3">
                    <p:embed/>
                    <p:pic>
                      <p:nvPicPr>
                        <p:cNvPr id="32827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2551"/>
                          <a:ext cx="25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87" name="Group 123"/>
          <p:cNvGrpSpPr>
            <a:grpSpLocks/>
          </p:cNvGrpSpPr>
          <p:nvPr/>
        </p:nvGrpSpPr>
        <p:grpSpPr bwMode="auto">
          <a:xfrm>
            <a:off x="6705600" y="1362075"/>
            <a:ext cx="1897063" cy="3286125"/>
            <a:chOff x="4486" y="720"/>
            <a:chExt cx="1195" cy="2555"/>
          </a:xfrm>
        </p:grpSpPr>
        <p:sp>
          <p:nvSpPr>
            <p:cNvPr id="32820" name="Line 104"/>
            <p:cNvSpPr>
              <a:spLocks noChangeShapeType="1"/>
            </p:cNvSpPr>
            <p:nvPr/>
          </p:nvSpPr>
          <p:spPr bwMode="auto">
            <a:xfrm>
              <a:off x="4486" y="2555"/>
              <a:ext cx="110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1" name="Line 105"/>
            <p:cNvSpPr>
              <a:spLocks noChangeShapeType="1"/>
            </p:cNvSpPr>
            <p:nvPr/>
          </p:nvSpPr>
          <p:spPr bwMode="auto">
            <a:xfrm>
              <a:off x="4856" y="759"/>
              <a:ext cx="0" cy="251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22" name="Object 114"/>
            <p:cNvGraphicFramePr>
              <a:graphicFrameLocks noChangeAspect="1"/>
            </p:cNvGraphicFramePr>
            <p:nvPr/>
          </p:nvGraphicFramePr>
          <p:xfrm>
            <a:off x="4674" y="72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4" imgW="95343" imgH="114411" progId="Equation.3">
                    <p:embed/>
                  </p:oleObj>
                </mc:Choice>
                <mc:Fallback>
                  <p:oleObj r:id="rId44" imgW="95343" imgH="114411" progId="Equation.3">
                    <p:embed/>
                    <p:pic>
                      <p:nvPicPr>
                        <p:cNvPr id="32822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72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3" name="Object 115"/>
            <p:cNvGraphicFramePr>
              <a:graphicFrameLocks noChangeAspect="1"/>
            </p:cNvGraphicFramePr>
            <p:nvPr/>
          </p:nvGraphicFramePr>
          <p:xfrm>
            <a:off x="4735" y="2548"/>
            <a:ext cx="16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6" imgW="76274" imgH="95398" progId="Equation.3">
                    <p:embed/>
                  </p:oleObj>
                </mc:Choice>
                <mc:Fallback>
                  <p:oleObj r:id="rId46" imgW="76274" imgH="95398" progId="Equation.3">
                    <p:embed/>
                    <p:pic>
                      <p:nvPicPr>
                        <p:cNvPr id="32823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2548"/>
                          <a:ext cx="16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4" name="Object 122"/>
            <p:cNvGraphicFramePr>
              <a:graphicFrameLocks noChangeAspect="1"/>
            </p:cNvGraphicFramePr>
            <p:nvPr/>
          </p:nvGraphicFramePr>
          <p:xfrm>
            <a:off x="5520" y="2560"/>
            <a:ext cx="16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8" imgW="76274" imgH="95398" progId="Equation.3">
                    <p:embed/>
                  </p:oleObj>
                </mc:Choice>
                <mc:Fallback>
                  <p:oleObj r:id="rId48" imgW="76274" imgH="95398" progId="Equation.3">
                    <p:embed/>
                    <p:pic>
                      <p:nvPicPr>
                        <p:cNvPr id="32824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2560"/>
                          <a:ext cx="161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90" name="Group 126"/>
          <p:cNvGrpSpPr>
            <a:grpSpLocks/>
          </p:cNvGrpSpPr>
          <p:nvPr/>
        </p:nvGrpSpPr>
        <p:grpSpPr bwMode="auto">
          <a:xfrm>
            <a:off x="6824663" y="3214688"/>
            <a:ext cx="684212" cy="266700"/>
            <a:chOff x="4561" y="2160"/>
            <a:chExt cx="431" cy="208"/>
          </a:xfrm>
        </p:grpSpPr>
        <p:sp>
          <p:nvSpPr>
            <p:cNvPr id="32818" name="Line 110"/>
            <p:cNvSpPr>
              <a:spLocks noChangeShapeType="1"/>
            </p:cNvSpPr>
            <p:nvPr/>
          </p:nvSpPr>
          <p:spPr bwMode="auto">
            <a:xfrm>
              <a:off x="4561" y="2275"/>
              <a:ext cx="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819" name="Object 125"/>
            <p:cNvGraphicFramePr>
              <a:graphicFrameLocks noChangeAspect="1"/>
            </p:cNvGraphicFramePr>
            <p:nvPr/>
          </p:nvGraphicFramePr>
          <p:xfrm>
            <a:off x="4879" y="2160"/>
            <a:ext cx="11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0" imgW="28436" imgH="114411" progId="Equation.3">
                    <p:embed/>
                  </p:oleObj>
                </mc:Choice>
                <mc:Fallback>
                  <p:oleObj r:id="rId50" imgW="28436" imgH="114411" progId="Equation.3">
                    <p:embed/>
                    <p:pic>
                      <p:nvPicPr>
                        <p:cNvPr id="32819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" y="2160"/>
                          <a:ext cx="11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997" name="AutoShape 133"/>
          <p:cNvSpPr>
            <a:spLocks/>
          </p:cNvSpPr>
          <p:nvPr/>
        </p:nvSpPr>
        <p:spPr bwMode="auto">
          <a:xfrm>
            <a:off x="2286000" y="5083175"/>
            <a:ext cx="152400" cy="1241425"/>
          </a:xfrm>
          <a:prstGeom prst="leftBrace">
            <a:avLst>
              <a:gd name="adj1" fmla="val 677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6998" name="Object 134"/>
          <p:cNvGraphicFramePr>
            <a:graphicFrameLocks noChangeAspect="1"/>
          </p:cNvGraphicFramePr>
          <p:nvPr/>
        </p:nvGraphicFramePr>
        <p:xfrm>
          <a:off x="4470400" y="1776413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2" imgW="1285959" imgH="380926" progId="Equation.3">
                  <p:embed/>
                </p:oleObj>
              </mc:Choice>
              <mc:Fallback>
                <p:oleObj r:id="rId52" imgW="1285959" imgH="380926" progId="Equation.3">
                  <p:embed/>
                  <p:pic>
                    <p:nvPicPr>
                      <p:cNvPr id="36998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776413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9" name="Object 135"/>
          <p:cNvGraphicFramePr>
            <a:graphicFrameLocks noChangeAspect="1"/>
          </p:cNvGraphicFramePr>
          <p:nvPr/>
        </p:nvGraphicFramePr>
        <p:xfrm>
          <a:off x="4432300" y="2911475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4" imgW="1733569" imgH="380926" progId="Equation.3">
                  <p:embed/>
                </p:oleObj>
              </mc:Choice>
              <mc:Fallback>
                <p:oleObj r:id="rId54" imgW="1733569" imgH="380926" progId="Equation.3">
                  <p:embed/>
                  <p:pic>
                    <p:nvPicPr>
                      <p:cNvPr id="36999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11475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00" name="Object 136"/>
          <p:cNvGraphicFramePr>
            <a:graphicFrameLocks noChangeAspect="1"/>
          </p:cNvGraphicFramePr>
          <p:nvPr/>
        </p:nvGraphicFramePr>
        <p:xfrm>
          <a:off x="4762500" y="400843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6" imgW="1581020" imgH="380926" progId="Equation.3">
                  <p:embed/>
                </p:oleObj>
              </mc:Choice>
              <mc:Fallback>
                <p:oleObj r:id="rId56" imgW="1581020" imgH="380926" progId="Equation.3">
                  <p:embed/>
                  <p:pic>
                    <p:nvPicPr>
                      <p:cNvPr id="3700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008438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03372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2" grpId="0"/>
      <p:bldP spid="36874" grpId="0"/>
      <p:bldP spid="36877" grpId="0"/>
      <p:bldP spid="36878" grpId="0"/>
      <p:bldP spid="36880" grpId="0"/>
      <p:bldP spid="36883" grpId="0"/>
      <p:bldP spid="36884" grpId="0"/>
      <p:bldP spid="36886" grpId="0"/>
      <p:bldP spid="36888" grpId="0"/>
      <p:bldP spid="36893" grpId="0"/>
      <p:bldP spid="3699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449263"/>
            <a:ext cx="2057400" cy="585788"/>
          </a:xfrm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内容小结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84200" y="12954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1. 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集合及映射的概念</a:t>
            </a:r>
          </a:p>
        </p:txBody>
      </p:sp>
      <p:sp>
        <p:nvSpPr>
          <p:cNvPr id="37893" name="AutoShape 5"/>
          <p:cNvSpPr>
            <a:spLocks/>
          </p:cNvSpPr>
          <p:nvPr/>
        </p:nvSpPr>
        <p:spPr bwMode="auto">
          <a:xfrm>
            <a:off x="5345113" y="21034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5562600" y="1979613"/>
            <a:ext cx="19812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定义域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对应规律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06425" y="3284538"/>
            <a:ext cx="5767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3. 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几种特殊函数，函数的几种特性</a:t>
            </a: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195513" y="4267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843213" y="4005263"/>
            <a:ext cx="5861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有界性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单调性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,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奇偶性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周期性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584200" y="486092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4. 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初等函数的结构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592138" y="23002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2. </a:t>
            </a:r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函数的定义及函数的二要素</a:t>
            </a:r>
          </a:p>
        </p:txBody>
      </p:sp>
    </p:spTree>
    <p:extLst>
      <p:ext uri="{BB962C8B-B14F-4D97-AF65-F5344CB8AC3E}">
        <p14:creationId xmlns:p14="http://schemas.microsoft.com/office/powerpoint/2010/main" val="310315427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 animBg="1"/>
      <p:bldP spid="37894" grpId="0" build="p" advAuto="0"/>
      <p:bldP spid="37895" grpId="0"/>
      <p:bldP spid="37896" grpId="0" animBg="1"/>
      <p:bldP spid="37897" grpId="0" build="p" advAuto="0"/>
      <p:bldP spid="37898" grpId="0"/>
      <p:bldP spid="3790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17526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华文楷体" pitchFamily="2" charset="-122"/>
                <a:ea typeface="华文楷体" pitchFamily="2" charset="-122"/>
              </a:rPr>
              <a:t>练习题</a:t>
            </a:r>
            <a:endParaRPr lang="zh-CN" altLang="en-US" sz="28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1539875" y="9906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05027" imgH="380926" progId="Equation.3">
                  <p:embed/>
                </p:oleObj>
              </mc:Choice>
              <mc:Fallback>
                <p:oleObj r:id="rId2" imgW="1305027" imgH="380926" progId="Equation.3">
                  <p:embed/>
                  <p:pic>
                    <p:nvPicPr>
                      <p:cNvPr id="348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990600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724400" y="914400"/>
          <a:ext cx="2830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81390" imgH="504677" progId="Equation.3">
                  <p:embed/>
                </p:oleObj>
              </mc:Choice>
              <mc:Fallback>
                <p:oleObj r:id="rId4" imgW="2981390" imgH="504677" progId="Equation.3">
                  <p:embed/>
                  <p:pic>
                    <p:nvPicPr>
                      <p:cNvPr id="348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14400"/>
                        <a:ext cx="2830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8"/>
          <p:cNvGraphicFramePr>
            <a:graphicFrameLocks noChangeAspect="1"/>
          </p:cNvGraphicFramePr>
          <p:nvPr/>
        </p:nvGraphicFramePr>
        <p:xfrm>
          <a:off x="3059113" y="1490663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85906" imgH="447638" progId="Equation.3">
                  <p:embed/>
                </p:oleObj>
              </mc:Choice>
              <mc:Fallback>
                <p:oleObj r:id="rId6" imgW="1085906" imgH="447638" progId="Equation.3">
                  <p:embed/>
                  <p:pic>
                    <p:nvPicPr>
                      <p:cNvPr id="348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90663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0"/>
          <p:cNvGraphicFramePr>
            <a:graphicFrameLocks noChangeAspect="1"/>
          </p:cNvGraphicFramePr>
          <p:nvPr/>
        </p:nvGraphicFramePr>
        <p:xfrm>
          <a:off x="5076825" y="1492250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33304" imgH="380926" progId="Equation.3">
                  <p:embed/>
                </p:oleObj>
              </mc:Choice>
              <mc:Fallback>
                <p:oleObj r:id="rId8" imgW="733304" imgH="380926" progId="Equation.3">
                  <p:embed/>
                  <p:pic>
                    <p:nvPicPr>
                      <p:cNvPr id="348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92250"/>
                        <a:ext cx="73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539750" y="22717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: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 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令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1676400" y="2247900"/>
          <a:ext cx="86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76151" imgH="600075" progId="Equation.3">
                  <p:embed/>
                </p:oleObj>
              </mc:Choice>
              <mc:Fallback>
                <p:oleObj r:id="rId10" imgW="876151" imgH="600075" progId="Equation.3">
                  <p:embed/>
                  <p:pic>
                    <p:nvPicPr>
                      <p:cNvPr id="67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47900"/>
                        <a:ext cx="86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2498725" y="22447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则</a:t>
            </a:r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009900" y="2247900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85853" imgH="600075" progId="Equation.3">
                  <p:embed/>
                </p:oleObj>
              </mc:Choice>
              <mc:Fallback>
                <p:oleObj r:id="rId12" imgW="885853" imgH="600075" progId="Equation.3">
                  <p:embed/>
                  <p:pic>
                    <p:nvPicPr>
                      <p:cNvPr id="675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247900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3962400" y="2271713"/>
          <a:ext cx="2627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771636" imgH="485664" progId="Equation.3">
                  <p:embed/>
                </p:oleObj>
              </mc:Choice>
              <mc:Fallback>
                <p:oleObj r:id="rId14" imgW="2771636" imgH="485664" progId="Equation.3">
                  <p:embed/>
                  <p:pic>
                    <p:nvPicPr>
                      <p:cNvPr id="67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71713"/>
                        <a:ext cx="2627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555625" y="3327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由</a:t>
            </a:r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2787650" y="2971800"/>
          <a:ext cx="2690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838543" imgH="504677" progId="Equation.3">
                  <p:embed/>
                </p:oleObj>
              </mc:Choice>
              <mc:Fallback>
                <p:oleObj r:id="rId16" imgW="2838543" imgH="504677" progId="Equation.3">
                  <p:embed/>
                  <p:pic>
                    <p:nvPicPr>
                      <p:cNvPr id="676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971800"/>
                        <a:ext cx="2690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2787650" y="3733800"/>
          <a:ext cx="2894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057664" imgH="485664" progId="Equation.3">
                  <p:embed/>
                </p:oleObj>
              </mc:Choice>
              <mc:Fallback>
                <p:oleObj r:id="rId18" imgW="3057664" imgH="485664" progId="Equation.3">
                  <p:embed/>
                  <p:pic>
                    <p:nvPicPr>
                      <p:cNvPr id="676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733800"/>
                        <a:ext cx="2894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9" name="Text Box 25"/>
          <p:cNvSpPr txBox="1">
            <a:spLocks noChangeArrowheads="1"/>
          </p:cNvSpPr>
          <p:nvPr/>
        </p:nvSpPr>
        <p:spPr bwMode="auto">
          <a:xfrm>
            <a:off x="287338" y="4267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消去</a:t>
            </a:r>
          </a:p>
        </p:txBody>
      </p:sp>
      <p:graphicFrame>
        <p:nvGraphicFramePr>
          <p:cNvPr id="67611" name="Object 27"/>
          <p:cNvGraphicFramePr>
            <a:graphicFrameLocks noChangeAspect="1"/>
          </p:cNvGraphicFramePr>
          <p:nvPr/>
        </p:nvGraphicFramePr>
        <p:xfrm>
          <a:off x="1092200" y="4275138"/>
          <a:ext cx="8302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28647" imgH="600075" progId="Equation.3">
                  <p:embed/>
                </p:oleObj>
              </mc:Choice>
              <mc:Fallback>
                <p:oleObj r:id="rId20" imgW="828647" imgH="600075" progId="Equation.3">
                  <p:embed/>
                  <p:pic>
                    <p:nvPicPr>
                      <p:cNvPr id="676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75138"/>
                        <a:ext cx="8302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3" name="Text Box 29"/>
          <p:cNvSpPr txBox="1">
            <a:spLocks noChangeArrowheads="1"/>
          </p:cNvSpPr>
          <p:nvPr/>
        </p:nvSpPr>
        <p:spPr bwMode="auto">
          <a:xfrm>
            <a:off x="1905000" y="42846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得</a:t>
            </a:r>
          </a:p>
        </p:txBody>
      </p:sp>
      <p:graphicFrame>
        <p:nvGraphicFramePr>
          <p:cNvPr id="67614" name="Object 30"/>
          <p:cNvGraphicFramePr>
            <a:graphicFrameLocks noChangeAspect="1"/>
          </p:cNvGraphicFramePr>
          <p:nvPr/>
        </p:nvGraphicFramePr>
        <p:xfrm>
          <a:off x="1752600" y="4689475"/>
          <a:ext cx="49133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229141" imgH="885936" progId="Equation.3">
                  <p:embed/>
                </p:oleObj>
              </mc:Choice>
              <mc:Fallback>
                <p:oleObj r:id="rId22" imgW="5229141" imgH="885936" progId="Equation.3">
                  <p:embed/>
                  <p:pic>
                    <p:nvPicPr>
                      <p:cNvPr id="676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89475"/>
                        <a:ext cx="49133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7" name="Object 33"/>
          <p:cNvGraphicFramePr>
            <a:graphicFrameLocks noChangeAspect="1"/>
          </p:cNvGraphicFramePr>
          <p:nvPr/>
        </p:nvGraphicFramePr>
        <p:xfrm>
          <a:off x="352425" y="5748338"/>
          <a:ext cx="6000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581284" imgH="181123" progId="Equation.3">
                  <p:embed/>
                </p:oleObj>
              </mc:Choice>
              <mc:Fallback>
                <p:oleObj r:id="rId24" imgW="2581284" imgH="181123" progId="Equation.3">
                  <p:embed/>
                  <p:pic>
                    <p:nvPicPr>
                      <p:cNvPr id="6761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748338"/>
                        <a:ext cx="60007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39"/>
          <p:cNvGraphicFramePr>
            <a:graphicFrameLocks noChangeAspect="1"/>
          </p:cNvGraphicFramePr>
          <p:nvPr/>
        </p:nvGraphicFramePr>
        <p:xfrm>
          <a:off x="3352800" y="1004888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71441" imgH="276188" progId="Equation.3">
                  <p:embed/>
                </p:oleObj>
              </mc:Choice>
              <mc:Fallback>
                <p:oleObj r:id="rId26" imgW="771441" imgH="276188" progId="Equation.3">
                  <p:embed/>
                  <p:pic>
                    <p:nvPicPr>
                      <p:cNvPr id="3483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04888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Text Box 44"/>
          <p:cNvSpPr txBox="1">
            <a:spLocks noChangeArrowheads="1"/>
          </p:cNvSpPr>
          <p:nvPr/>
        </p:nvSpPr>
        <p:spPr bwMode="auto">
          <a:xfrm>
            <a:off x="330200" y="1433513"/>
            <a:ext cx="8374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itchFamily="18" charset="0"/>
                <a:ea typeface="华文楷体" pitchFamily="2" charset="-122"/>
              </a:rPr>
              <a:t>a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en-US" altLang="zh-CN" sz="2800" i="1">
                <a:latin typeface="Times New Roman" pitchFamily="18" charset="0"/>
                <a:ea typeface="华文楷体" pitchFamily="2" charset="-122"/>
              </a:rPr>
              <a:t>b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, </a:t>
            </a:r>
            <a:r>
              <a:rPr lang="en-US" altLang="zh-CN" sz="2800" i="1">
                <a:latin typeface="Times New Roman" pitchFamily="18" charset="0"/>
                <a:ea typeface="华文楷体" pitchFamily="2" charset="-122"/>
              </a:rPr>
              <a:t>c</a:t>
            </a:r>
            <a:r>
              <a:rPr lang="en-US" altLang="zh-CN" sz="2800">
                <a:latin typeface="Times New Roman" pitchFamily="18" charset="0"/>
                <a:ea typeface="华文楷体" pitchFamily="2" charset="-122"/>
              </a:rPr>
              <a:t>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为常数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且               证明          为奇函数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. </a:t>
            </a:r>
          </a:p>
        </p:txBody>
      </p:sp>
      <p:sp>
        <p:nvSpPr>
          <p:cNvPr id="67632" name="Text Box 48"/>
          <p:cNvSpPr txBox="1">
            <a:spLocks noChangeArrowheads="1"/>
          </p:cNvSpPr>
          <p:nvPr/>
        </p:nvSpPr>
        <p:spPr bwMode="auto">
          <a:xfrm>
            <a:off x="6324600" y="572928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为奇函数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34839" name="Text Box 55"/>
          <p:cNvSpPr txBox="1">
            <a:spLocks noChangeArrowheads="1"/>
          </p:cNvSpPr>
          <p:nvPr/>
        </p:nvSpPr>
        <p:spPr bwMode="auto">
          <a:xfrm>
            <a:off x="593725" y="914400"/>
            <a:ext cx="793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1. </a:t>
            </a:r>
            <a:r>
              <a:rPr lang="en-US" altLang="zh-CN" sz="280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设                且          时，                                其中</a:t>
            </a:r>
          </a:p>
        </p:txBody>
      </p:sp>
      <p:sp>
        <p:nvSpPr>
          <p:cNvPr id="67640" name="AutoShape 56"/>
          <p:cNvSpPr>
            <a:spLocks/>
          </p:cNvSpPr>
          <p:nvPr/>
        </p:nvSpPr>
        <p:spPr bwMode="auto">
          <a:xfrm>
            <a:off x="2514600" y="3048000"/>
            <a:ext cx="228600" cy="1219200"/>
          </a:xfrm>
          <a:prstGeom prst="leftBrace">
            <a:avLst>
              <a:gd name="adj1" fmla="val 4437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91191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5" grpId="0"/>
      <p:bldP spid="67597" grpId="0"/>
      <p:bldP spid="67600" grpId="0"/>
      <p:bldP spid="67609" grpId="0"/>
      <p:bldP spid="67613" grpId="0"/>
      <p:bldP spid="67632" grpId="0" build="p" advAuto="0"/>
      <p:bldP spid="676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1DFD98A3-898A-4F90-9BE5-0F1987FC2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4800600" cy="5334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、如何学习高等数学 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130051" name="Text Box 3">
            <a:extLst>
              <a:ext uri="{FF2B5EF4-FFF2-40B4-BE49-F238E27FC236}">
                <a16:creationId xmlns:a16="http://schemas.microsoft.com/office/drawing/2014/main" id="{14A8BAD0-4F97-4CF5-A90A-AAB118CAC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962025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认识高等数学的重要性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培养浓厚的学习兴趣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130056" name="Group 8">
            <a:extLst>
              <a:ext uri="{FF2B5EF4-FFF2-40B4-BE49-F238E27FC236}">
                <a16:creationId xmlns:a16="http://schemas.microsoft.com/office/drawing/2014/main" id="{0676BEBF-EA35-4378-B58A-3F74D311DCCF}"/>
              </a:ext>
            </a:extLst>
          </p:cNvPr>
          <p:cNvGrpSpPr>
            <a:grpSpLocks/>
          </p:cNvGrpSpPr>
          <p:nvPr/>
        </p:nvGrpSpPr>
        <p:grpSpPr bwMode="auto">
          <a:xfrm>
            <a:off x="727075" y="1604963"/>
            <a:ext cx="1014413" cy="1536700"/>
            <a:chOff x="480" y="768"/>
            <a:chExt cx="639" cy="968"/>
          </a:xfrm>
        </p:grpSpPr>
        <p:pic>
          <p:nvPicPr>
            <p:cNvPr id="12302" name="Picture 9" descr="马克思">
              <a:extLst>
                <a:ext uri="{FF2B5EF4-FFF2-40B4-BE49-F238E27FC236}">
                  <a16:creationId xmlns:a16="http://schemas.microsoft.com/office/drawing/2014/main" id="{793A75A9-4FCA-4AD8-BEBB-A309A3185C29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768"/>
              <a:ext cx="638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3" name="Text Box 10">
              <a:extLst>
                <a:ext uri="{FF2B5EF4-FFF2-40B4-BE49-F238E27FC236}">
                  <a16:creationId xmlns:a16="http://schemas.microsoft.com/office/drawing/2014/main" id="{77CD435A-287A-46A1-9059-44424D4E5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486"/>
              <a:ext cx="6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马克思</a:t>
              </a: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</a:p>
          </p:txBody>
        </p:sp>
      </p:grpSp>
      <p:grpSp>
        <p:nvGrpSpPr>
          <p:cNvPr id="130059" name="Group 11">
            <a:extLst>
              <a:ext uri="{FF2B5EF4-FFF2-40B4-BE49-F238E27FC236}">
                <a16:creationId xmlns:a16="http://schemas.microsoft.com/office/drawing/2014/main" id="{082E3C5B-6E8C-4E00-A17B-ECA8836B356A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3068638"/>
            <a:ext cx="1011238" cy="1512887"/>
            <a:chOff x="480" y="1728"/>
            <a:chExt cx="637" cy="953"/>
          </a:xfrm>
        </p:grpSpPr>
        <p:pic>
          <p:nvPicPr>
            <p:cNvPr id="12300" name="Picture 12" descr="恩格斯">
              <a:extLst>
                <a:ext uri="{FF2B5EF4-FFF2-40B4-BE49-F238E27FC236}">
                  <a16:creationId xmlns:a16="http://schemas.microsoft.com/office/drawing/2014/main" id="{8ED2743E-6E5E-4FFB-97C6-1030F7ED7A40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728"/>
              <a:ext cx="63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1" name="Text Box 13">
              <a:extLst>
                <a:ext uri="{FF2B5EF4-FFF2-40B4-BE49-F238E27FC236}">
                  <a16:creationId xmlns:a16="http://schemas.microsoft.com/office/drawing/2014/main" id="{DFDB285D-4E81-46E7-9547-4B6A8E954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" y="2431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恩格斯</a:t>
              </a:r>
            </a:p>
          </p:txBody>
        </p:sp>
      </p:grpSp>
      <p:sp>
        <p:nvSpPr>
          <p:cNvPr id="130062" name="Text Box 14">
            <a:extLst>
              <a:ext uri="{FF2B5EF4-FFF2-40B4-BE49-F238E27FC236}">
                <a16:creationId xmlns:a16="http://schemas.microsoft.com/office/drawing/2014/main" id="{3CCDD2AA-C2DB-443B-9788-0BF438C5A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3246438"/>
            <a:ext cx="4673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要辨证而又唯物地了解自然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就必须熟悉数学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130063" name="Text Box 15">
            <a:extLst>
              <a:ext uri="{FF2B5EF4-FFF2-40B4-BE49-F238E27FC236}">
                <a16:creationId xmlns:a16="http://schemas.microsoft.com/office/drawing/2014/main" id="{AF82A86B-6D1F-4C88-950C-97D8CDEEC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0" y="1717675"/>
            <a:ext cx="61991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门科学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只有当它成功地运用数学时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才能达到真正完善的地步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12" name="矩形 3">
            <a:extLst>
              <a:ext uri="{FF2B5EF4-FFF2-40B4-BE49-F238E27FC236}">
                <a16:creationId xmlns:a16="http://schemas.microsoft.com/office/drawing/2014/main" id="{D21D8D0A-C5AA-413E-A4DE-C0E939A31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941" y="4787900"/>
            <a:ext cx="67865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数学之所以比一切其它科学受到尊重，一个理由是因为他的命题是绝对可靠和无可争辩的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BD11929-B2CF-4297-AB68-0FCBFACD417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789488"/>
            <a:ext cx="1216025" cy="1703387"/>
            <a:chOff x="323528" y="4789488"/>
            <a:chExt cx="1217000" cy="1704074"/>
          </a:xfrm>
        </p:grpSpPr>
        <p:pic>
          <p:nvPicPr>
            <p:cNvPr id="12298" name="Picture 28" descr="http://h.hiphotos.baidu.com/baike/w%3D268%3Bg%3D0/sign=092cd9ed0c2442a7ae0efaa3e978ca76/ac345982b2b7d0a29b89e7f3c8ef76094b369a18.jpg">
              <a:extLst>
                <a:ext uri="{FF2B5EF4-FFF2-40B4-BE49-F238E27FC236}">
                  <a16:creationId xmlns:a16="http://schemas.microsoft.com/office/drawing/2014/main" id="{F0EF7DE2-3A02-4284-89A4-95D6B7DE3D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525" y="4789488"/>
              <a:ext cx="901700" cy="1317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13">
              <a:extLst>
                <a:ext uri="{FF2B5EF4-FFF2-40B4-BE49-F238E27FC236}">
                  <a16:creationId xmlns:a16="http://schemas.microsoft.com/office/drawing/2014/main" id="{18D7E746-5E9E-416E-981A-6BC7426D1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6093452"/>
              <a:ext cx="1217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爱因斯坦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0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0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0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/>
      <p:bldP spid="130062" grpId="0" uiExpand="1" build="p" advAuto="0"/>
      <p:bldP spid="130063" grpId="0" uiExpand="1" build="p" advAuto="0"/>
      <p:bldP spid="41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051720" y="453060"/>
          <a:ext cx="3310855" cy="44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81020" imgH="152437" progId="Equation.DSMT4">
                  <p:embed/>
                </p:oleObj>
              </mc:Choice>
              <mc:Fallback>
                <p:oleObj r:id="rId3" imgW="1581020" imgH="152437" progId="Equation.DSMT4">
                  <p:embed/>
                  <p:pic>
                    <p:nvPicPr>
                      <p:cNvPr id="358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3060"/>
                        <a:ext cx="3310855" cy="44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292725" y="39905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的图形与</a:t>
            </a:r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6877050" y="54352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52426" imgH="276188" progId="Equation.3">
                  <p:embed/>
                </p:oleObj>
              </mc:Choice>
              <mc:Fallback>
                <p:oleObj r:id="rId5" imgW="952426" imgH="276188" progId="Equation.3">
                  <p:embed/>
                  <p:pic>
                    <p:nvPicPr>
                      <p:cNvPr id="358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4352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2484438" y="975320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均对称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求证</a:t>
            </a:r>
          </a:p>
        </p:txBody>
      </p:sp>
      <p:graphicFrame>
        <p:nvGraphicFramePr>
          <p:cNvPr id="35846" name="Object 8"/>
          <p:cNvGraphicFramePr>
            <a:graphicFrameLocks noChangeAspect="1"/>
          </p:cNvGraphicFramePr>
          <p:nvPr/>
        </p:nvGraphicFramePr>
        <p:xfrm>
          <a:off x="4572000" y="1046757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66943" imgH="380926" progId="Equation.3">
                  <p:embed/>
                </p:oleObj>
              </mc:Choice>
              <mc:Fallback>
                <p:oleObj r:id="rId7" imgW="1466943" imgH="380926" progId="Equation.3">
                  <p:embed/>
                  <p:pic>
                    <p:nvPicPr>
                      <p:cNvPr id="358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46757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9"/>
          <p:cNvSpPr txBox="1">
            <a:spLocks noChangeArrowheads="1"/>
          </p:cNvSpPr>
          <p:nvPr/>
        </p:nvSpPr>
        <p:spPr bwMode="auto">
          <a:xfrm>
            <a:off x="5795963" y="975320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是周期函数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graphicFrame>
        <p:nvGraphicFramePr>
          <p:cNvPr id="35848" name="Object 10"/>
          <p:cNvGraphicFramePr>
            <a:graphicFrameLocks noChangeAspect="1"/>
          </p:cNvGraphicFramePr>
          <p:nvPr/>
        </p:nvGraphicFramePr>
        <p:xfrm>
          <a:off x="755650" y="1024532"/>
          <a:ext cx="180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799920" imgH="203040" progId="Equation.3">
                  <p:embed/>
                </p:oleObj>
              </mc:Choice>
              <mc:Fallback>
                <p:oleObj name="公式" r:id="rId9" imgW="799920" imgH="203040" progId="Equation.3">
                  <p:embed/>
                  <p:pic>
                    <p:nvPicPr>
                      <p:cNvPr id="358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24532"/>
                        <a:ext cx="1800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755650" y="1551582"/>
            <a:ext cx="1192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itchFamily="2" charset="-122"/>
                <a:ea typeface="华文楷体" pitchFamily="2" charset="-122"/>
              </a:rPr>
              <a:t>证</a:t>
            </a:r>
            <a:r>
              <a:rPr lang="en-US" altLang="zh-CN" sz="2800" b="1">
                <a:latin typeface="华文楷体" pitchFamily="2" charset="-122"/>
                <a:ea typeface="华文楷体" pitchFamily="2" charset="-122"/>
              </a:rPr>
              <a:t>: 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由</a:t>
            </a: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350963" y="2229445"/>
          <a:ext cx="2933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95326" imgH="152437" progId="Equation.DSMT4">
                  <p:embed/>
                </p:oleObj>
              </mc:Choice>
              <mc:Fallback>
                <p:oleObj r:id="rId11" imgW="1295326" imgH="152437" progId="Equation.DSMT4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229445"/>
                        <a:ext cx="2933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1908175" y="162302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33304" imgH="380926" progId="Equation.DSMT4">
                  <p:embed/>
                </p:oleObj>
              </mc:Choice>
              <mc:Fallback>
                <p:oleObj r:id="rId13" imgW="733304" imgH="380926" progId="Equation.DSMT4">
                  <p:embed/>
                  <p:pic>
                    <p:nvPicPr>
                      <p:cNvPr id="450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2302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2555875" y="1551582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的对称性知</a:t>
            </a:r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4356100" y="2215157"/>
          <a:ext cx="2860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38120" imgH="152437" progId="Equation.DSMT4">
                  <p:embed/>
                </p:oleObj>
              </mc:Choice>
              <mc:Fallback>
                <p:oleObj r:id="rId15" imgW="1238120" imgH="152437" progId="Equation.DSMT4">
                  <p:embed/>
                  <p:pic>
                    <p:nvPicPr>
                      <p:cNvPr id="45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15157"/>
                        <a:ext cx="28606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684213" y="2920007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于是</a:t>
            </a:r>
          </a:p>
        </p:txBody>
      </p:sp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2051050" y="299144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047769" imgH="380926" progId="Equation.3">
                  <p:embed/>
                </p:oleObj>
              </mc:Choice>
              <mc:Fallback>
                <p:oleObj r:id="rId17" imgW="1047769" imgH="380926" progId="Equation.3">
                  <p:embed/>
                  <p:pic>
                    <p:nvPicPr>
                      <p:cNvPr id="45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1445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21"/>
          <p:cNvGraphicFramePr>
            <a:graphicFrameLocks noChangeAspect="1"/>
          </p:cNvGraphicFramePr>
          <p:nvPr/>
        </p:nvGraphicFramePr>
        <p:xfrm>
          <a:off x="3132138" y="2991445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057400" imgH="399939" progId="Equation.3">
                  <p:embed/>
                </p:oleObj>
              </mc:Choice>
              <mc:Fallback>
                <p:oleObj r:id="rId19" imgW="2057400" imgH="399939" progId="Equation.3">
                  <p:embed/>
                  <p:pic>
                    <p:nvPicPr>
                      <p:cNvPr id="45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1445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2771775" y="3496270"/>
          <a:ext cx="44942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857347" imgH="219149" progId="Equation.DSMT4">
                  <p:embed/>
                </p:oleObj>
              </mc:Choice>
              <mc:Fallback>
                <p:oleObj r:id="rId21" imgW="1857347" imgH="219149" progId="Equation.DSMT4">
                  <p:embed/>
                  <p:pic>
                    <p:nvPicPr>
                      <p:cNvPr id="450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96270"/>
                        <a:ext cx="44942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2843213" y="4288432"/>
          <a:ext cx="2944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3105169" imgH="399939" progId="Equation.3">
                  <p:embed/>
                </p:oleObj>
              </mc:Choice>
              <mc:Fallback>
                <p:oleObj r:id="rId23" imgW="3105169" imgH="399939" progId="Equation.3">
                  <p:embed/>
                  <p:pic>
                    <p:nvPicPr>
                      <p:cNvPr id="450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88432"/>
                        <a:ext cx="29448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2843213" y="5080595"/>
          <a:ext cx="2449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571917" imgH="399939" progId="Equation.DSMT4">
                  <p:embed/>
                </p:oleObj>
              </mc:Choice>
              <mc:Fallback>
                <p:oleObj r:id="rId25" imgW="2571917" imgH="399939" progId="Equation.DSMT4">
                  <p:embed/>
                  <p:pic>
                    <p:nvPicPr>
                      <p:cNvPr id="450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0595"/>
                        <a:ext cx="2449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658813" y="5785445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故</a:t>
            </a:r>
          </a:p>
        </p:txBody>
      </p:sp>
      <p:graphicFrame>
        <p:nvGraphicFramePr>
          <p:cNvPr id="45084" name="Object 28"/>
          <p:cNvGraphicFramePr>
            <a:graphicFrameLocks noChangeAspect="1"/>
          </p:cNvGraphicFramePr>
          <p:nvPr/>
        </p:nvGraphicFramePr>
        <p:xfrm>
          <a:off x="1131888" y="5844182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733304" imgH="380926" progId="Equation.3">
                  <p:embed/>
                </p:oleObj>
              </mc:Choice>
              <mc:Fallback>
                <p:oleObj r:id="rId27" imgW="733304" imgH="380926" progId="Equation.3">
                  <p:embed/>
                  <p:pic>
                    <p:nvPicPr>
                      <p:cNvPr id="450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844182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Text Box 29"/>
          <p:cNvSpPr txBox="1">
            <a:spLocks noChangeArrowheads="1"/>
          </p:cNvSpPr>
          <p:nvPr/>
        </p:nvSpPr>
        <p:spPr bwMode="auto">
          <a:xfrm>
            <a:off x="1746250" y="5785445"/>
            <a:ext cx="361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是周期函数 </a:t>
            </a:r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, 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周期为</a:t>
            </a:r>
          </a:p>
        </p:txBody>
      </p:sp>
      <p:sp>
        <p:nvSpPr>
          <p:cNvPr id="35870" name="Text Box 53"/>
          <p:cNvSpPr txBox="1">
            <a:spLocks noChangeArrowheads="1"/>
          </p:cNvSpPr>
          <p:nvPr/>
        </p:nvSpPr>
        <p:spPr bwMode="auto">
          <a:xfrm>
            <a:off x="611188" y="39905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华文楷体" pitchFamily="2" charset="-122"/>
                <a:ea typeface="华文楷体" pitchFamily="2" charset="-122"/>
              </a:rPr>
              <a:t>2. </a:t>
            </a:r>
            <a:r>
              <a:rPr lang="zh-CN" altLang="en-US" sz="2800">
                <a:latin typeface="华文楷体" pitchFamily="2" charset="-122"/>
                <a:ea typeface="华文楷体" pitchFamily="2" charset="-122"/>
              </a:rPr>
              <a:t>设函数</a:t>
            </a:r>
          </a:p>
        </p:txBody>
      </p:sp>
      <p:graphicFrame>
        <p:nvGraphicFramePr>
          <p:cNvPr id="45110" name="Object 54"/>
          <p:cNvGraphicFramePr>
            <a:graphicFrameLocks noChangeAspect="1"/>
          </p:cNvGraphicFramePr>
          <p:nvPr/>
        </p:nvGraphicFramePr>
        <p:xfrm>
          <a:off x="5099050" y="5825132"/>
          <a:ext cx="1800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762074" imgH="152437" progId="Equation.DSMT4">
                  <p:embed/>
                </p:oleObj>
              </mc:Choice>
              <mc:Fallback>
                <p:oleObj r:id="rId29" imgW="762074" imgH="152437" progId="Equation.DSMT4">
                  <p:embed/>
                  <p:pic>
                    <p:nvPicPr>
                      <p:cNvPr id="4511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825132"/>
                        <a:ext cx="1800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35396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8" grpId="0" build="p"/>
      <p:bldP spid="45071" grpId="0" build="p" advAuto="0"/>
      <p:bldP spid="45075" grpId="0" build="p"/>
      <p:bldP spid="45083" grpId="0" build="p"/>
      <p:bldP spid="45085" grpId="0" build="p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62" name="Text Box 14">
            <a:extLst>
              <a:ext uri="{FF2B5EF4-FFF2-40B4-BE49-F238E27FC236}">
                <a16:creationId xmlns:a16="http://schemas.microsoft.com/office/drawing/2014/main" id="{A3503E5F-D254-4CFB-A894-A12C9FCF8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3238" y="2987675"/>
            <a:ext cx="30813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工程的成败在于数学的运用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14339" name="Text Box 15">
            <a:extLst>
              <a:ext uri="{FF2B5EF4-FFF2-40B4-BE49-F238E27FC236}">
                <a16:creationId xmlns:a16="http://schemas.microsoft.com/office/drawing/2014/main" id="{24155DCD-1550-4D3A-84FC-921B4BE43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1066800"/>
            <a:ext cx="5326063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我们所有的定律，每一条都由深奥的数学中的纯数学来叙述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12" name="矩形 3">
            <a:extLst>
              <a:ext uri="{FF2B5EF4-FFF2-40B4-BE49-F238E27FC236}">
                <a16:creationId xmlns:a16="http://schemas.microsoft.com/office/drawing/2014/main" id="{3C93810F-25D1-47A8-A6FE-9DE72BD30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0663" y="51816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IT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产业的核心是数学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pic>
        <p:nvPicPr>
          <p:cNvPr id="14341" name="图片 2">
            <a:extLst>
              <a:ext uri="{FF2B5EF4-FFF2-40B4-BE49-F238E27FC236}">
                <a16:creationId xmlns:a16="http://schemas.microsoft.com/office/drawing/2014/main" id="{64438E9E-7650-4788-8D62-DBCDA0535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633413"/>
            <a:ext cx="1155700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文本框 5">
            <a:extLst>
              <a:ext uri="{FF2B5EF4-FFF2-40B4-BE49-F238E27FC236}">
                <a16:creationId xmlns:a16="http://schemas.microsoft.com/office/drawing/2014/main" id="{139D30F3-0E7A-476E-9962-8623B9285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2243138"/>
            <a:ext cx="1462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费曼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9681D13-4791-48BF-BD3C-FCCB52EEC78E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2640013"/>
            <a:ext cx="1412875" cy="2038350"/>
            <a:chOff x="2900363" y="2640013"/>
            <a:chExt cx="1412875" cy="2038350"/>
          </a:xfrm>
        </p:grpSpPr>
        <p:pic>
          <p:nvPicPr>
            <p:cNvPr id="14347" name="图片 3">
              <a:extLst>
                <a:ext uri="{FF2B5EF4-FFF2-40B4-BE49-F238E27FC236}">
                  <a16:creationId xmlns:a16="http://schemas.microsoft.com/office/drawing/2014/main" id="{6A611018-F497-4850-B19C-06969D4763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0363" y="2640013"/>
              <a:ext cx="1231900" cy="164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8" name="文本框 6">
              <a:extLst>
                <a:ext uri="{FF2B5EF4-FFF2-40B4-BE49-F238E27FC236}">
                  <a16:creationId xmlns:a16="http://schemas.microsoft.com/office/drawing/2014/main" id="{C6733C7C-7AC4-47D6-8137-ADC4D26CF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8950" y="4281488"/>
              <a:ext cx="12842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茅以升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749B3340-52DA-CFA2-9A86-46BC895DEF1C}"/>
              </a:ext>
            </a:extLst>
          </p:cNvPr>
          <p:cNvGrpSpPr/>
          <p:nvPr/>
        </p:nvGrpSpPr>
        <p:grpSpPr>
          <a:xfrm>
            <a:off x="1325298" y="4479925"/>
            <a:ext cx="1575065" cy="2090738"/>
            <a:chOff x="1325298" y="4479925"/>
            <a:chExt cx="1575065" cy="2090738"/>
          </a:xfrm>
        </p:grpSpPr>
        <p:sp>
          <p:nvSpPr>
            <p:cNvPr id="14346" name="文本框 7">
              <a:extLst>
                <a:ext uri="{FF2B5EF4-FFF2-40B4-BE49-F238E27FC236}">
                  <a16:creationId xmlns:a16="http://schemas.microsoft.com/office/drawing/2014/main" id="{F8BDC421-9ACD-4CF5-881E-01418662D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8275" y="6175375"/>
              <a:ext cx="1462088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丘成桐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070F97A-CD9B-544A-8E2B-D0FB4A6645A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5298" y="4479925"/>
              <a:ext cx="1230842" cy="169063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2" grpId="0"/>
      <p:bldP spid="41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Text Box 4">
            <a:extLst>
              <a:ext uri="{FF2B5EF4-FFF2-40B4-BE49-F238E27FC236}">
                <a16:creationId xmlns:a16="http://schemas.microsoft.com/office/drawing/2014/main" id="{0DECFEBB-8FA1-47A9-8498-7CCB34A07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052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数学最好的方式是做数学</a:t>
            </a:r>
            <a:r>
              <a:rPr lang="en-US" altLang="zh-CN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30053" name="Text Box 5">
            <a:extLst>
              <a:ext uri="{FF2B5EF4-FFF2-40B4-BE49-F238E27FC236}">
                <a16:creationId xmlns:a16="http://schemas.microsoft.com/office/drawing/2014/main" id="{EA9DF0FB-AF6A-42E8-B382-7DC66F9BC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945063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聪明在于学习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天才在于积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130054" name="Text Box 6">
            <a:hlinkClick r:id="" action="ppaction://noaction"/>
            <a:extLst>
              <a:ext uri="{FF2B5EF4-FFF2-40B4-BE49-F238E27FC236}">
                <a16:creationId xmlns:a16="http://schemas.microsoft.com/office/drawing/2014/main" id="{9F2CD2D3-D987-4864-AE97-24CA71EB9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6022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学而优则用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学而优则创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grpSp>
        <p:nvGrpSpPr>
          <p:cNvPr id="130071" name="Group 23">
            <a:extLst>
              <a:ext uri="{FF2B5EF4-FFF2-40B4-BE49-F238E27FC236}">
                <a16:creationId xmlns:a16="http://schemas.microsoft.com/office/drawing/2014/main" id="{18D40327-3B65-49DE-9F38-DB60B87E5818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4860925"/>
            <a:ext cx="950913" cy="1592263"/>
            <a:chOff x="566" y="3024"/>
            <a:chExt cx="599" cy="1003"/>
          </a:xfrm>
        </p:grpSpPr>
        <p:pic>
          <p:nvPicPr>
            <p:cNvPr id="16398" name="Picture 24" descr="华罗庚">
              <a:hlinkClick r:id="" action="ppaction://noaction"/>
              <a:extLst>
                <a:ext uri="{FF2B5EF4-FFF2-40B4-BE49-F238E27FC236}">
                  <a16:creationId xmlns:a16="http://schemas.microsoft.com/office/drawing/2014/main" id="{BF479B2D-3AA4-4D62-8010-8AE28E0745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024"/>
              <a:ext cx="533" cy="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25">
              <a:extLst>
                <a:ext uri="{FF2B5EF4-FFF2-40B4-BE49-F238E27FC236}">
                  <a16:creationId xmlns:a16="http://schemas.microsoft.com/office/drawing/2014/main" id="{B79C099E-5037-47BE-9A13-923FF872B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3777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华罗庚</a:t>
              </a:r>
            </a:p>
          </p:txBody>
        </p:sp>
      </p:grpSp>
      <p:sp>
        <p:nvSpPr>
          <p:cNvPr id="16390" name="矩形 24">
            <a:extLst>
              <a:ext uri="{FF2B5EF4-FFF2-40B4-BE49-F238E27FC236}">
                <a16:creationId xmlns:a16="http://schemas.microsoft.com/office/drawing/2014/main" id="{E63453E4-3382-47E3-B011-13DB32AEF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2300"/>
            <a:ext cx="6396038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在一切理论成就中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未必再有什么像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7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世纪下半叶微积分的发明那样被看作人类精神的最高胜利了！</a:t>
            </a:r>
          </a:p>
        </p:txBody>
      </p:sp>
      <p:sp>
        <p:nvSpPr>
          <p:cNvPr id="5134" name="矩形 2">
            <a:extLst>
              <a:ext uri="{FF2B5EF4-FFF2-40B4-BE49-F238E27FC236}">
                <a16:creationId xmlns:a16="http://schemas.microsoft.com/office/drawing/2014/main" id="{ED3CA5D9-619F-479A-822D-474690E5E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063" y="2420938"/>
            <a:ext cx="56927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微积分是近代数学中最伟大的成就，对它的重要性无论做怎样的估计都不会过分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grpSp>
        <p:nvGrpSpPr>
          <p:cNvPr id="16392" name="Group 11">
            <a:extLst>
              <a:ext uri="{FF2B5EF4-FFF2-40B4-BE49-F238E27FC236}">
                <a16:creationId xmlns:a16="http://schemas.microsoft.com/office/drawing/2014/main" id="{AD6B1AB2-72D3-4261-9ABE-FAC6433F8BE6}"/>
              </a:ext>
            </a:extLst>
          </p:cNvPr>
          <p:cNvGrpSpPr>
            <a:grpSpLocks/>
          </p:cNvGrpSpPr>
          <p:nvPr/>
        </p:nvGrpSpPr>
        <p:grpSpPr bwMode="auto">
          <a:xfrm>
            <a:off x="868363" y="622300"/>
            <a:ext cx="1011237" cy="1582738"/>
            <a:chOff x="480" y="1728"/>
            <a:chExt cx="637" cy="997"/>
          </a:xfrm>
        </p:grpSpPr>
        <p:pic>
          <p:nvPicPr>
            <p:cNvPr id="16396" name="Picture 12" descr="恩格斯">
              <a:extLst>
                <a:ext uri="{FF2B5EF4-FFF2-40B4-BE49-F238E27FC236}">
                  <a16:creationId xmlns:a16="http://schemas.microsoft.com/office/drawing/2014/main" id="{02D7034A-BE6E-4B8E-9A9A-C2678771ED20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728"/>
              <a:ext cx="63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7" name="Text Box 13">
              <a:extLst>
                <a:ext uri="{FF2B5EF4-FFF2-40B4-BE49-F238E27FC236}">
                  <a16:creationId xmlns:a16="http://schemas.microsoft.com/office/drawing/2014/main" id="{DDCA7F81-94D8-472D-9680-EA3B881C7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" y="2475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恩格斯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55D5C10-DA1E-4B11-9FE0-08F19D857EF2}"/>
              </a:ext>
            </a:extLst>
          </p:cNvPr>
          <p:cNvGrpSpPr>
            <a:grpSpLocks/>
          </p:cNvGrpSpPr>
          <p:nvPr/>
        </p:nvGrpSpPr>
        <p:grpSpPr bwMode="auto">
          <a:xfrm>
            <a:off x="1454150" y="2232025"/>
            <a:ext cx="1462088" cy="1879600"/>
            <a:chOff x="1454150" y="2232025"/>
            <a:chExt cx="1462088" cy="1879600"/>
          </a:xfrm>
        </p:grpSpPr>
        <p:pic>
          <p:nvPicPr>
            <p:cNvPr id="16394" name="图片 1">
              <a:extLst>
                <a:ext uri="{FF2B5EF4-FFF2-40B4-BE49-F238E27FC236}">
                  <a16:creationId xmlns:a16="http://schemas.microsoft.com/office/drawing/2014/main" id="{D024AC01-BC92-47FD-ABCB-E8254F0002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5900" y="2232025"/>
              <a:ext cx="1131888" cy="139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5" name="文本框 4">
              <a:extLst>
                <a:ext uri="{FF2B5EF4-FFF2-40B4-BE49-F238E27FC236}">
                  <a16:creationId xmlns:a16="http://schemas.microsoft.com/office/drawing/2014/main" id="{D0081E73-A98E-48BD-B792-13EA6FAE6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4150" y="3716338"/>
              <a:ext cx="1462088" cy="39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冯</a:t>
              </a: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</a:t>
              </a:r>
              <a:r>
                <a:rPr lang="zh-CN" altLang="en-US" sz="20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诺伊曼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  <p:bldP spid="130053" grpId="0"/>
      <p:bldP spid="130054" grpId="0"/>
      <p:bldP spid="51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1">
            <a:extLst>
              <a:ext uri="{FF2B5EF4-FFF2-40B4-BE49-F238E27FC236}">
                <a16:creationId xmlns:a16="http://schemas.microsoft.com/office/drawing/2014/main" id="{AF869163-BCE4-4E07-BF2E-ED1B9AB8B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Rectangle 71">
            <a:extLst>
              <a:ext uri="{FF2B5EF4-FFF2-40B4-BE49-F238E27FC236}">
                <a16:creationId xmlns:a16="http://schemas.microsoft.com/office/drawing/2014/main" id="{31E2F4B7-3605-41B1-AC5A-7EC4093EF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76E50BA4-322D-4EDE-9AFE-E5591A089B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452153"/>
            <a:ext cx="2590800" cy="1066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5400" dirty="0">
                <a:solidFill>
                  <a:schemeClr val="tx1">
                    <a:lumMod val="5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章</a:t>
            </a:r>
          </a:p>
        </p:txBody>
      </p:sp>
      <p:sp>
        <p:nvSpPr>
          <p:cNvPr id="19460" name="Text Box 43">
            <a:extLst>
              <a:ext uri="{FF2B5EF4-FFF2-40B4-BE49-F238E27FC236}">
                <a16:creationId xmlns:a16="http://schemas.microsoft.com/office/drawing/2014/main" id="{B0B2FBF2-FDEC-4D2E-961D-B907BA5C6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341438"/>
            <a:ext cx="3459162" cy="9239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defRPr/>
            </a:pPr>
            <a:r>
              <a:rPr lang="zh-CN" altLang="en-US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预 备 知 识</a:t>
            </a:r>
          </a:p>
        </p:txBody>
      </p:sp>
      <p:sp>
        <p:nvSpPr>
          <p:cNvPr id="18437" name="Text Box 8">
            <a:extLst>
              <a:ext uri="{FF2B5EF4-FFF2-40B4-BE49-F238E27FC236}">
                <a16:creationId xmlns:a16="http://schemas.microsoft.com/office/drawing/2014/main" id="{B808530A-3E57-4835-858F-38D75512C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094038"/>
            <a:ext cx="3159125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节     实数集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节     函数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1">
            <a:extLst>
              <a:ext uri="{FF2B5EF4-FFF2-40B4-BE49-F238E27FC236}">
                <a16:creationId xmlns:a16="http://schemas.microsoft.com/office/drawing/2014/main" id="{353DB3CC-E35D-4D39-A2EA-3DA9901AC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8" name="Rectangle 71">
            <a:extLst>
              <a:ext uri="{FF2B5EF4-FFF2-40B4-BE49-F238E27FC236}">
                <a16:creationId xmlns:a16="http://schemas.microsoft.com/office/drawing/2014/main" id="{03EBBC2B-42E0-4BE3-9BB3-51FED53FF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3622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8" name="Text Box 72">
            <a:extLst>
              <a:ext uri="{FF2B5EF4-FFF2-40B4-BE49-F238E27FC236}">
                <a16:creationId xmlns:a16="http://schemas.microsoft.com/office/drawing/2014/main" id="{E2689E54-FA25-429D-8143-635D74A19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8238" y="250825"/>
            <a:ext cx="1441450" cy="523875"/>
          </a:xfrm>
          <a:prstGeom prst="rect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章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506EF29E-5289-4D5D-8CFD-23D8B89C93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2938" y="414338"/>
            <a:ext cx="2420937" cy="9493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5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</a:p>
        </p:txBody>
      </p:sp>
      <p:sp>
        <p:nvSpPr>
          <p:cNvPr id="20485" name="Text Box 62">
            <a:extLst>
              <a:ext uri="{FF2B5EF4-FFF2-40B4-BE49-F238E27FC236}">
                <a16:creationId xmlns:a16="http://schemas.microsoft.com/office/drawing/2014/main" id="{C4715ED7-0C8E-475B-B389-07A07EDC1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268413"/>
            <a:ext cx="2332037" cy="83026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实 数 集</a:t>
            </a:r>
          </a:p>
        </p:txBody>
      </p:sp>
      <p:sp>
        <p:nvSpPr>
          <p:cNvPr id="19462" name="Text Box 8">
            <a:extLst>
              <a:ext uri="{FF2B5EF4-FFF2-40B4-BE49-F238E27FC236}">
                <a16:creationId xmlns:a16="http://schemas.microsoft.com/office/drawing/2014/main" id="{44A0A0A1-6EF7-4F1B-A724-1A61AEFE2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2781300"/>
            <a:ext cx="5518150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集合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集合之间的关系及运算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区间与邻域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四、实数的完备性和确界公理</a:t>
            </a:r>
            <a:endParaRPr lang="en-US" altLang="zh-CN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">
            <a:extLst>
              <a:ext uri="{FF2B5EF4-FFF2-40B4-BE49-F238E27FC236}">
                <a16:creationId xmlns:a16="http://schemas.microsoft.com/office/drawing/2014/main" id="{E1492B52-0279-4226-889A-122A0FB59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278092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元素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属于集合 </a:t>
            </a:r>
            <a:r>
              <a:rPr lang="en-US" altLang="zh-CN" sz="2800" i="1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,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记作</a:t>
            </a:r>
          </a:p>
        </p:txBody>
      </p:sp>
      <p:sp>
        <p:nvSpPr>
          <p:cNvPr id="30" name="Text Box 3">
            <a:extLst>
              <a:ext uri="{FF2B5EF4-FFF2-40B4-BE49-F238E27FC236}">
                <a16:creationId xmlns:a16="http://schemas.microsoft.com/office/drawing/2014/main" id="{DD7A4E9F-2F91-492C-8953-A5A9C37BE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3429694"/>
            <a:ext cx="5013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元素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属于集合 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记作</a:t>
            </a:r>
          </a:p>
        </p:txBody>
      </p:sp>
      <p:sp>
        <p:nvSpPr>
          <p:cNvPr id="21508" name="Text Box 6">
            <a:extLst>
              <a:ext uri="{FF2B5EF4-FFF2-40B4-BE49-F238E27FC236}">
                <a16:creationId xmlns:a16="http://schemas.microsoft.com/office/drawing/2014/main" id="{5EB088E7-5818-42ED-8274-8FE5521A2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620688"/>
            <a:ext cx="3657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集合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35201FF7-F7CB-4661-8939-1D18F73B9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1317600"/>
            <a:ext cx="79930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具有某种特定性质的事物或对象的全体称      为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集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构成集合的事物或对象称为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素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D7C5AA3F-2CEB-4106-AD6E-465C95160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65" y="4102969"/>
            <a:ext cx="734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含任何元素的集合称为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集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记作 </a:t>
            </a:r>
            <a:r>
              <a:rPr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6A1D079C-0B56-4BBD-9678-CF1285CCC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50202"/>
              </p:ext>
            </p:extLst>
          </p:nvPr>
        </p:nvGraphicFramePr>
        <p:xfrm>
          <a:off x="5508625" y="3451919"/>
          <a:ext cx="2947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09675" imgH="142875" progId="Equation.3">
                  <p:embed/>
                </p:oleObj>
              </mc:Choice>
              <mc:Fallback>
                <p:oleObj r:id="rId3" imgW="1209675" imgH="142875" progId="Equation.3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6A1D079C-0B56-4BBD-9678-CF1285CCC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451919"/>
                        <a:ext cx="2947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>
            <a:extLst>
              <a:ext uri="{FF2B5EF4-FFF2-40B4-BE49-F238E27FC236}">
                <a16:creationId xmlns:a16="http://schemas.microsoft.com/office/drawing/2014/main" id="{7A8530E6-52D1-408C-A6FB-9AA4D5445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18489"/>
              </p:ext>
            </p:extLst>
          </p:nvPr>
        </p:nvGraphicFramePr>
        <p:xfrm>
          <a:off x="5310188" y="2893566"/>
          <a:ext cx="1000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66800" imgH="361831" progId="Equation.3">
                  <p:embed/>
                </p:oleObj>
              </mc:Choice>
              <mc:Fallback>
                <p:oleObj r:id="rId5" imgW="1066800" imgH="361831" progId="Equation.3">
                  <p:embed/>
                  <p:pic>
                    <p:nvPicPr>
                      <p:cNvPr id="35" name="Object 17">
                        <a:extLst>
                          <a:ext uri="{FF2B5EF4-FFF2-40B4-BE49-F238E27FC236}">
                            <a16:creationId xmlns:a16="http://schemas.microsoft.com/office/drawing/2014/main" id="{7A8530E6-52D1-408C-A6FB-9AA4D5445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2893566"/>
                        <a:ext cx="10001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>
            <a:extLst>
              <a:ext uri="{FF2B5EF4-FFF2-40B4-BE49-F238E27FC236}">
                <a16:creationId xmlns:a16="http://schemas.microsoft.com/office/drawing/2014/main" id="{689E19DF-E825-45C5-87AA-0E772665C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065" y="4777333"/>
            <a:ext cx="7343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含有限个元素的集合称为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限集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3D4819FD-142B-45F2-A900-F39DF5F56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980" y="5451697"/>
            <a:ext cx="7993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既不是空集又不是有限集的集合称为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无限集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3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1727</Words>
  <Application>Microsoft Office PowerPoint</Application>
  <PresentationFormat>全屏显示(4:3)</PresentationFormat>
  <Paragraphs>324</Paragraphs>
  <Slides>40</Slides>
  <Notes>11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0</vt:i4>
      </vt:variant>
      <vt:variant>
        <vt:lpstr>自定义放映</vt:lpstr>
      </vt:variant>
      <vt:variant>
        <vt:i4>2</vt:i4>
      </vt:variant>
    </vt:vector>
  </HeadingPairs>
  <TitlesOfParts>
    <vt:vector size="55" baseType="lpstr">
      <vt:lpstr>华文楷体</vt:lpstr>
      <vt:lpstr>华文行楷</vt:lpstr>
      <vt:lpstr>宋体</vt:lpstr>
      <vt:lpstr>Arial</vt:lpstr>
      <vt:lpstr>Times New Roman</vt:lpstr>
      <vt:lpstr>Trebuchet MS</vt:lpstr>
      <vt:lpstr>Wingdings 3</vt:lpstr>
      <vt:lpstr>平面</vt:lpstr>
      <vt:lpstr>Microsoft Equation 3.0</vt:lpstr>
      <vt:lpstr>MathType 6.0 Equation</vt:lpstr>
      <vt:lpstr>Equation</vt:lpstr>
      <vt:lpstr>公式</vt:lpstr>
      <vt:lpstr>BMP 图象</vt:lpstr>
      <vt:lpstr>PowerPoint 演示文稿</vt:lpstr>
      <vt:lpstr>引    言</vt:lpstr>
      <vt:lpstr>主要内容</vt:lpstr>
      <vt:lpstr>二、如何学习高等数学 ?</vt:lpstr>
      <vt:lpstr>PowerPoint 演示文稿</vt:lpstr>
      <vt:lpstr>PowerPoint 演示文稿</vt:lpstr>
      <vt:lpstr>第一章</vt:lpstr>
      <vt:lpstr>第一节</vt:lpstr>
      <vt:lpstr>PowerPoint 演示文稿</vt:lpstr>
      <vt:lpstr>PowerPoint 演示文稿</vt:lpstr>
      <vt:lpstr>二、集合之间的关系及运算</vt:lpstr>
      <vt:lpstr>定义.  给定两个集合 A, B, 定义下列运算: </vt:lpstr>
      <vt:lpstr> 集合的运算规律：</vt:lpstr>
      <vt:lpstr>半开半闭区间</vt:lpstr>
      <vt:lpstr>PowerPoint 演示文稿</vt:lpstr>
      <vt:lpstr>四、实数的完备性和确界公理</vt:lpstr>
      <vt:lpstr>PowerPoint 演示文稿</vt:lpstr>
      <vt:lpstr>第二节</vt:lpstr>
      <vt:lpstr>定义.  设 X , Y  是两个非空集合,  若存在一个对应规</vt:lpstr>
      <vt:lpstr>PowerPoint 演示文稿</vt:lpstr>
      <vt:lpstr>PowerPoint 演示文稿</vt:lpstr>
      <vt:lpstr>PowerPoint 演示文稿</vt:lpstr>
      <vt:lpstr>例.  已知函数</vt:lpstr>
      <vt:lpstr>二、函数的几种特性</vt:lpstr>
      <vt:lpstr>PowerPoint 演示文稿</vt:lpstr>
      <vt:lpstr>3.奇偶性</vt:lpstr>
      <vt:lpstr>又如,</vt:lpstr>
      <vt:lpstr>4.周期性</vt:lpstr>
      <vt:lpstr>三、反函数与复合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复合函数 </vt:lpstr>
      <vt:lpstr>四、初等函数</vt:lpstr>
      <vt:lpstr>例.  求</vt:lpstr>
      <vt:lpstr>内容小结</vt:lpstr>
      <vt:lpstr>练习题</vt:lpstr>
      <vt:lpstr>PowerPoint 演示文稿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366</cp:revision>
  <dcterms:created xsi:type="dcterms:W3CDTF">2000-07-20T07:19:35Z</dcterms:created>
  <dcterms:modified xsi:type="dcterms:W3CDTF">2022-09-06T05:18:58Z</dcterms:modified>
</cp:coreProperties>
</file>